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68" r:id="rId4"/>
    <p:sldId id="273" r:id="rId5"/>
    <p:sldId id="258" r:id="rId6"/>
    <p:sldId id="267" r:id="rId7"/>
    <p:sldId id="266" r:id="rId8"/>
    <p:sldId id="271" r:id="rId9"/>
    <p:sldId id="259" r:id="rId10"/>
    <p:sldId id="269" r:id="rId11"/>
    <p:sldId id="260" r:id="rId12"/>
    <p:sldId id="274" r:id="rId13"/>
    <p:sldId id="275" r:id="rId14"/>
    <p:sldId id="270" r:id="rId1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p:restoredTop sz="94798"/>
  </p:normalViewPr>
  <p:slideViewPr>
    <p:cSldViewPr snapToGrid="0">
      <p:cViewPr varScale="1">
        <p:scale>
          <a:sx n="105" d="100"/>
          <a:sy n="105" d="100"/>
        </p:scale>
        <p:origin x="840" y="19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0T03:42:53.555"/>
    </inkml:context>
    <inkml:brush xml:id="br0">
      <inkml:brushProperty name="width" value="0.05292" units="cm"/>
      <inkml:brushProperty name="height" value="0.05292" units="cm"/>
      <inkml:brushProperty name="color" value="#00B0F0"/>
    </inkml:brush>
  </inkml:definitions>
  <inkml:trace contextRef="#ctx0" brushRef="#br0">6538 5037 24575,'34'28'0,"-2"2"0,0 4 0,-8-8 0,-8-10 0,-3-9 0,5-10 0,37-32 0,-19 11 0,4-4 0,4-2-715,1-1 1,3-2-1,3-2 1,2-1 714,-2 2 0,3-1 0,1-1 0,1 1 0,-1-1 0,-7 6 0,0 0 0,0 0 0,0 0 0,0 1 0,-1 0 0,5-2 0,0 0 0,-1 1 0,-1 1 0,-2 1-110,3 0 0,-1 0 1,-3 2-1,-3 2 110,17-8 0,-7 4 0,-21 12 0,-4 3 0,2 1 0,-20 8 0,-7 3 0</inkml:trace>
  <inkml:trace contextRef="#ctx0" brushRef="#br0" timeOffset="10880">20423 8704 24575,'8'48'0,"1"1"0,-5 10 0,-1 6 0,0-15 0,0 3 0,0 3 0,-1-3-934,-1 14 1,-2-2 0,1-1 933,0-5 0,0 0 0,0-4 0,0 7 0,0-4 0,0-7 0,0-3 0,0 18 444,0-22 0,0 0-444,0 20 0,0 1 460,0-32-460,10-72 0,-8 31 0,8-42 0</inkml:trace>
  <inkml:trace contextRef="#ctx0" brushRef="#br0" timeOffset="11264">21272 8606 12086,'0'20'0,"0"24"4308,0 17-4308,0-24 0,0-1 0,0 28 0,0-17 0,0 4 0,0 13 0,0 3 0,0-15 0,0 3 0,0-3 268,0 16 1,0-3-269,0-6 0,0-4 0,0-18 0,0 0 795,-5 8 1,0 0-796,-1-5 0,1-1 0,-1-4 0,0-2 956,-8 8 1,13-31 0,-4-5-1</inkml:trace>
  <inkml:trace contextRef="#ctx0" brushRef="#br0" timeOffset="11579">21905 8896 24575,'22'59'0,"-9"-13"0,-2 6 0,-3-9 0,0 2 0,-2 0-2745,2 18 1,-2-1 2744,0-3 0,-1-4 0,5 11 821,-9-29 1,0-1-822,9 11 222,-10-5 0,0-27 0,0-10 0</inkml:trace>
  <inkml:trace contextRef="#ctx0" brushRef="#br0" timeOffset="11847">22556 8575 8191,'0'44'0,"0"16"0,0 10 896,-1-14 0,1 2 0,1 3-896,0-7 0,2 2 0,1 1 0,-1-1 0,0-3 0,1 1 0,0-2 0,0-4 0,2 17 0,2-5 1510,2-4 1,0-7-1511,-3-8 495,3-8 1,-5-23 0,-5-5-1</inkml:trace>
  <inkml:trace contextRef="#ctx0" brushRef="#br0" timeOffset="12067">22919 8906 24575,'0'55'0,"0"1"0,0-6 0,0 4 0,0 3 0,0-7 0,-1 3 0,1-1 0,1 0-517,2 9 1,2-1 0,-1-1 516,-4 1 0,-1 0 0,5-7 0,8-8 0,2-6 100,-5-4 1,0-5-1,9-1 1,-4-29 0</inkml:trace>
  <inkml:trace contextRef="#ctx0" brushRef="#br0" timeOffset="12329">23913 8890 24575,'0'40'0,"0"1"0,0 3 0,0 4 0,-3-1 0,-2 5 0,1-1-727,2-2 0,2-1 0,-1 1 727,-3 5 0,-1 0 0,1-4 350,4 2 0,0-6-350,0 4 0,0-35 0,0-10 0</inkml:trace>
  <inkml:trace contextRef="#ctx0" brushRef="#br0" timeOffset="12532">24186 9016 24575,'0'51'0,"0"1"0,0-2 0,0 1 0,0 3 0,0 0 0,0-9 0,0-1 0,0 0 0,0-4 0,0 4 0,0-25 0,0-14 0</inkml:trace>
  <inkml:trace contextRef="#ctx0" brushRef="#br0" timeOffset="12765">24934 9061 24575,'0'50'0,"0"0"0,0 0 0,0 13 0,0 2 0,0-2 0,0-13 0,0-2 0,0 0 0,0 1 0,-1 0 0,2-5 0,1 3 0,1-9 0,-2-11 0,4-22 0</inkml:trace>
  <inkml:trace contextRef="#ctx0" brushRef="#br0" timeOffset="12983">25421 9144 24575,'0'53'0,"0"-1"0,0 2 0,0-2 0,0-10 0,0 0 0,0 12 0,0 0 0,0-4 0,0-3 0,-1-6 0,2-4 0,3 7 0,-2-35 0,2-9 0</inkml:trace>
  <inkml:trace contextRef="#ctx0" brushRef="#br0" timeOffset="13197">26046 9081 8191,'0'64'0,"-5"-13"0,-1 6 991,2-6 1,-1 2 0,1-2-992,-3 10 0,0-5 601,1-9 1,2-12 0,4-25 0,0-5 0</inkml:trace>
  <inkml:trace contextRef="#ctx0" brushRef="#br0" timeOffset="13412">26699 9180 24575,'-10'49'0,"-1"0"0,4 0 0,3 2 0,-3 12 0,3-3 0,3-21 0,2-5 0,-1 10 0,0-39 0</inkml:trace>
  <inkml:trace contextRef="#ctx0" brushRef="#br0" timeOffset="13647">27279 9139 24575,'-5'62'0,"-1"0"0,4-26 0,1 1 0,-3 9 0,-2 6 0,4-10 0,7 2 0,1-12 0,9-26 0,-8-1 0,2-5 0</inkml:trace>
  <inkml:trace contextRef="#ctx0" brushRef="#br0" timeOffset="13847">28044 9026 13174,'-20'56'0,"13"-16"0,-1 3 1718,-11 4 0,0 1-1718,12-7 0,0-5 0,-8-6 0,15-25 0</inkml:trace>
  <inkml:trace contextRef="#ctx0" brushRef="#br0" timeOffset="14064">28425 8974 11575,'-8'39'0,"-1"1"0,-1-1 0,0 3 2015,-1 15 1,1 0-2016,-1-20 0,6-5 609,24-5 0,-15-22 1,15-5-1</inkml:trace>
  <inkml:trace contextRef="#ctx0" brushRef="#br0" timeOffset="14246">29054 9142 24575,'-11'40'0,"0"-1"0,-3 5 0,-2-2 0,0-6 0,-1-2 0,-13 23 0,24-51 0,1-1 0</inkml:trace>
  <inkml:trace contextRef="#ctx0" brushRef="#br0" timeOffset="14446">29386 9062 24575,'-17'51'0,"-1"0"0,6-5 0,0-3 0,-2-8 0,1-3 0,5 9 0,8-31 0,0-5 0</inkml:trace>
  <inkml:trace contextRef="#ctx0" brushRef="#br0" timeOffset="14646">30029 9109 24575,'0'48'0,"0"0"0,0 0 0,0 12 0,0-1 0,0-2 0,0-6 0,5 2 0,-4-39 0,4-14 0</inkml:trace>
  <inkml:trace contextRef="#ctx0" brushRef="#br0" timeOffset="14848">30598 8948 8191,'-5'48'0,"0"1"0,-5-6 0,-1 4 1530,3-1 1,0 4-1,-1-3-1530,-2 0 0,2-3 0,2-5 0,4-6 0,3-7 0</inkml:trace>
  <inkml:trace contextRef="#ctx0" brushRef="#br0" timeOffset="15082">30862 9140 24575,'0'43'0,"0"0"0,0 9 0,0 0 0,0-11 0,0-3 0,0 27 0,0-22 0,0-38 0</inkml:trace>
  <inkml:trace contextRef="#ctx0" brushRef="#br0" timeOffset="22113">19693 10362 24575,'6'6'0,"-2"-1"0</inkml:trace>
  <inkml:trace contextRef="#ctx0" brushRef="#br0" timeOffset="23917">19851 10351 24575,'6'-5'0,"3"4"0,-3-9 0,0 14 0,-1 6 0,4 32 0,1 23 0,1-12 0,3 10 0,7-28 0,2 7 0,5-7 0,11 11 0,-18-24 0,24 13 0,2-9 0,-17-13 0,3 1 0,9 5 0,1-2 0,-8-7 0,2-1 0,11 4 0,2-2 0,-7-9 0,1-1 0,11 5 0,2-2 0,-2-8 0,2-2 0,7 5 0,-1-1 0,-17-8 0,-1 0 0,19 9 0,1 0 0,-13-10 0,1 1-344,-8 8 0,2 2 1,0-1 343,5-2 0,1-1 0,-2 0 0,6-2 0,2 1 0,-4 4 0,4 1 0,-2-1 0,-11-2 0,-3-1 0,4 0 0,2 0 0,3 1 0,2 0 0,-1 0 0,-3 2 0,1 1 0,0 0 0,0-2-1461,2 0 0,0-2 0,0 1 0,-1 0 1461,5 2 0,-3 2 0,3-1 0,-6 0 0,1-1 0,1 1 0,-2 1-377,7 2 1,-2 2 0,2-1 376,-3 0 0,2-1 0,1 1 0,-1 1 0,-1 1 0,0 1 0,-2 1 0,-1-2-657,6-1 0,-3-1 0,0 2 657,0 4 0,1 2 0,-4-3 0,3-7 0,-1 1-95,-4 7 1,3 4 0,-1-2 94,-2-4 0,-1-2 0,2 2 1186,8 7 0,2 3 0,-1-1-1186,-2-1 0,-1-1 0,-2 1 0,-10 1 0,-3 1 0,1-1-53,20 5 1,-4 0 52,-18-4 0,-1 2 0,11 11 0,0 3 957,-1 0 1,-1 3-958,-13-7 0,-1 3 0,-1-2 0,6 7 0,-3-2 0,-7-6 0,-6-3 0,0 5 1282,-6-7-1282,-7-9 1019,-2-10-1019,5-29 1769,-8-5-1769,16-22 0,-11 11 0,20-10 0,-5 5 410,0 10 0,5-1-410,5-3 0,5 2 0,-7 10 0,2 0 0,2 1-1291,3 3 1,1 2-1,-1 1 1291,11-3 0,-2 5 0,-4 9 0,-3 2 0,-8 0 0,0 1 0,11 4 0,4 2 0,9-1 0,3 0-875,-2 0 0,2 0 875,4 0 0,-2 0 0,-14 0 0,0 0 0,7 1 0,1-2 0,-1-5 0,4 0 0,-4 4 0,5 2 0,0-2 0,-1-1 0,1-2 0,2 1 0,-9 1 0,1-1 0,1 1 0,0 1 0,-1 1 0,1 2 0,-1-1 0,-4-3 0,0-4 0,-3-2 0,1 2 0,14 5 0,3 3 0,-4-3 0,-12-6 0,-3-3 0,3 1 0,-2 5 0,2 1 0,2 1 0,-1-2 0,0-2 0,1-2 0,-1 0 0,-2 2 0,7 1 0,-1 2 0,-2-2-985,0-2 1,-2-1 0,-3 2 984,5 5 0,0 1 0,-6-6 0,3-3 0,-3 3 0,7 6 0,0-1 0,-10-4 0,2-3 0,-2 1 1178,9 2 1,-1-1-1179,6-8 0,0 0 0,-6 8 0,-1-1-485,1-9 0,-2 2 485,-15 13 0,0 0 783,8-13 0,0-2-783,-6 11 0,1 0 0,11-6 0,-2-2 0,-14 2 0,0-1 0,14-4 0,2 0 0,0-4 0,1-1 0,7-1 0,0-1 0,-16 7 0,1 0 0,-3-1 0,12-9 0,-4-2 1388,-8 4 1,-2-2-1389,-6 0 0,-2-1 0,14-17 6,-9 10 1,2-4-7,-4-2 0,1-2 0,7-9 0,-3 0 0,-11 6 0,-5 3 0,9-15 1288,-22 16-1288,-4 20 0,-6-4 0,-20-16 0,15 26 0,-15-14 0</inkml:trace>
  <inkml:trace contextRef="#ctx0" brushRef="#br0" timeOffset="33448">25307 12789 24575,'0'-6'0,"0"1"0</inkml:trace>
  <inkml:trace contextRef="#ctx0" brushRef="#br0" timeOffset="33864">25252 12735 24575,'-6'-16'0,"-9"38"0,1 39 0,1-7 0,1 4 0,5 5 0,1-2 0,-5-12 0,2-3 0,8-7 0,0-6 0,-7-7 0,8 3 0,0-31 0,0-1 0</inkml:trace>
  <inkml:trace contextRef="#ctx0" brushRef="#br0" timeOffset="34267">25404 12884 24575,'-16'46'0,"11"-14"0,2 3 0,-3 6 0,3 0 0,8-5 0,4-3 0,9 11 0,25-32 0,4-29 0,-6-15 0,-22 1 0,-9-3 0,-23-19 0,-2 8 0,-26 25 0,18 13 0,-14 7 0,18 0 0,-10 5 0,27-4 0,-6 4 0,13-5 0</inkml:trace>
  <inkml:trace contextRef="#ctx0" brushRef="#br0" timeOffset="34569">25842 12920 24575,'5'16'0,"-4"0"0,4 6 0,-1-6 0,2-5 0,5-6 0,6-14 0,-5-7 0,6-15 0,-11 7 0,-6 0 0,-7 13 0,-14 5 0,2 1 0,-17 17 0,8 4 0,6 0 0,8-4 0</inkml:trace>
  <inkml:trace contextRef="#ctx0" brushRef="#br0" timeOffset="34946">25194 13432 24575,'3'6'0,"-1"-5"0,34 5 0,3-17 0,7-6 0,-2 4 0,4-2 0,2 0-612,-4 0 1,4-1 0,0 0 0,-1 1 611,15-4 0,0 1 0,-5 2 291,13-6 0,-21 17-291,-45 41 0,-13-25 0,-24 11 0,0 1 0</inkml:trace>
  <inkml:trace contextRef="#ctx0" brushRef="#br0" timeOffset="35198">25254 13742 24575,'42'-10'0,"1"0"0,9-8 0,5-3 0,-6 2 0,3-1 0,-1 0-454,-8 2 0,-1 1 0,1-1 454,6 0 0,1-1 0,-6 3 88,-7 4 1,-5 1 0,29-11 0,-45 16 0</inkml:trace>
  <inkml:trace contextRef="#ctx0" brushRef="#br0" timeOffset="37032">26969 12556 24575,'6'21'0,"7"41"0,-12-28 0,0 3 0,3 7 0,0 0 0,-3-5 0,-2-8 0,1-20 0,0-35 0,11-36 0,-3 4 0,3-4 0,8 11 0,2 2 0,-3 1 0,1 3 0,14-8 0,-13 45 0,-10 1 0,5 31 0,4 11 0,-7 2 0,-2 5 0,-2-6 0,-1 0 0,-1-3 0,-2-3 0,-4 14 0,0-30 0,0-5 0,0-6 0</inkml:trace>
  <inkml:trace contextRef="#ctx0" brushRef="#br0" timeOffset="37363">27365 12707 8191,'11'-15'0,"14"-11"4954,2-2-4954,-2-3 2831,-9 5-2831,-14 6 1733,4-6-1733,-11 9 6743,-10 2-6743,-4 24 123,-4 3-123,11 22 0,-3-4 0,13 25 0,6-7 0,16 4 0,2-27 0,1-11 0,-12-14 0,4 0 0,-8 0 0,2 0 0</inkml:trace>
  <inkml:trace contextRef="#ctx0" brushRef="#br0" timeOffset="37747">27616 12667 24575,'0'39'0,"0"-8"0,0-1 0,5-18 0,30-23 0,-13 0 0,24-12 0,-30 17 0,4 6 0,-3-5 0,0 4 0,-2-9 0,0-13 0,-18 2 0,-8-16 0,-12 22 0,-6 3 0,17 12 0,3 0 0</inkml:trace>
  <inkml:trace contextRef="#ctx0" brushRef="#br0" timeOffset="38197">28161 12259 8191,'-12'-16'0,"-5"0"5063,5 9-5063,2-4 2818,5 24-2818,-1-5 1719,4 25-1719,-4 5 0,6 7 0,0 7 0,0 12 0,0 4 1378,0-20 1,0 0-1,0 1-1378,0-1 0,0 1 0,0-4 0,0 2 0,0-2-275,0 2 1,0-4 274,0 10 0,0 0 0,-29-54 0,21 7 0,-22-18 0</inkml:trace>
  <inkml:trace contextRef="#ctx0" brushRef="#br0" timeOffset="38348">27877 12832 24575,'51'-33'0,"-17"17"0,0 0 0,12-18 0,-1 14 0,-39 11 0</inkml:trace>
  <inkml:trace contextRef="#ctx0" brushRef="#br0" timeOffset="38997">28219 12644 24575,'21'-6'0,"6"-5"0,-5-8 0,-4-3 0,-9 4 0,-14 2 0,-6 10 0,-1 6 0,-4 6 0,4 18 0,6 12 0,6 7 0,6-8 0,20-9 0,17-20 0,-10-6 0,2-4 0,-2-6 0,-1-2 0,2-2 0,-2-2 0,13-23 0,-20 16 0,-4-2 0,4-32 0,-3 5 0,-48 14 0,-14 44 0,-1 18 0,0 14 0,34-7 0,0-10 0,17-10 0,-8-2 0,29-7 0,-16 2 0,14-4 0,-14 5 0,3 15 0,-5-11 0,0 14 0,-3-22 0,-9-5 0,4 1 0,-5-6 0</inkml:trace>
  <inkml:trace contextRef="#ctx0" brushRef="#br0" timeOffset="39246">28817 12055 24575,'-6'9'0,"-5"2"0,9 18 0,-4 26 0,6-10 0,0 3 0,0 2 0,0 0 0,0-1 0,0-4 0,0 6 0,0-31 0,0-16 0</inkml:trace>
  <inkml:trace contextRef="#ctx0" brushRef="#br0" timeOffset="39546">28824 12399 8191,'15'-31'0,"2"7"5063,11 14-5063,-6 23 2818,-11 2-2818,1 15 1719,4-18-1719,2-3 6784,12-15-6784,-4-26 0,-9-3 0,-5-10 0,-16 21 0,-2 15 0,0 9 0,1 0 0</inkml:trace>
  <inkml:trace contextRef="#ctx0" brushRef="#br0" timeOffset="39863">29114 12217 24575,'10'0'0,"1"19"0,-5-5 0,4 12 0,0-20 0,16-15 0,6-11 0,9-2 0,4-4 0,-17 12 0,5-5 0,-26 13 0,2 1 0</inkml:trace>
  <inkml:trace contextRef="#ctx0" brushRef="#br0" timeOffset="39981">29411 12132 24575,'-12'9'0,"6"3"0,-1 4 0,7-1 0,10-9 0,-8-1 0,7-5 0</inkml:trace>
  <inkml:trace contextRef="#ctx0" brushRef="#br0" timeOffset="50230">25603 12406 8191,'-6'-4'0,"-8"2"5063,7-2-5063,-9 4 2818,1 0-2818,-10 0 1719,-6 0-1719,-8 8 6784,-8 4-6784,12 2 0,-3 3 0,-8 3 0,-3 1 0,-6 6 0,-4 2 0,8-2 0,-3 2 0,4 2 0,11-2 0,3 1 0,-2 1-189,-6 3 1,-2 1 0,6 1 188,3 8 0,7 3 0,-4 10 0,7 0 0,14-20 0,3 1 0,-8 15 0,3-2 0,12 7 0,-2-19 0,-1 3 0,5 0 0,2 1 0,11 13 0,2 0-529,-7-11 0,3-1 529,10-1 0,3-3 0,5 10 0,-4-12 0,2 2 0,1-2 0,4 1 0,-3-4 0,4 2 0,2-1 0,10 3 0,4 1 0,1-3-442,3-2 1,1-1-1,3-3 442,-9-8 0,2-2 0,0-1 0,1-1 0,-2-1 0,0-1 0,0-2 0,1-3 0,1-4 0,1-5 0,0-1 0,-2 2 0,4 2 0,-2 1 0,-1-2 0,1-4 0,0-2 0,-4 1 0,-5 0 0,-1 0-113,16-4 0,0-3 113,-7-6 0,-1-2 0,15-2 0,0-3 0,-10-5 0,-3-3 0,0 1 0,-2-2 0,-3-2 0,-4-3 0,-1-6 0,-4-4 0,-1-3 0,-5-1-12,-6 7 1,-4-1 11,-6-2 0,-2 0 0,1 11 0,-2 0-140,-9-22 1,-2-5 139,9-1 0,-4-2 0,-9 14 0,-5-1 0,-2-1-498,0-1 0,-2-1 0,-4 5 498,-5-1 0,-7 4 0,-1 5 0,-5 0 0,-2 4-226,-15-5 1,-4 5 225,7 6 0,-4 2 0,-1 1 0,-3-1 0,-1 1 0,0 5-361,9 9 1,1 3 0,0-1 360,1-3 0,0-2 0,3 5 0,-3 9 0,1 0 114,-4-11 1,-1-1-115,-5 6 0,-1 2 0,-1-4 0,-2-3 0,13 4 0,-1-1 0,5 1 0,-23-5 0,8-1 0</inkml:trace>
  <inkml:trace contextRef="#ctx0" brushRef="#br0" timeOffset="51447">24843 12605 24575,'-5'11'0,"-5"1"0,-7-6 0,-4 0 0,-8-6 0,7 0 0,-34-15 0,19 6 0,-3-2 0,-15-8 0,-6-3-1036,10 6 0,-3-1 0,3 0 1036,-8-6 0,0 0 0,7 2 0,-2-1 0,4-1-336,-5-7 1,1-3 335,14 9 0,-1-2 0,2-1 0,2-1 0,1-2 0,4 1 0,1-2 0,5 0 0,0 0 0,6 1 0,10 0 0,-2-1 0,0-2 0,0-22 0,2 5 0,3-3 0,5 16 0,1 1 0,3-29 2987,12 10-2987,-5 21 792,7-15-792,9 9 0,-10 12 0,13 0 0,-2 8 0,6 2 0,13-9 0,-16 9 0,0 3 0,-17 1 0,-2 8 0,1 0 0,-5-4 0,-1 0 0,-14-2 0,6 1 0,-6 6 0</inkml:trace>
  <inkml:trace contextRef="#ctx0" brushRef="#br0" timeOffset="51746">23671 11154 24575,'11'-6'0,"25"-2"0,8 1 0,21 4-1389,-3-3 1,1 1 1388,-24 5 0,-2 0 0,27 0 881,-30 5-881,-10 10 457,-38 22-457,2-3 0,-23 11 0,12-20 1439,-3 8-1439,12-5 0,0 3 0,24-4 0,-7-15 0,11-1 0</inkml:trace>
  <inkml:trace contextRef="#ctx0" brushRef="#br0" timeOffset="60816">5551 8806 24575,'-20'30'0,"-7"9"0,4-7 0,-2 2-1186,-1 1 1,1 1 1185,0-1 0,-1 1 0,-2 1 0,-2 2 0,2-3 0,-1 3 0,-3 0 0,-5 4 0,-3 2 0,-1 2-399,4-3 1,-2 3 0,0 1-1,0-2 399,2-2 0,0 0 0,0-1 0,2-1 0,-3 3 0,1-1 0,2-1 0,3 0 0,2-1 0,4-5 913,-14 15-913,3 1 0,44-75 0,17-24 0,-5 11 0,2-3 0,2-4 0,-2 4 0,-2 4 0,-3 2 0</inkml:trace>
  <inkml:trace contextRef="#ctx0" brushRef="#br0" timeOffset="61380">5287 8771 24575,'17'6'0,"21"-9"0,2-6 0,3-1 0,-3 4 0,1 0 0,15-9 0,-4 3 0,0 10 0,-3-3 0,-39 27 0,-5 6 0,-15 23 0,8-3 0,-8-13 0,0 3 0,4-4 0,1 1 0,-7 29 0,3-22 0,9-27 0,0-1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0T04:25:02.317"/>
    </inkml:context>
    <inkml:brush xml:id="br0">
      <inkml:brushProperty name="width" value="0.05292" units="cm"/>
      <inkml:brushProperty name="height" value="0.05292" units="cm"/>
      <inkml:brushProperty name="color" value="#A020F0"/>
    </inkml:brush>
  </inkml:definitions>
  <inkml:trace contextRef="#ctx0" brushRef="#br0">2995 10133 24575,'-13'0'0,"-8"0"0,-11 0 0,-7 0 0,-11 0 0,-3 0 0,-3 2 0,2 5 0,10 5 0,12 3 0,12 0 0,11-2 0,5 6 0,4 14 0,-5 28 0,1-21 0,-1 3 0,-2 7 0,-1 1 0,0 2 0,0-1 0,2-6 0,1-2 0,1-4 0,1-2 0,0 19 0,1-11 0,-2-7 0,-2-3 0,-3 0 0,-2-3 0,-2-5 0,-1-5 0,-1-9 0,0-7 0,1-4 0,0-3 0,1-7 0,2-8 0,3-9 0,3-6 0,4 0 0,8 2 0,9 7 0,10 6 0,6 6 0,-1 5 0,-4 2 0,-8 3 0,-8 4 0,-4 13 0,-1 24 0,-4-7 0,0 4 0,1 11 0,-1 2 0,-1 5 0,-1 0 0,-1 0 0,-2-2 0,0-8 0,-3-3 0,1-9 0,-2-4 0,-7 12 0,3-18 0,4-9 0,3-5 0,2 0 0,0-2 0,2-1 0,0 0 0,0-2 0,0-1 0,0 0 0,2 0 0,7-3 0,9 0 0,13-2 0,5 0 0,1 0 0,0 0 0,-2-5 0,5-16 0,-19 11 0,-1-10 0</inkml:trace>
  <inkml:trace contextRef="#ctx0" brushRef="#br0" timeOffset="4965">4954 7009 24575,'0'-16'0,"0"0"0,-5 10 0,-1-3 0,-9 8 0,3-4 0,-3 0 0,4 4 0,-13-4 0,5 5 0,-10 0 0,0 0 0,-11 0 0,3 0 0,-7 6 0,22-4 0,-2 10 0,12-11 0,-16 18 0,8-2 0,-10 9 0,-4 10 0,14-13 0,-11 15 0,14-10 0,5 0 0,-3-2 0,7 4 0,1-7 0,-6 15 0,6-6 0,-1 9 0,-4 0 0,10-9 0,-4 2 0,6-7 0,6 8 0,-4 2 0,10 0 0,-6-11 0,1-6 0,7-8 0,-2 5 0,8 3 0,1 3 0,-5-5 0,5-2 0,-8-1 0,3-8 0,9 8 0,-2-9 0,17 1 0,-12-2 0,11-5 0,-12 0 0,4 0 0,-5 0 0,1 0 0,-5-5 0,4-1 0,-4-4 0,-1-1 0,-3-4 0,-1-2 0,3-7 0,0-2 0,2-9 0,-4-2 0,-10-2 0,4-2 0,-11-15 0,5-5 0,-9 23 0,-2 0 0,-3-23 0,-2 17 0,-9 12 0,16 19 0,-24-12 0,14 13 0,-19-9 0,6 1 0,-11 1 0,1 5 0,1-5 0,13 16 0,9-10 0</inkml:trace>
  <inkml:trace contextRef="#ctx0" brushRef="#br0" timeOffset="7221">8242 8088 8191,'-15'0'0,"3"0"5063,6 0-5063,36 0 0,16 0 0,11 0 0,-11 1 0,4-1 0,3 0 0,0-1-228,-3-1 1,1-2-1,1 0 1,1 1 227,9 1 0,4 2 0,-1 0 0,-4-2 0,1-1 0,-4-2 0,5 0 97,-10 2 1,4 0 0,2 0 0,0 0 0,-1 1-98,-1 1 0,-1 1 0,1-1 0,1 1 0,0-1 0,7-2 0,2 0 0,1 0 0,-1 0 0,-3 1 0,5 1 0,-1 1 0,-3 1 0,-4-1 0,-2 0 0,-4 0 0,-5 0 0,3 0 0,-7 0 4329,0 0-4329,-13 0 0,-11 0 0,4 0 4216,-9 0-4216,3 0 3197,-8 0-3197,-1-5 0,-7 4 0,-4-4 0</inkml:trace>
  <inkml:trace contextRef="#ctx0" brushRef="#br0" timeOffset="9165">14840 6934 24575,'-5'-6'0,"4"-8"0,-13 3 0,3-24 0,-12 11 0,2-1 0,-5 3 0,5 19 0,-20-16 0,-9 9 0,-3 1 0,0 1 0,27 8 0,1 5 0,0 9 0,-3 4 0,-4 12 0,11-11 0,2 5 0,4 0 0,-10 23 0,9-11 0,-1 4 0,-2 7 0,1 2 0,5-1 0,3 0 0,1-10 0,3-1 0,4 7 0,4 0 0,4-11 0,3 0 0,1 21 0,3 1 0,5-12 0,1-3-381,0 0 1,1-2 380,-2-4 0,0-4 0,15 16 0,-9-11 0,1 0 0,19 13 0,-12-14 0,0-2 0,6-2 0,12-1 0,0-7 0,12-12 0,-23-2 0,1-1 0,21-7 0,-14 0 761,-17 0-761,-10-6 0,7-5 0,-3-11 0,0 0 0,-6-4 0,0-10 0,-8 2 0,-1-5 0,6-7 0,-2-5 0,-7 3 0,-2-5 0,0 1 0,3 4 0,-1 1 0,-4-2 0,-5-13 0,-5-3 0,-2 4 0,2 15 0,-2 2 0,0 3 0,-5-18 0,-3 7 0,-20 2 0,6 27 0,3 15 0,-4 0 0,9 27 0,11-10 0,1 10 0</inkml:trace>
  <inkml:trace contextRef="#ctx0" brushRef="#br0" timeOffset="10184">17308 8020 24575,'15'-6'0,"16"0"0,11-1 0,7-1 0,9 0 0,5 1-1526,-8 3 0,3 1 0,4 0 0,1 1 0,2-1 1526,-9 1 0,2 0 0,2-1 0,1 1 0,-1 0 0,0 1 0,-2 0-679,2 0 0,0 1 1,-2 0-1,0 0 0,0 1 1,0-1 678,10 0 0,1 0 0,-2 0 0,-2 0 0,-5 0 0,7 0 0,-6 0 0,3 0 277,-7-3 0,4 0 0,-1-1 0,-2 1-277,7 2 0,-1 0 0,1 0 0,-12-2 0,1-1 0,-1 1 0,-4 0 0,19 3 0,-7 0 0,-18 0 0,-6 0 0,-3 0 0,-6 0 2595,-17 0-2595,5 0 6182,-21-9-6182,-13-8 454,-23-6 0,15 6 0,1 7 1</inkml:trace>
  <inkml:trace contextRef="#ctx0" brushRef="#br0" timeOffset="31696">3156 9135 8191,'13'-6'0,"28"4"1672,-3-5 0,3-2-1672,-3 3 0,3 0 1493,13-5 1,-3-1-1494,8 0 1917,-20 2-1917,-80 41 0,10-19 0,-2 0 0,-1 6 0,2 0 0,0-2 0</inkml:trace>
  <inkml:trace contextRef="#ctx0" brushRef="#br0" timeOffset="31947">2916 9362 24575,'45'19'0,"-2"-7"0,-8-7 0,3-2 0,27-3 0,-9-4 0,3-4 0,-12 0 0,-1-1 0,2-2 0,-3 0 0,4-5 0,-44 5 0,-18 5 0,4 0 0,-9 1 0</inkml:trace>
  <inkml:trace contextRef="#ctx0" brushRef="#br0" timeOffset="33815">6298 9258 8191,'25'0'0,"12"-3"0,14-2 0,2 0 628,-6 1 0,2 0 0,3 0 0,2 0-628,3 0 0,3 1 0,2 0 0,0 0 0,-1 0 285,-3 0 1,-1 0-1,0 0 1,-1 1 0,-1 0-286,5 1 0,0 1 0,-3 1 0,-3-1 0,-1 0 0,-3 0 0,-5 0 1052,8 0 0,-10 0-1052,-16 0 5023,-3 5-5023,-18-9 0,-1 8 0,-5-9 0</inkml:trace>
  <inkml:trace contextRef="#ctx0" brushRef="#br0" timeOffset="36281">13455 9123 8191,'-15'0'0,"65"-11"1197,-2 4 0,7-1-1197,-8 0 0,4-2 0,5 1 0,0 3 0,6 0 0,3 0 0,2 1 0,0-1 0,-8 1 0,-1 0 0,2-1 0,0 1 0,3 0 0,1 0-116,-5 2 1,3 1 0,1 0-1,2 0 1,0 1 0,-1-1-1,-1 0 1,-2-1 115,1-1 0,-2 0 0,0-1 0,-2 1 0,1-1 0,-2 1 0,1 2-30,5 0 1,1 1 0,-1 1 0,-2 1 0,-2-2 0,-3 0 29,3-2 0,-3-1 0,-2 0 0,2 1 481,5 2 1,2 1-1,0 1 1,-2-1-482,-9 0 0,-1 0 0,-1 0 0,-1 0 0,12 0 0,0 1 0,-7-2 0,-3-1 0,-10-1 1376,-9 2-1376,-26 1 0,-1 1 0,-5 4 0</inkml:trace>
  <inkml:trace contextRef="#ctx0" brushRef="#br0" timeOffset="37446">19951 9026 24575,'15'0'0,"18"0"0,7 0 0,-1 0 0,4 0-1982,5 0 0,4 0 1,1 0 1981,-2 0 0,0 0 0,2 0-723,9 1 0,3-1 1,5-1 722,-18-1 0,4-2 0,2 0 0,3 0 0,-1 0 0,1 1-398,3 1 0,1 1 0,0 1 0,2-1 0,0 1 0,3-2 398,-10 0 0,3 0 0,1-2 0,0 1 0,1 0 0,-2 0 0,-1 1 0,-3 0 0,5 1 0,-2 1 0,-1 0 0,-2 0 0,0 1 0,0-1 0,9 0 0,1 0 0,-1 0 0,-4 0 0,-7 0-349,0 0 1,-6 0 0,-2 0 348,16 0 0,-8 0 1670,-1 0-1670,-59 0 2437,-12 0-2437,-3 0 0,0 0 0,13 0 0</inkml:trace>
  <inkml:trace contextRef="#ctx0" brushRef="#br0" timeOffset="39146">24069 9112 24575,'15'0'0,"9"-8"0,22 6 0,-10-9 0,2 1-1843,8 8 1,2 1 1842,9-12 0,3 1 0,2 10 0,4 1 0,-18-4 0,5-3 0,2 1 0,-1 1 0,0 4 0,0 2 0,1 0 0,2-1 0,-3-1 0,4-1 0,-1 0 0,0 0 0,-2 1 0,1 1 0,0 1 0,-3 1 0,-3-1 382,2 0 1,-2 0 0,-6 0-383,3 0 0,-10 0 603,-12 0-603,-5-10 0,-14 8 0,-1-8 0</inkml:trace>
  <inkml:trace contextRef="#ctx0" brushRef="#br0" timeOffset="41182">5960 10275 24575,'16'-5'0,"3"4"0,-3-10 0,5 9 0,-1-4 0,9-2 0,1 6 0,17-13 0,-9 13 0,-4-9 0,-14 10 0,-14 38 0,-3 4 0,-1 10 0,-1 5 0,0 11 0,-2 4 0,0-1-720,-2-15 0,-1-1 1,-1 1-1,0 1 1,2 1 719,1 8 0,2 2 0,0 1 0,-1-2 0,-1-4 0,-3-3 0,0-3 0,-1-3 0,2-4 0,3 15 0,2-9 0,-1 8 0,0-35 0,-5-12 0,-10 1 0,-2-11 0,-14-10 0,-6-5 0,-1-2 0,-3-3 0,-2 0 0,-5-2 0,0 0-587,-4-1 0,-2 0 0,2 1 587,7 2 0,2 0 0,-3 2 0,-16-2 0,-3 1 0,11 2 0,-10-4 0,20 10 0,-1-1 0</inkml:trace>
  <inkml:trace contextRef="#ctx0" brushRef="#br0" timeOffset="41813">2967 11575 9165,'-15'-6'0,"22"4"3966,53-4-3966,-13 5 0,11 2 0,4-1 0,-6 0 0,5 0 0,3 0 0,1 0 0,-2 0-419,-1 0 0,-1 0 0,0 0 0,2 0 1,0 0 418,-3 0 0,3 0 0,0 0 0,0 0 0,-2 0 0,-3 0 92,10 0 1,-3 0 0,-1 0-1,4 0-92,-12 2 0,2 0 0,2 1 0,0 0 0,-1-1 0,-2 0 341,1-1 0,-1 0 0,-1-1 1,-1 0-1,1 2-341,0 0 0,2 1 0,-2 1 0,-2-1 0,-5-1 0,3-2 0,-5 0 0,-8 0 558,7 0-558,-47 0 4744,-14 0-4744,-9 0 3496,-39 0-3496,18 0 0,-5 0 0,-6 0 0,-5 0 0,6 0 0,8 0 0,2 0 0,-8 0 0,1 0 0</inkml:trace>
  <inkml:trace contextRef="#ctx0" brushRef="#br0" timeOffset="42133">3744 11828 8357,'11'0'0,"30"0"1289,14 0 1,7 0-1290,0 0 0,5 0 362,-12 0 1,7 1 0,1-1-1,0-1-362,-3-1 0,1-2 0,0 0 0,1 1 0,-7 2 0,0 0 0,2 1 0,-1 0 0,0-1 0,11-2 0,1-1 0,-3 0 0,-4 1 0,-7 3 0,-4 0 0,-2 0 0,13 0 0,-9 0 2103,-14 0-2103,-14-4 4995,-14-2-4995,-5-10 648,-18-4 1,10 8 0,-10-1 0</inkml:trace>
  <inkml:trace contextRef="#ctx0" brushRef="#br0" timeOffset="44630">21395 10423 24575,'11'-11'0,"-10"5"0,-14 2 0,-46 4 0,14-1 0,-5 2 0,-12 4 0,0 0 0,9-3 0,1-1 0,1 5 0,4-1 0,5-5 0,6 34 0,28 3 0,6 8 0,2 1 0,1 5 0,-2 2-1377,-2 2 1,-3 2 0,2 1 1376,3 7 0,1 1 0,-2-1 0,-6-5 0,-2-2 0,1 5 0,4-11 0,0 4 0,1 1 0,-1 1 0,0-1 0,-1 1 0,-1 0 0,0 0 0,1 2 0,0 0 0,1-2 0,1 2 0,0 1 0,1 0 0,-1-2 0,0-3 0,-3 11 0,-1-4 0,1-1 0,2-2 0,4-5 0,1-1 0,0-2 0,-2-5 0,-4 14 0,0-2 0,5-11 0,1 3 0,1 0-173,-1 2 1,0 0-1,0-1 173,-1-2 0,1-1 0,1-2 0,1 14 0,2-8 0,2-8 0,10-22 0,5-21 0,18 7 0,-2-9 0,19-15 0,-16 3 0,19-18 0,-20 9 3998,0-3-3998,-18 8 0,-15 5 0,-2 7 0</inkml:trace>
  <inkml:trace contextRef="#ctx0" brushRef="#br0" timeOffset="46830">24807 10386 24575,'5'-11'0,"1"5"0,9 1 0,12-10 0,12 12 0,19-29-924,-22 30 1,2 0 923,4-15 0,0 0 0,0 15 0,-1 0 0,-3-14 0,-2 0 0,28 12 445,-24-17-445,-8 19 0,-22 1 0,-5 11 0,-5 6 0,0 38 0,0-15 0,0 7 0,0 2 0,0 6 0,0-1 33,0-5 0,0 0 0,0 3-33,0 2 0,0 4 0,0 1 0,0-2-594,0 11 0,0-3 1,0 4 593,0-9 0,0 4 0,0-1 0,0 0-933,0-1 1,0-1-1,0 0 1,0-4 932,-1 6 0,1-3 0,1-1 0,2-6 0,2-1 0,-1-4-117,-3 3 1,0-1 116,5 16 0,0 3 0,-5-20 0,-1 2 0,-1 2 0,1 10 0,0 3 0,0 1 0,0-11 0,1 0 0,-1 0 0,-1-2 80,-2 4 0,0-2 0,-2-1-80,1-3 0,-2-2 0,-1-5 699,-5-3 1,-3-7-700,-25 15 0,13-20 4114,-6-2-4114,5-11 332,-28 2-332,23-12 0,-3-1 0,-8 1 0,1-2 0,9-6 0,1-5 0,-2-4 0,4-2 0,7-1 0,-3-8 0</inkml:trace>
  <inkml:trace contextRef="#ctx0" brushRef="#br0" timeOffset="72911">21276 10665 24575,'0'32'0,"14"16"0,5 7 0,0 4 0,11-15 0,-18-7 0,15-8 0,2-30 0,-7-15 0,-2-12 0,-2-8 0,-6-5 0,-1-3 0,7-5 0,0 0 0,-11 11 0,-1 3 0,9-13 0,-10 47 0,-4-3 0,4 9 0</inkml:trace>
  <inkml:trace contextRef="#ctx0" brushRef="#br0" timeOffset="73112">21742 10989 24575,'5'55'0,"-4"-13"0,4 6 0,-5-28 0,4 9 0,-3-23 0,4-1 0</inkml:trace>
  <inkml:trace contextRef="#ctx0" brushRef="#br0" timeOffset="73632">22872 10563 24575,'-23'-7'0,"-1"0"0,7 17 0,0 11 0,-10 30 0,18-15 0,-6 12 0,15-27 0,0 0 0,14 1 0,3-3 0,9-7 0,0-6 0,-6-6 0,-4 0 0,-5 0 0,-7 0 0</inkml:trace>
  <inkml:trace contextRef="#ctx0" brushRef="#br0" timeOffset="73896">22942 10774 24575,'5'22'0,"-4"-2"0,4-10 0,-1 6 0,2 1 0,0 4 0,4-5 0,-9-1 0,4-9 0,-5-1 0</inkml:trace>
  <inkml:trace contextRef="#ctx0" brushRef="#br0" timeOffset="74179">23071 10817 18497,'4'-6'0,"7"1"2772,1 5-2772,7 5 1038,-3 7-1038,-4 0 542,-3 5-542,-14-6 1726,-1 0-1726,0 4 0,1-4 0,23 0 0,7-21 0,32-11 0,-29 2 0,6 1 0</inkml:trace>
  <inkml:trace contextRef="#ctx0" brushRef="#br0" timeOffset="74764">24164 10545 8191,'-20'0'0,"-1"5"5063,-3 18-5063,12 4 2818,-10 16-2818,20-12 1719,-6-3-1719,8-12 6784,0 4-6784,9-2 0,8 3 0,6-7 0,-1-5 0,-7-9 0,-9 0 0,-1 0 0</inkml:trace>
  <inkml:trace contextRef="#ctx0" brushRef="#br0" timeOffset="74945">24277 10700 24575,'0'32'0,"0"-1"0,0-15 0,0 5 0,0-5 0,0-4 0,0-3 0</inkml:trace>
  <inkml:trace contextRef="#ctx0" brushRef="#br0" timeOffset="75245">24402 10752 24575,'22'-8'0,"-6"7"0,-12 19 0,-4 1 0,0 9 0,0-11 0,18-1 0,9 3 0,1-5 0,-54 0 0,-32-9 0,-4-5 0,12 0 0</inkml:trace>
  <inkml:trace contextRef="#ctx0" brushRef="#br0" timeOffset="76161">21241 11598 8191,'-12'-11'0,"-5"2"5063,1 9-5063,-4 17 2818,4-8-2818,6 18 1719,-10 25-1719,17-6 3392,-6-11 0,3 0-3392,11 5 0,16-5 0,-7-21 0,17 0 0,-15-18 0,-4 2 0,-2-2 0</inkml:trace>
  <inkml:trace contextRef="#ctx0" brushRef="#br0" timeOffset="76913">21309 11858 24575,'25'-6'0,"-6"10"0,-4 3 0,-9 30 0,-19-8 0,5 6 0,-6-7 0,14-17 0,43-9 0,7-16 0,-16 4 0,-1-2 0,5-7 0,-21 11 0</inkml:trace>
  <inkml:trace contextRef="#ctx0" brushRef="#br0" timeOffset="77078">21646 11888 24575,'0'16'0,"6"0"0,-4 5 0,9-4 0,-10 3 0,4-13 0,-5 2 0</inkml:trace>
  <inkml:trace contextRef="#ctx0" brushRef="#br0" timeOffset="78028">22864 11688 8191,'5'-1'0,"5"19"5063,11 42-5063,-8-28 0,-1 0 0,-3 3 0,0-4 2818,9 1-2818,-17-14 1719,9-15-1719,-9 1 6784,16-35-6784,-5-15 0,3-18 0,2 2 0,-15 27 0,11 7 0,-7 22 0,0 6 0,-1 1 0,-5 4 0</inkml:trace>
  <inkml:trace contextRef="#ctx0" brushRef="#br0" timeOffset="78278">23173 11845 24575,'16'5'0,"-5"1"0,0 5 0,-7 4 0,-4 1 0,0 0 0,10-5 0,1-7 0,21-19 0,4-1 0,16-11 0,-24 12 0,-2 7 0</inkml:trace>
  <inkml:trace contextRef="#ctx0" brushRef="#br0" timeOffset="78679">24085 11615 15365,'0'-11'0,"-9"5"3923,-11 2-3923,-16 22 1590,6 5-1590,0 10 856,23 4-856,1-14 2841,6 5-2841,0-7 0,18 2 0,20-2 0,23-7 0,-2-5 0,-20-9 0,-22 0 0</inkml:trace>
  <inkml:trace contextRef="#ctx0" brushRef="#br0" timeOffset="79068">24323 11770 24575,'15'0'0,"-3"-5"0,3 4 0,-9 6 0,-6 7 0,-6 4 0,0 4 0,1-8 0,10-2 0,38-5 0,-11-5 0,31 0 0,-29-13 0,-13 10 0,-9-10 0</inkml:trace>
  <inkml:trace contextRef="#ctx0" brushRef="#br0" timeOffset="79779">24641 11721 24575,'0'11'0,"0"4"0,5-8 0,-4 7 0,18-13 0,-11 4 0,17-5 0,-9 0 0,1 0 0,-7 9 0,-5 10 0,-5-1 0,-5 0 0,4-4 0,-4-7 0,5 8 0,9-3 0,6 7 0,-3 0 0,1 1 0,-18-4 0,-5-10 0,-14-2 0,-3-4 0,-12-6 0,20 5 0,1-5 0</inkml:trace>
  <inkml:trace contextRef="#ctx0" brushRef="#br0" timeOffset="80911">21302 12715 8191,'-4'-6'0,"2"-4"5063,-7 9-5063,3-4 2818,-9 5-2818,-6 6 859,-6 14 1,0 7-860,7-1 0,1 2 3392,-9 12 0,4 1-3392,11 16 0,20-22 0,14-8 0,13-19 0,-8 5 0,11-13 0,-17-9 0,0 7 0,-14-7 0</inkml:trace>
  <inkml:trace contextRef="#ctx0" brushRef="#br0" timeOffset="81961">21409 12974 24575,'11'0'0,"4"0"0,1 0 0,0 0 0,-1 0 0,-4 17 0,1 5 0,-6 9 0,5 0 0,0-20 0,2 8 0,2-12 0,-8 13 0,-13-4 0,-1-5 0,-10 3 0,6-13 0,-5 4 0,4-5 0,1-5 0,7 4 0,4-4 0</inkml:trace>
  <inkml:trace contextRef="#ctx0" brushRef="#br0" timeOffset="82196">21721 13012 24575,'0'16'0,"5"0"0,8 14 0,-5-7 0,11 15 0,-11-11 0,6 4 0,-2-15 0,-5-7 0,-2-9 0</inkml:trace>
  <inkml:trace contextRef="#ctx0" brushRef="#br0" timeOffset="83067">22698 12748 8191,'6'-5'0,"3"4"5063,-17-4-5063,-14 25 2818,-6 3-2818,-7 19 1719,20-3-1719,1-8 6784,12 14-6784,10-19 0,13 16 0,15-28 0,3-1 0,10-13 0,-15-9 0,-5 6 0,-18-6 0</inkml:trace>
  <inkml:trace contextRef="#ctx0" brushRef="#br0" timeOffset="83513">22890 12951 24575,'26'-6'0,"-10"1"0,18 15 0,-24 6 0,-10 7 0,-1 7 0,5-11 0,11 9 0,7-12 0,-7 3 0,-6-7 0,-14-6 0,-1 3 0,-5-8 0,-4 4 0,-1-5 0,4 0 0,3 0 0</inkml:trace>
  <inkml:trace contextRef="#ctx0" brushRef="#br0" timeOffset="83812">23240 12975 24575,'11'0'0,"-5"9"0,-1 7 0,-10 11 0,4-5 0,-4-2 0,10-14 0,10-2 0,27-12 0,-10 6 0,9-7 0,-22 3 0,-12 5 0,2-6 0</inkml:trace>
  <inkml:trace contextRef="#ctx0" brushRef="#br0" timeOffset="85016">24490 12593 24575,'-20'0'0,"7"5"0,-7-4 0,19 4 0,-3-10 0,18-1 0,-2-6 0,5 5 0,-2 1 0,-1 23 0,6 9 0,-3 15 0,10 7 0,-5-11 0,-6-3 0,10-7 0,-23-10 0,15 2 0,-17-22 0,18-14 0,4-39 0,-4 16 0,1-1 0,-4 1 0,0 0 0,2 3 0,-2 5 0,-4-3 0,6 17 0,-17 7 0,8 5 0,-7 1 0,2 5 0</inkml:trace>
  <inkml:trace contextRef="#ctx0" brushRef="#br0" timeOffset="85429">25018 12731 24575,'11'0'0,"4"0"0,2 0 0,-5 5 0,-2 6 0,-19 13 0,7-6 0,-7 10 0,9-12 0,17 4 0,-8-4 0,5-2 0,-20-8 0,-11-1 0,-5-5 0,5 0 0,2-5 0,9 4 0,1-4 0</inkml:trace>
  <inkml:trace contextRef="#ctx0" brushRef="#br0" timeOffset="87945">25781 11353 8191,'4'-6'0,"7"12"5063,10 23-5063,0 6 0,-2 6 0,0 6 0,1-1 0,1 4 827,-5-5 0,1 3 1,-1-1-828,5 16 0,1-3 882,1-12 1,-2-5-883,3 18 6641,-2-38-6641,-8-6 0,-13-22 0,24-47 0,-9-2 0,0 6 0,2-3 0,2 1 0,0 0 0,-1-7 0,1 1 216,0 11 1,0 1-217,-1-5 0,-2 6 0,-1 4 0,-2-3 0,-4 21 0,-9 29 0,4-8 0,-5 19 0</inkml:trace>
  <inkml:trace contextRef="#ctx0" brushRef="#br0" timeOffset="89247">27707 11449 24575,'40'-5'0,"0"-1"0,19 5 0,4 0 0,-10-6 0,2-3 0,-2 3-1033,-6 6 0,-2 1 0,-2-2 1033,14-4 0,-9 0 0,-14 6 977,-16 5-977,-23 2 509,-14 8-509,-19 3 0,14-7 0,0-1 0</inkml:trace>
  <inkml:trace contextRef="#ctx0" brushRef="#br0" timeOffset="89462">27853 11634 24575,'27'12'0,"37"-6"0,-22-3 0,6 0 0,-1-3-2262,18-5 0,1-2 2262,-15 6 0,1 2 0,-5-4 0,-2-11 0,-6 1 1384,17 9-1384,-24-11 737,-39 15-737,-1 0 0,-12 0 0,11 0 0</inkml:trace>
  <inkml:trace contextRef="#ctx0" brushRef="#br0" timeOffset="90928">29578 10769 8191,'-6'-11'0,"-4"5"5063,9-4-5063,-4 4 2818,5-5-2818,5-4 1719,-4-1-1719,9-1 6784,8-6-6784,1 11 0,5-2 0,-9 13 0,-9 12 0,12 26 0,-2 8 0,0 7 0,-6-10 0,-1 3 0,3 0-988,6 7 0,3 1 0,-3 0 988,-7-3 0,-3-2 0,3-1 0,8 8 0,1-1-151,-7-10 0,-1 1 0,1-2 151,5 12 0,1-1 0,-4-8 0,2 1 0,-2-4 0,-3-6 0,0-3 0,6 1 0,-3-5 0,-12-13 0,10 1 0,-9-12 0,-2-6 0,-2-6 2886,-13-14-2886,-4 2 0,4 2 0,3 6 0</inkml:trace>
  <inkml:trace contextRef="#ctx0" brushRef="#br0" timeOffset="91279">29954 11523 8191,'0'-17'0,"-5"7"5063,-10 16-5063,-8 23 0,-13 13 0,-4 8 0,4-5 0,1 1 939,5-7 0,-1 1 1,2-3-940,-2-1 0,4-4 1719,-6 5-1719,19-13 6784,0-17-6784,19-11 0,-8-9 0,29-18 0,-21 18 0,15-2 0</inkml:trace>
  <inkml:trace contextRef="#ctx0" brushRef="#br0" timeOffset="92128">30633 11101 24575,'-7'3'0,"3"44"0,10-2 0,4 5 0,1 7 0,0 3-2035,-4-15 1,-1 1 0,2-3 2034,11 5 0,-3-2 0,-15-4 0,2-3 1799,28 20-1799,-22-24 983,7-5-983,-3-62 0,3-1 0,4-8 0,-1-5 0,0-6 0,2 2-824,1 3 1,2 1 0,-1 0 823,2-2 0,0 1 0,-3 5 0,-2 5 0,-1 5 2843,12-21-2843,-16 33 0,-8 15 0,-15 37 0,-10 4 0,2-1 0,1-15 0</inkml:trace>
  <inkml:trace contextRef="#ctx0" brushRef="#br0" timeOffset="92779">29820 12494 12507,'4'-5'0,"39"-9"1419,7 1 1,10 0-1420,-3 2 0,6-2 0,-2 1 0,-5 0 0,-1 0 0,0 2 232,3 1 1,-1 2 0,-5 1-233,-8-1 0,-5 2 861,3 1 1,-15 8-862,-39 19 851,-1-2 1,-35 6-1,23-12 1</inkml:trace>
  <inkml:trace contextRef="#ctx0" brushRef="#br0" timeOffset="93012">30120 12586 24575,'-18'5'0,"38"-4"0,46-7 0,-23 5 0,3-1-2646,8-12 1,1-1 2645,-9 14 0,-1-2 336,3-13 1,-3 0-337,11 12 1046,-22-11-1046,-36 15 0,-18 0 0,4 0 0,4 0 0,3 0 0</inkml:trace>
  <inkml:trace contextRef="#ctx0" brushRef="#br0" timeOffset="97311">19865 9829 24575,'-5'-6'0,"3"28"0,-2 26 0,-2-1 0,1 8 0,3-8 0,2 4 0,-1-1-1390,-2-3 1,-1 1 0,0 1 1389,-1 6 0,1 2 0,0-1 0,3-6 0,0 0 0,0 4 0,-2 3 0,-1 4 0,1 3 0,0 0 0,2-11 0,1 1 0,0 1 0,1 0 0,-1 2 0,0 6 0,0 3 0,0 0 0,0-2 0,0-3-589,0 1 0,0-3 1,0-3-1,0 0 589,0 8 0,0-2 0,0-6 0,0-5 0,0-1-197,0-5 1,0 3 0,0-1 196,0 0 0,0 0 0,0 2 0,0 10 0,0 3 0,0 0 0,0 0 0,0-1 0,0-1-681,0-6 0,0-1 0,0-1 681,0 0 0,0-1 0,0-2 0,1 3 0,-2-1 1053,-4 15 1,-1-1-1054,5-23 0,-1-1 0,-6 7 0,-1-4 0,8-1 3185,-5-19-3185,6-13 732,-5 5-732,4 0 3131,-4 1-3131,5 3 0,0-8 0,0 3 0,0-4 0,4-1 0,2-4 0,5 4 0,9-9 0,2 9 0,22-1 0,-10-5 0,2-1 0,27 6-461,-22-9 1,-1 0 460,24 0 0,1 0 0,1 0 0,-15 0 0,3 0 0,-2 0 0,2 0 0,12 0 0,0 0 0,-15 0 0,0 0 0,9 0 0,2 0 0,-3 0 0,4 0 0,-1 0 0,5 0 0,3 0 0,-16-2 0,2 0 0,2 0 0,-1-1 0,-2-1-1172,2-1 1,-3 0 0,0-1 0,1-1 1171,10 0 0,3-1 0,-3 0 0,-4 1 0,-6-1 0,-5 1 0,0-1-460,4-3 0,-1-1 0,4 2 460,-5 4 0,3 3 0,2-1 0,-1-1 0,1-3 0,1-1 0,0-1 0,3 1-390,-5 2 0,2-1 1,1 1-1,0 1 0,0-2 390,0 1 0,0-1 0,0 0 0,-1 1 0,-2 0-494,2 1 1,-1 0 0,-1 1-1,-1-2 494,-1-3 0,0-1 0,-1 0 0,-4 4 0,-2 5 0,-3 2 0,2-3 649,16-8 0,3-4 0,0 3-649,0 5 0,1 3 0,2-3 0,-6-1 0,3-3 0,0 0 0,-3 0-340,-8 2 1,-3-1 0,0 1 0,0 1 339,15 0 0,-1 1 0,-2-2 0,-14-4 0,-3-1 0,4 2 53,1 6 1,4 2 0,1 1-1,0-2-53,0-3 0,0-2 0,1 1 0,2 1 0,-2 3 0,2 2 0,1 0 0,1 1 0,1-2 0,-5 1 0,1-2 0,0 1 0,1 0 0,0-1 0,-2 1 0,6-1 0,-1 1 0,0 0 0,0-1 0,2 0 0,-7 1 0,2-1 0,1 0 0,-1 0 0,-1 0 0,-2-1 0,3-1 0,-2-1 0,-1 0 0,0 1 0,-1 1-91,12 1 0,1 2 0,-2 0 0,-4-2 91,4-3 0,-4-2 0,-2 3 0,-5 5 0,-2 2 0,-3-1 358,5-5 1,-2 0-359,-10 1 0,2 1 0,1 1 0,3 2 0,2 0 0,0 0 680,4-2 1,0-1-1,2-1-680,3 1 0,2 0 0,-5 1 0,3 1 0,-2 1 0,-6-3 0,1 0 0,-2 0 0,2 4 0,0 0 0,-8 1 0,2-1 0,-1-1 0,16-4 0,-3 0 0,-10 4 0,-3 0 0,-4-4 0,-3 0 0,17 5 900,-13-5 0,2-1-900,-1 5 0,1-1 0,15-11 0,0 0 0,-12 11 0,-1 1 0,11-12 0,0 1 0,-10 10 0,0 1 0,11-9 0,2 0 0,3 8 0,0 2 1315,-6-5 0,0 0-1315,-6 4 0,-2 2 0,-4-1 0,-3 0 338,23 0-338,-18-1 0,2 2 0,-5 3 0,-1 0 0,4-3 0,-2 0 0,12 8 873,-16-9-873,-16 0 59,6-5-59,-6-1 2011,0-5-2011,-5-1 0,-4 6 0,2-10 0,-7 0 0,3-6 0,-9 1 0,5-16 0,-9 8 0,4-18 0,-6 13 0,0-3 0,0-12 0,0-5 0,0 8 0,0-2 0,0 0-879,-1 1 1,1 0 0,1 1 878,2-3 0,2 1 0,-1 2 0,-2-5 0,-1-1-616,3-4 0,1-6 0,-1-1 616,-3-1 0,-1-1 0,-1-4 0,1 18 0,1-1 0,-1-2 0,0-1 0,-1 0 0,-1-6 0,0-2 0,0-1 0,-1 3 0,0 4-849,-2-10 0,1 5 0,-1 0 849,0-3 0,0 1 0,0 6 0,-1 11 0,1 4-189,-1-8 0,2-1 189,3-13 0,-1 0 0,-3 11 0,1 1 407,3-5 1,2 2-408,-1 17 0,0 2 802,-1-1 1,2 1-803,5-20 2934,0 16-2934,1 11 532,-2 13-532,-5-4 1522,-6 5-1522,-1 4 0,0-2 0,-12 13 0,6-4 0,-13 5 0,9 0 0,-3 0 0,4 0 0,-4 0 0,-9 0 0,-26 0 0,11-4 0,-5-3 0,4 2 0,-3 1 0,1-1-763,2 1 0,0-1 0,0 0 763,0-3 0,-1-1 0,3 3 0,-7 4 0,0 1-327,6-6 0,-4-2 0,0 2 327,-4 1 0,-1 2 0,-3-2 0,2 0 0,-4 0 0,-1-2 0,3 1-598,-5-2 1,2-1 0,-3 1 597,4 2 0,-3 0 0,-1 0 0,2 0 0,6-2 0,2 0 0,-1 0 0,-2 1 0,1 0 0,-3 0 0,0 1 0,-1 0 0,1-1-529,-2 0 0,1 1 0,0-1 0,-1 0 0,0 2 529,-3 0 0,0 2 0,-1 0 0,2 0 0,2-1 0,-4-2 0,4 0 0,-1 0 0,-3 1 0,2 4 0,-2 2 0,-2 1 0,0-1 0,1-2 0,3-2 0,1-2 0,0-1 0,-2 1 0,-2 2-311,10 2 0,-2 1 0,-1 1 0,-1 0 0,0 0 0,-1 0 0,1-1 311,-3 0 0,-1-1 0,0 0 0,0-1 0,1 1 0,1 0 0,1 1-478,0 0 0,2 1 0,1 0 0,0 0 0,1 1 1,0-1 477,-8 0 0,0 0 0,1 0 0,1 0 0,4 0 0,3 0 0,4 0 0,0 0 0,-3 0 0,-1 0 0,-3 0 0,-1 0 0,-2 0 0,1 0-172,-4 0 1,-1-1-1,-1 1 1,-1 0-1,-2 1 172,12 0 0,-2 1 0,0 0 0,-2 0 0,1 0 0,-1 0 0,0 0 0,-1 1 0,-2-1 0,0 0 0,0 1 0,0-1 0,3 1 0,1 0-225,-10 0 0,2 0 0,2 1 0,0-1 0,1 1 225,1-1 0,-1-1 0,1 1 0,3-1 0,4 1 0,-10 2 0,4 0 0,-2-1 286,5-3 1,-2-1 0,-1 0-1,0 2-286,4 3 0,0 2 0,-1 1 0,-2-2 0,4-2 0,-2-1 0,-1 0 0,1 0 0,3 0 0,-2 1 0,3 0 0,0 0 0,-1 0 0,-9 2 0,-1 1 0,1 0 0,2-1 0,11-2 0,3-1 0,1 1 0,-4 0 0,-9 4 0,-3 1 0,-1 1 0,2-3 0,7-2 0,0-1 0,1 0 0,1 1 0,2 1 0,1 3 0,1-1 0,2-2 0,-3 0 0,3-2 0,-2 1 0,-5 3 0,-1 1 0,2 0-71,8 0 0,2 0 0,0-2 71,-4-1 0,1-2 0,1 1 0,-13 6 0,1 0 751,1-10 0,0 0-751,3 10 0,1-1 0,0-9 0,1 1 0,6 10 0,4 0 0,-14-8 1788,9 11 1,-3 1-1789,2-8 0,-3-1 0,1 3 0,-3 1 0,3-2 467,-2-1 1,3-2-468,-2-1 0,5 1 0,0 2 0,6-6 0,9 13 6287,6-13-6287,10 4 476,9-2-476,-4 2 20,9 9 0,-4-8 0,5 3 0</inkml:trace>
  <inkml:trace contextRef="#ctx0" brushRef="#br0" timeOffset="106028">22830 14005 24575,'3'44'0,"0"1"0,0 4 0,-1 6 0,-2-3 0,0 7 0,0 3 0,0-4-2259,0 5 0,0-3 0,0 1 2259,0 3 0,0 0 0,0-4 0,0-14 0,0-3 0,0 2 388,0 7 0,0 2 0,0-2-388,0-6 0,0-1 0,0 2 0,0 13 0,0 2 0,0-5 80,0-1 0,0-5-80,-5 0 0,0-5 0,2-6 0,-7-8 0,10-17 3343,-5-9-3343,4-28 737,-4-34-737,5-1 0,0-6 0,0-1 0,0 1 0,0 13 0,0 4 0,0-10 0</inkml:trace>
  <inkml:trace contextRef="#ctx0" brushRef="#br0" timeOffset="106594">22721 14276 24575,'4'-37'0,"0"0"0,1 1 0,1-1 0,5-6 0,1 3 0,5-13 0,2 21 0,-9 25 0,18 28 0,4 5 0,5 22 0,-8-21 0,-12-12 0,-6-5 0,0-9 0,-5 4 0,-2-5 0</inkml:trace>
  <inkml:trace contextRef="#ctx0" brushRef="#br0" timeOffset="109278">26284 12753 24575,'0'11'0,"0"38"0,-5-11 0,0 4 0,3 16 0,1 3-535,-3-9 0,-2 1 535,2-3 0,-1 3 0,2 1-682,2 6 0,1 1 0,-2 3 682,-3-7 0,-2 2 0,-1 1 0,3-3-608,4 6 0,1-3 0,-2-1 608,-5-5 0,-3-2 0,3-4 0,6 1 0,0 0-572,-5 13 1,1 4 571,4-20 0,1 2 0,1 0 29,-1 4 0,0 1 0,0-2-29,0 15 0,0-3 0,0-13 0,0-4 0,0 20 1474,0-33-1474,-5-23 2625,-11-25-2625,-8-27-7,6-12 7,4 18 0,2-4 0,3-26 0,2 1 0,-7 8 0,8 9 0,0-1 0</inkml:trace>
  <inkml:trace contextRef="#ctx0" brushRef="#br0" timeOffset="109879">26148 12807 24575,'0'-15'0,"19"-14"0,-3 0 0,14-1 0,-12 5 0,-3 18 0,-4-2 0,6 18 0,1 7 0,5 2 0,-1 14 0,-1-14 0,-5 2 0,-5-11 0,-6-9 0</inkml:trace>
  <inkml:trace contextRef="#ctx0" brushRef="#br0" timeOffset="113928">30907 12366 24575,'0'51'0,"0"-1"0,0 11 0,0 7 0,0-15 0,0 4 0,0 2 0,0-3-1003,-1 9 1,1-2 0,1 4 1002,1-13 0,0 3 0,2 2 0,-1-1 0,-1-2-501,-1 4 0,-1-2 0,0 0 0,2 3 501,2-5 0,2 2 0,0 1 0,0 0 0,-2-1-570,-2-2 1,-2 0 0,0 0-1,0-2 1,1-3 569,3 16 0,1-5 0,-1 0 0,-4-2 0,-1 0 0,2-7 0,2-11 0,0-5 0,-2 24 1043,5-76-1043,-16-15 0,3-22 0,1-10 0,0 0 0,-1 1 0,1 17 0,1 2 0,5 2 0,0-1 0</inkml:trace>
  <inkml:trace contextRef="#ctx0" brushRef="#br0" timeOffset="114577">30646 12522 8191,'0'-16'0,"0"-3"5063,13-1-5063,-1-10 2818,15 1-2818,18-19 1719,-3 9-1719,1 2 6784,-15 31-6784,1 41 0,-1 22 0,-7-24 0,1-1 0,11 20 0,-2-16 0,-6-14 0,-1-8 0,-3-3 0,-10-10 0,-1 4 0</inkml:trace>
  <inkml:trace contextRef="#ctx0" brushRef="#br0" timeOffset="115943">29495 12459 24575,'14'-6'0,"23"-8"0,3 4 0,5-3 0,5-1 0,-5 2 0,-1 0 0,7-6 0,-1 2 0,-4 4 0,-18 9 0,-35 16 0,6-7 0,-38 22 0</inkml:trace>
  <inkml:trace contextRef="#ctx0" brushRef="#br0" timeOffset="116180">29495 12584 24575,'40'0'0,"-3"-11"0,6-4 0,19 1 0,4-3-462,-15 0 1,2-2 0,-1 1 461,-1 4 0,1 3 0,-6 0 0,3-2 0,-11 2 450,-20 4-450,-35 20 0,-5-10 0,4 9 0</inkml:trace>
  <inkml:trace contextRef="#ctx0" brushRef="#br0" timeOffset="116977">29696 12766 24575,'-6'15'0,"1"2"0,5 3 0,0 9 0,0 1 0,0 6 0,0 7 0,0 10 0,0 7-1442,0 0 1,0 6-1,0-1 1442,0-8 0,0 0 0,0 3 0,0 2 0,0 4 0,0 1 0,0-3-510,0-12 0,0-3 0,0 1 0,0 1 510,0 11 0,0 3 0,0-1 0,0-2 0,0-9 0,0-1 0,0-2 0,0-2 0,0 4 0,0-2 0,0-3 0,1 12 0,-2-4 0,-4-18 0,-1 0 0,5 7 0,0 2 0,-5-2 0,1-1 0,4 1 0,2-2 0,-1 16 0,0-25 3779,-6-14-3779,4-44 0,-6-11 0,-1-9 0,3-9 0,2-8 0,-1 4 0,-2 1 0,0 2 0,0-6 0,1 1 0</inkml:trace>
  <inkml:trace contextRef="#ctx0" brushRef="#br0" timeOffset="117612">29495 12930 24575,'23'-18'0,"11"-12"0,-7 0 0,0-4 0,-3 4 0,-1 0 0,3-7 0,-3 3 0,2-7 0,-4 9 0,-5 56 0,-10-3 0,9 15 0,2 3 0,1 5 0,18 7 0,-16-30 0,-10-7 0,4-13 0,-11 4 0,6-5 0</inkml:trace>
  <inkml:trace contextRef="#ctx0" brushRef="#br0" timeOffset="119461">29297 15490 8191,'-23'15'0,"-16"9"5063,-9 9-5063,-6 1 2818,36-26-2818,-3 2 1719,15-6-1719,1 7 6784,5 13-6784,0-2 0,0 24 0,0 3 0,0 12 0,0-12 0,0-11 0,0-22 0,5 4 0,5-2 0,7-1 0,8-5 0,-3-7 0,8-11 0,-9-18 0,1-1 0,-16-5 0,-2 14 0,-8 12 0</inkml:trace>
  <inkml:trace contextRef="#ctx0" brushRef="#br0" timeOffset="119645">29016 15875 24575,'20'0'0,"7"-6"0,28-10 0,-15-7 0,9 5 0,-34 5 0,-6 13 0</inkml:trace>
  <inkml:trace contextRef="#ctx0" brushRef="#br0" timeOffset="119828">29306 15785 24575,'18'43'0,"-10"-11"0,18 5 0,-17-7 0,5-3 0,-3-2 0,-10-10 0,4-9 0,-5-1 0</inkml:trace>
  <inkml:trace contextRef="#ctx0" brushRef="#br0" timeOffset="119961">29354 15637 24575,'6'12'0,"-1"-3"0</inkml:trace>
  <inkml:trace contextRef="#ctx0" brushRef="#br0" timeOffset="120327">29500 15685 24575,'-22'18'0,"6"-1"0,2 12 0,12-14 0,-2 14 0,22-23 0,0-7 0,6 0 0,-4-6 0,2 32 0,-10 4 0,-1 6 0,7 23 0,-2 5-1148,-8-1 0,-2 2 1148,-1-18 0,2 0 0,-3-3 0,-3 0 0,-2-3 0,-5 21 0,-11-23 0,-3-22 0,-10-25 0,3-16 0,5-14 0,2-3 0,-2 8 0,-3-24 0</inkml:trace>
  <inkml:trace contextRef="#ctx0" brushRef="#br0" timeOffset="120611">29738 15875 24575,'0'-37'0,"0"11"0,-8 27 0,5 8 0,-11 28 0,12-18 0,1 5 0,7-23 0,20-12 0,-17 2 0,11-6 0</inkml:trace>
  <inkml:trace contextRef="#ctx0" brushRef="#br0" timeOffset="120861">29863 15749 8191,'0'21'0,"0"4"5063,5-8-5063,-4 7 2818,8-17-2818,-3 2 1719,6-18-1719,4 1 6784,10-9-6784,6 3 0,1 7 0,-13 5 0,-1 4 0,-17 7 0,12-8 0,-8 4 0,0-5 0,-1 0 0</inkml:trace>
  <inkml:trace contextRef="#ctx0" brushRef="#br0" timeOffset="121260">30227 15313 24575,'8'40'0,"10"15"0,5 10 0,-6-21 0,1 0 0,-1 1-1641,2 4 0,0-1 0,-1-3 1641,5 3 0,-4-9 1493,-4-15-1493,-8-19 799,4-10-799,1-44 0,-8-2 0,0-7 0,3 5 0,2-2 0,-2 1-572,-6-13 1,1 3 571,5-4 0,4 25 615,-1 50 1,-1-10-1,-1 30 1</inkml:trace>
  <inkml:trace contextRef="#ctx0" brushRef="#br0" timeOffset="121594">30680 15518 24575,'6'-4'0,"-15"13"0,0 7 0,-22 37 0,21-17 0,-5 8 0,20-29 0,1-9 0,25-21 0,-11 1 0,12-9 0,-21 9 0,-2 13 0,-8-4 0,4 5 0</inkml:trace>
  <inkml:trace contextRef="#ctx0" brushRef="#br0" timeOffset="121795">30843 15236 24575,'0'63'0,"10"-11"-4916,-4-3 1,1 0 3425,5 5 1490,-2 9 2818,-4-29-2818,-4-17 0,4-2 0,-6-10 0</inkml:trace>
  <inkml:trace contextRef="#ctx0" brushRef="#br0" timeOffset="122410">30973 15527 24575,'11'12'0,"0"6"0,-1-11 0,13 3 0,-4-19 0,10-5 0,-13-8 0,-1 15 0,-9 12 0,8 2 0,10 3 0,0-10 0,10-10 0,-17 3 0,-7-18 0,-5 12 0,-5 32 0,0-7 0,9 35 0,3-29 0,16-5 0,-1-12 0,9-22 0,-14 6 0,0-15 0,-7-3 0,-7 12 0,1 19 0,-18 20 0,7 29 0,-2-16 0,10-10 0,9-11 0,-3-15 0,-2 4 0,-5-4 0</inkml:trace>
  <inkml:trace contextRef="#ctx0" brushRef="#br0" timeOffset="136410">30011 8880 8191,'11'-6'0,"1"-8"5063,3 12-5063,3-13 2818,2 13-2818,0-10 1719,14-3-1719,-11 6 6784,14-16-6784,-15 21 0,8-18 0,-11 11 0,7-7 0,-53 48 0,13-2 0,-10 5 0,-8 8 0,2 1-445,9-2 1,2 1 0,-2 2 444,-8 8 0,-1 2 0,1-2 0,9-9 0,1-2 0,0 1 0,-2 3 0,0 1 0,1-5 0,1-7 0,1-1 0,-4 13 0,2-4 0,2-4 0,0-10 0,12-26 0,0 8 0,-7 4 1333,5 22-1333,-3 3 0,10-4 0,16-14 0,19-40 0,3-15 0,-7-16 0,-13 12 0,-17 22 0</inkml:trace>
  <inkml:trace contextRef="#ctx0" brushRef="#br0" timeOffset="137777">17811 10774 24575,'35'-21'0,"3"3"0,9-1 0,-2 0 0,5-1 0,0 0-1700,-2 1 1,1 1-1,0-1 1700,2 1 0,0 0 0,-3 2 0,3-2 0,-2 3 720,9 2 1,0 0-721,-8-1 0,-1-1 0,0 4 0,-4 1 0,6-6 848,-26 10-848,-33-5 0,-1-2 0,-7-5 2719,1 7-2719,14 2 91,1 8-91,15-9 0,10 9 0,3-4 0,8 5 0,-14 0 0,7 6 0,-18 9 0,-2 0 0,-26 17 0,3-13 0,-20 12 0,11-9 0,2-4 0,10-8 0,6-5 0</inkml:trace>
  <inkml:trace contextRef="#ctx0" brushRef="#br0" timeOffset="354953">6567 11481 24575,'5'12'0,"14"12"0,7 5 0,1 0 0,4 2 0,1 1 0,3 4 0,1-1-458,0-1 0,1 1 0,-1 0 458,2 1 0,0 2 0,-1-1 0,1 1 0,-1 1 0,-1-1 0,-2-2 0,0 0 0,-2-2 223,10 11 1,-1-4-224,-5-5 0,0-5 114,-6-6 0,0-5-114,26 10 0,-25-16 0,-7-6 0</inkml:trace>
  <inkml:trace contextRef="#ctx0" brushRef="#br0" timeOffset="356923">6560 11570 24575,'0'47'0,"0"13"0,0-21 0,0 0 0,0 1 0,0 0 0,0-5 0,0-2 0,0 14 0,0-19 0,0-12 0,0-12 0,0-22 0,0-4 0,0-21 0,0-5 0,0-18 0,1 27 0,1-1 0,-1-2 0,0 1 0,1 5 0,-1 1 0,2-17 0,0 20 0,0 15 0,2 7 0,1 3 0,2 2 0,1-1 0,-1 1 0,-1 0 0,-1 2 0,-1 0 0,0 1 0,1 0 0,1 1 0,2 1 0,5 0 0,19 0 0,-2 0 0,6 0 0,17 0 0,4 0 0,-14 0 0,2 0 0,0 0 0,0 0 0,-1 0 0,-1 0 0,12 0 0,-5 0 0,-15 0 0,-4 0 0,8 0 0,-23 0 0,-11 0 0,-6 0 0,-1 0 0</inkml:trace>
  <inkml:trace contextRef="#ctx0" brushRef="#br0" timeOffset="445301">11104 14386 24575,'0'0'0</inkml:trace>
  <inkml:trace contextRef="#ctx0" brushRef="#br0" timeOffset="457914">16818 16004 24575,'0'0'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0T04:27:37.846"/>
    </inkml:context>
    <inkml:brush xml:id="br0">
      <inkml:brushProperty name="width" value="0.05292" units="cm"/>
      <inkml:brushProperty name="height" value="0.05292" units="cm"/>
      <inkml:brushProperty name="color" value="#A020F0"/>
    </inkml:brush>
  </inkml:definitions>
  <inkml:trace contextRef="#ctx0" brushRef="#br0">3325 5259 8191,'-12'-12'0,"4"-2"5063,-1 13-5063,3-4 2818,-5 10-2818,-8 18 1719,-4 24-1719,8-12 0,-1 3 0,0 2 0,2 0 2866,5 2 0,0-1-2866,-4-5 0,-1 1 0,6 23 0,0 3 0,-9-4 0,-1 0 0,4 3 0,2-1 0,3-11 0,-1-4 0,1-12 0,0-3 0,-2 20 0,0 4 0,-6-17 0,9 9 0,-2-9 0,-1-4 0,10-14 0,14-8 1052,6-6-1052,44 0 0,-24-5 0,4-2 0,21 1 0,2 0-452,-9 0 0,2 0 452,-5 1 0,2-1 0,-1-1 0,-7-2 0,-2-2 0,3 2 0,12 1 0,4 2 0,0-1 0,-16-2 0,0 0 0,2 0 0,1 0 0,1 2 0,3 2 0,1 0 0,-1-1 0,-2-1-655,2-1 1,-2-1 0,-1-1-1,3 2 655,9 0 0,3 2 0,-1 0 0,-3-1 0,5-3 0,-2-1 0,-4 2 0,-13 3 0,-2 1 0,0-2 0,3-2 0,0-2 0,-4 1-490,0 3 0,-3-1 490,-2-4 0,0 1 0,-2 5 0,1 0 0,5-5 0,-1 0 0,-6 4 0,1-1 0,10-8 0,0 0 0,-15 9 0,-1 0 368,15-9 1,0 0-369,-5 9 0,-1 0 0,1-9 0,-1 0 1290,-1 8 1,-3 1-1291,18-15 0,-7 15 0,-10-6 1184,-6 1-1184,-17 5 0,3-5 0,-14-11 0,-1 3 0,-5-15 0,0 12 0,0-3 0,0 4 0,0-13 0,0-1 0,6-7 0,3-5 0,-2-5 0,0-3 0,2 5 0,1-3 0,0 1-204,3-14 1,-1 0 203,-4-4 0,-2 4 0,1 20 0,-2 3 0,-5-1 0,0 3 0,0-13 0,0 21 0,0-1 0,-5 17 0,-1-3 0,-17 4 407,5-1-407,-28-3 0,5 5 0,-7 0 0,0 1 0,-5 1 0,-4 1-941,0 2 1,-4 1 0,-3 1 0,-1 0 940,3 0 0,-2 0 0,-1 0 0,0 1 0,2 0 0,6 1 0,1 1 0,0 0 0,0 0 0,-3 1 0,-2 2 0,-2 0 0,-2 0 0,0 1 0,1 0 0,3 0 0,-2-1 0,3 0 0,0 1 0,1 0 0,-3 0 0,5 1 0,-1 1 0,-1 1 0,0-1 0,1 0 0,2 0 0,-3 0 0,1 0 0,0 0 0,4-1 0,2 0 0,-11 1 0,5-2 0,3 2 0,-15 4 0,8 0 0,26-5 0,5 1 0,-24 10 0,16-1 0,13-8 0,5-2 0,1 1 3761,-1-4-3761,5 4 0,5-1 0,2-4 0,8 13 0,-4-12 0,5 7 0</inkml:trace>
  <inkml:trace contextRef="#ctx0" brushRef="#br0" timeOffset="2363">3444 7675 24575,'13'6'0,"13"-4"0,8 0 0,7 2 0,13 2 0,4 0 0,-5-5 0,2 0-735,0 3 0,5 1 0,-2-2 735,-5-2 0,0-2 0,2 1 0,-3 0 0,3 0 0,1 0 0,0 0 0,1 0 0,1 0 0,0 0 0,-2 0-945,11 0 1,-2 0 0,-1 0 944,-3 1 0,-1-1 0,-3-1 0,-9-3 0,-1-1 0,2 1-308,9 3 0,2 0 0,0 0 308,-3-3 0,0-1 0,1 1 0,6 3 0,1 1 0,-3 1-535,-14-1 1,-2 0 0,-1 0 534,15 0 0,-4 0 0,-14 0 0,-1 0 0,19-6 0,3 0 576,-6 5 0,2-1-576,-7-1 0,2-1 0,-3 0 1158,0-1 0,-3 1-1158,-1 4 0,-6-2 1044,-11-6-1044,-5 8 2162,-19 0-2162,-23 14 0,7-10 0,-9 11 0</inkml:trace>
  <inkml:trace contextRef="#ctx0" brushRef="#br0" timeOffset="4013">15333 1092 8191,'-5'-6'0,"3"-4"5063,-11 43-5063,-4-10 1409,4 13 0,-1 4-1409,-3-7 0,0 0 859,0 10 1,1 2-860,-1 9 0,0 1 0,0-4 0,0 0 0,0 2 0,1-4 6784,-8 13-6784,8-26 0,11-58 0,5-7 0,7-22 0,4-10 0,0 16 0,3-1 0,-1 1 0,4-15 0,2-1 0,-1 11 0,2-2 0,-1 5-750,-2 2 0,0 3 750,0-2 0,1 1 0,3 0 0,0 5 0,5-2 0,1 13 0,-10 17 0,10 49 0,-21-8 0,-2 6 0,7 16 0,-1 4 0,-8 1 0,-4-2 0,2-12 0,0-3 750,0-3 0,0-4-750,0 8 0,0 15 0,0-14 0,0-8 0,0-11 0,-30-30 0,10-6 0,-13-4 0,20 4 0</inkml:trace>
  <inkml:trace contextRef="#ctx0" brushRef="#br0" timeOffset="4229">15042 1400 9502,'-11'0'0,"28"0"5116,18 0-5116,21 0 2615,11 0-2615,-22-6 0,-6 4 0,-23-4 0,-7 6 0</inkml:trace>
  <inkml:trace contextRef="#ctx0" brushRef="#br0" timeOffset="6446">15872 947 24575,'5'-6'0,"1"15"0,15 32 0,-13 7 0,7-15 0,0 2 0,-11 28 0,11-11 0,2 3 0,-6-4 0,-1-1 0,4-2 0,-1-1 0,-3-12 0,-2-5 0,-2-8 0,-1-6 0,-4-39 0,19-10 0,-18-2 0,0-2 0,12 5 0,3-2 0,-7-14 0,-1-3 0,8 5 0,1 0 0,-9 3 0,0 0 0,7 7 0,-2 3 0,-10 2 0,17-9 0,-15 21 0,2-5 0,-4 35 0,-4-12 0,0 18 0</inkml:trace>
  <inkml:trace contextRef="#ctx0" brushRef="#br0" timeOffset="7331">17074 1150 24575,'30'0'0,"6"0"0,-6 0 0,17 0 0,18 0 0,-12 0 0,-2 0 0,-36 0 0,-12 0 0,-7 0 0</inkml:trace>
  <inkml:trace contextRef="#ctx0" brushRef="#br0" timeOffset="7497">17107 1289 24575,'42'4'0,"-1"0"0,-1-1 0,0 0 0,8-2 0,-2-2 0,14-5 0,-19 4 0,-31-4 0,-5 6 0</inkml:trace>
  <inkml:trace contextRef="#ctx0" brushRef="#br0" timeOffset="8712">18686 806 24575,'14'23'0,"1"29"0,-4-4 0,0 5 0,0 10 0,0 1 0,-3-19 0,0 0 0,0-3 0,2 5 0,-1-5 0,3 9 0,-2-36 0,-8-6 0,-4-26 0,-8-17 0,-4-19 0,-5-3 0,5 22 0,-13 9 0,9 18 0,-11 3 0,6 19 0,2 10 0,8 2 0,-8 5 0,9 7 0,-12-9 0,9 4 0,-1-18 0,10-5 0,-8-5 0,12-1 0,-8-5 0</inkml:trace>
  <inkml:trace contextRef="#ctx0" brushRef="#br0" timeOffset="12146">19121 873 24575,'5'4'0,"11"22"0,-8 16 0,7-9 0,1 2 0,-8-3 0,-1 1 0,10 19 0,2 3 0,-4-2 0,0 0 0,-2-2 0,0-4 0,-4-10 0,-2-7 0,-1-6 0,-6-22 0,15-44 0,5-6-709,-5 2 1,1-2 708,-1 10 0,0 0 0,3-19 0,0 0 0,-3 16 0,-1 3 0,-1-3 0,-1 4 0,1 1 0,-13 21 0,0-1 0,0 4 0,0 3 0</inkml:trace>
  <inkml:trace contextRef="#ctx0" brushRef="#br0" timeOffset="17665">14925 2060 24575,'-7'0'0,"37"-23"0,-1 10 0,6 1 0,21-7 0,3-1 0,-15 0 0,-2 2 0,5 11 0,-7 0 0,-11-13 0,-6 19 0,-49 12 0,-11 10 0,-4-1 0,9-4 0</inkml:trace>
  <inkml:trace contextRef="#ctx0" brushRef="#br0" timeOffset="17946">14564 2284 24575,'35'-14'0,"-4"0"0,7-3 0,17-5 0,8-5 0,1 1 0,-6 2 0,-1 1 0,1 1 0,4-2 0,1 1 0,-8 4 0,-6 3 0,-11 6 0,-16 6 0,-22 9 0</inkml:trace>
  <inkml:trace contextRef="#ctx0" brushRef="#br0" timeOffset="18681">18565 1786 24575,'57'-31'0,"-26"17"0,1 2 0,0-1 0,-1 3 0,14 0 0,-13 4 0,-43 6 0,-15 21 0,2-15 0,-4 16 0</inkml:trace>
  <inkml:trace contextRef="#ctx0" brushRef="#br0" timeOffset="18864">18478 1863 8191,'4'10'0,"-2"-4"5063,34-1-5063,25-15 1409,-21 5 0,1-1-1409,-3 0 0,-2 0 1719,9-7-1719,-31 2 0,-14 4 0,0-2 0</inkml:trace>
  <inkml:trace contextRef="#ctx0" brushRef="#br0" timeOffset="25046">19221 2090 8191,'-5'6'0,"4"4"5063,-4-4-5063,1 9 2818,-4 1-2818,-4 9 1719,4-3-1719,-21 31 6784,8-6-6784,0-12 0,0 0 0,4-3 0,1-2 0,-15 21 0,7-11 0,4-11 0,0-5 0,-15 14 0,8-17 0,-2 1 0,2 0 0,1-1 0,-3-3 0,-1-1 0,-5 1 0,-2-2 0,-2 1 0,-1 0 0,-15 5 0,-3 0 0,2-4 0,0-1-904,-1 2 1,2-1 903,12-3 0,-1-1 0,-10 1 0,2-2 0,-10 5 0,26-9 0,-1 0 0,-3-3 0,1 0 0,-15 5-335,13-6 1,1 0 334,-16 5 0,16-9 0,-1 0 0,-6 4 0,-1 0 0,-5 0 0,-1-1 0,-10-3 0,3 0 0,24 3 0,0 0 0,-15-3 0,0-2 871,17 2 0,1-2-871,-9-2 0,0-2 0,-1 0 0,3-1 0,-19-4 0,9-12 0,14 19 734,-2-29-734,-12 7 0,23 1 0,1-2 0,-1 5 0,2 2 0,-9-14 0,5 5 0,11 6 0,-7-17 0,-1-3 0,11 6 0,-10-1 0,23 15 0,-19-4 0,15 5 0,-8-2 0,-6-9 0,12 8 0,-10 2 0,17 8 0,-9 22 0,10 7 0,-14 33 0,9-11 0,0 2 0,-4-3 0,-1 0 0,1 6 0,2-2 0,-4 0 0,6-7 0,6-18 0,0-4 0,0-40 0,6 16 0,8-43 0,25 21 0,-6 5 0,9 7 0,-21 17 0,-6 6 0,-4 5 0,-5-4 0,-1 4 0</inkml:trace>
  <inkml:trace contextRef="#ctx0" brushRef="#br0" timeOffset="26597">15506 4092 24575,'-6'-5'0,"1"18"0,-4 19 0,3 5 0,-1 6 0,-2 21 0,-3 3 0,-2-6 0,0-2 0,4-3 0,0-5 0,-13 3 0,16-72 0,1-6 0,5-10 0,2-5 0,-1-27 0,12 10 0,4-2 0,-5 15 0,2 1 0,9-15 0,3 5 0,5 7 0,-13 13 0,-3 26 0,-1 18 0,12 50 0,-10-11 0,-2 4-705,-2-5 0,-3 0 705,-1 5 0,-2-5 0,4-2 0,-7-5 0,6-18 0,-8-5 0,-14-14 0,-4-21 0,0 10 0,3-15 0</inkml:trace>
  <inkml:trace contextRef="#ctx0" brushRef="#br0" timeOffset="26796">15402 4492 24575,'28'-19'0,"8"-4"0,7-2 0,-2-2 0,-18 16 0,-11 2 0,-7 9 0</inkml:trace>
  <inkml:trace contextRef="#ctx0" brushRef="#br0" timeOffset="27300">15936 4167 13431,'4'-6'0,"10"14"4193,9 21-4193,2 7 1002,-11 3 1,-2 3-1003,-1-7 0,-1 1 556,0 4 0,-1-2-556,7 13 3611,-9-26-3611,13-44 0,-7-7 0,1-5 0,1-2 0,-2 1 0,3-2 0,3-3 0,3-4 0,-1 0 111,6-10 1,-1 1-112,5-4 0,-2 4 0,2-8 0,-23 33 0,1 18 0,-8 3 0,4 5 0,-5 4 0</inkml:trace>
  <inkml:trace contextRef="#ctx0" brushRef="#br0" timeOffset="28899">16884 4283 24575,'32'0'0,"14"-7"0,10-4 0,-3 0 0,4-1 0,2 0-2579,4 0 0,2 1 0,-4-2 2579,-14 2 0,-3-2 0,-4 4 1092,3 2 0,-13 4-1092,-25 3 0,-1 0 0,-9 0 0</inkml:trace>
  <inkml:trace contextRef="#ctx0" brushRef="#br0" timeOffset="29545">17870 3916 24575,'19'45'0,"0"0"0,-7 16 0,13-2 0,-2 1-909,-21-22 0,0-3 909,13-2 0,1 0 293,-6 9 1,-1 0-294,14 7 301,-7 4-301,-11-56 0,-5-31 0,-19-14 0,10 3 930,-16 17-930,9 22 0,-9 2 0,-11 16 0,-15 24 0,14 2 0,-2 16 0,28-24 0,-10 11 0,13-17 0,-6 5 0,15-27 0,1-9 0,4-4 0,-6 2 0</inkml:trace>
  <inkml:trace contextRef="#ctx0" brushRef="#br0" timeOffset="30130">18276 4016 24575,'6'17'0,"11"17"0,-5 24 0,2-18 0,1 0 0,-1-7 0,0-1 0,4 24 0,-3-25 0,-10-15 0,-4-1 0,9-9 0,-4-1 0,6-14 0,12-36 0,-5 5 0,0-5 0,7-12 0,0-2-705,-4 6 0,0 1 705,-2 6 0,-2 4 0,3-6 0,-4 4 0,-7 19 0,-1 10 0,-8 15 0,4 1 0,-5 4 0</inkml:trace>
  <inkml:trace contextRef="#ctx0" brushRef="#br0" timeOffset="30663">19243 3959 24575,'15'0'0,"2"0"0,11-9 0,27 7 0,7-6 0,-20 7 0,0 2 0,14-1 0,-18 0 0,-24 0 0</inkml:trace>
  <inkml:trace contextRef="#ctx0" brushRef="#br0" timeOffset="30850">19258 4091 24575,'42'0'0,"-5"0"0,9 0 0,9 0 0,-3-9 0,-2 2 0,-22-2 0,-18 4 0</inkml:trace>
  <inkml:trace contextRef="#ctx0" brushRef="#br0" timeOffset="31846">20581 3768 8191,'-15'0'0,"3"0"5063,1 9-5063,2 7 2818,-1 38-2818,3 12 0,1-22 0,4-1 0,14 20 1719,5-15-1719,34-24 0,-17-15 0,4-5 0,11-15 0,0-7 2912,-6 6 0,-3-5-2912,-1-11 0,-6-5 0,0-17 0,-20 10 0,-8-4 0,-9 2 0,-7 0 0,-7-6 0,-7 4 0,-8 10 0,-3 8 0,6 11 0,-2 5 0,-12 2 0,0 7 0,-15 22 0,25-16 0,2 1 0,1 17 0,21-17 0</inkml:trace>
  <inkml:trace contextRef="#ctx0" brushRef="#br0" timeOffset="33745">15915 4888 24575,'16'-4'0,"3"-4"0,-3 2 0,16-20 0,7 11 0,4-16 0,3 10 0,-16 11 0,-6-4 0,-14 13 0,-5-4 0</inkml:trace>
  <inkml:trace contextRef="#ctx0" brushRef="#br0" timeOffset="33962">15976 4977 24575,'5'12'0,"5"-3"0,11-15 0,9-4 0,6-11 0,-3 0 0,-3 7 0,-17 0 0,-4 13 0,-9-4 0</inkml:trace>
  <inkml:trace contextRef="#ctx0" brushRef="#br0" timeOffset="34663">18415 4789 24575,'31'-25'0,"28"-3"0,-27 15 0,1 1 0,1 3 0,-2 1 0,14-1 0,-32 9 0</inkml:trace>
  <inkml:trace contextRef="#ctx0" brushRef="#br0" timeOffset="34829">18473 4830 8191,'24'0'0,"4"0"5063,29-26-5063,-19 11 0,-1-13 0,-26 19 0</inkml:trace>
  <inkml:trace contextRef="#ctx0" brushRef="#br0" timeOffset="38412">15637 4044 8191,'0'-11'0,"0"0"5063,0 0-5063,0 1 2818,0-1-2818,-4 0 1719,-10-8-1719,1 6 6784,-6-6-6784,8 9 0,-15-16 0,-5 3 0,-13-6 0,-1 14 0,18 5 0,2 8 0,15-3 0,-10 5 0,-11 13 0,-10 3 0,1 13 0,5-7 0,16-8 0,-3 1 0,1 9 0,2-4 0,0 7 0,8-7 0,-15 3 0,16 4 0,-22 3 0,22 1 0,-4 4 0,2 6 0,10-9 0,-4-3 0,6-8 0,-6 9 0,4 17 0,-4 6 0,8-19 0,2 0 0,4 17 0,9-4 0,-3-7 0,2-11 0,-9-3 0,2-11 0,-7-4 0,7 5 0,-3 0 0,5 1 0,8 7 0,-5-7 0,5 2 0,-3-2 0,0-5 0,5-4 0,-5 3 0,0-10 0,12 12 0,-9-11 0,15 12 0,5-13 0,-8 3 0,9-4 0,-14 0 0,-5 0 0,-5 0 0,0 0 0,-6 0 0,6 0 0,1 0 0,4 0 0,-10-4 0,8 2 0,-12-2 0,12-1 0,-3-1 0,5-5 0,-1 0 0,-8-4 0,6 8 0,-10-11 0,14 6 0,-4-4 0,1-4 0,-1 4 0,-5-4 0,-5-2 0,3 1 0,-5 0 0,0-8 0,3 10 0,-8-9 0,4 11 0,-5-5 0,0-4 0,0 4 0,0 1 0,0 2 0,0-7 0,0 3 0,0-8 0,-5 5 0,4 8 0,-4-3 0,0 6 0,-1-2 0,-4-5 0,4 5 0,-4 2 0,9 4 0,-9 0 0,9 0 0,-9-4 0,-4-5 0,1 2 0,-5 4 0,12 4 0,-4 9 0,4-4 0,0 5 0,1 0 0</inkml:trace>
  <inkml:trace contextRef="#ctx0" brushRef="#br0" timeOffset="40912">18032 3802 8191,'-6'-5'0,"-4"4"5063,9-9-5063,-9 9 2818,9-9-2818,-9 9 1719,4-4-1719,-9 0 6784,3 4-6784,-3-4 0,4 5 0,-4-4 0,-10 2 0,2-3 0,-6 5 0,12 0 0,1 0 0,5 5 0,-4-4 0,-2 9 0,0-4 0,1 0 0,-3 11 0,2-7 0,-11 22 0,7-11 0,-4 13 0,9-10 0,5 3 0,1-6 0,3 19 0,-4-9 0,4 14 0,2-9 0,5-8 0,0-3 0,0-4 0,0-5 0,0 10 0,6 1 0,-5-5 0,5-2 0,-6-9 0,5 4 0,-4 2 0,4 5 0,0-6 0,-4 9 0,9-7 0,0 9 0,2-5 0,3 0 0,-9-5 0,3-1 0,-7-6 0,7 1 0,-2 4 0,6 1 0,4 5 0,-4-4 0,3-2 0,-5-4 0,-1 0 0,1-5 0,-5 3 0,4-8 0,-4 9 0,9-9 0,1 4 0,4-5 0,1 0 0,-1 0 0,-4 0 0,4 0 0,-4 0 0,4 0 0,1-5 0,-1 4 0,-8-9 0,2 9 0,-7-13 0,8 6 0,3-9 0,2 3 0,-4 2 0,0 4 0,-10-6 0,3 7 0,-3-12 0,5 2 0,0 6 0,-1-7 0,1 6 0,-5-8 0,5-6 0,-10 4 0,5 1 0,1 1 0,-6 4 0,5-14 0,-6 7 0,0-16 0,0-11 0,-6 5 0,1 12 0,0 0 0,-3-26 0,-7 6 0,14-3 0,-12 24 0,12 4 0,-11-2 0,-3-5 0,-3 5 0,-10-7 0,6 23 0,-2 0 0,3 9 0,4 5 0,2 0 0,-1 0 0,4 5 0,2-4 0,5 4 0</inkml:trace>
  <inkml:trace contextRef="#ctx0" brushRef="#br0" timeOffset="42946">27757 543 8191,'-11'-6'0,"0"2"5063,-4 4-5063,-1 0 2818,-5 0-2818,5 0 1719,-4 0-1719,13 4 6784,-11-2-6784,11 2 0,-4 1 0,7 5 0,4 14 0,0-5 0,4 4 0,-2-13 0,2 15 0,-4 18 0,0 0 0,0 13 0,0-18 0,0-4 0,0 3 0,0-2 0,0 1 0,0 10 0,0 2 0,0-1 0,0-1 0,0-7 0,0-1-342,1-1 0,-2 1 342,-4-3 0,-1 1 0,5 16 0,0 3 0,-5-6 0,1 2 0,4-6 0,1 2 0,1-3 0,-1 1 0,0-3 0,0-4 0,0-3 0,0 11 0,0 17 0,0-29 0,0 1 0,0 20 0,0 2 0,0-16 0,0-1 0,0 8 0,0-5 0,0-2 0,0 1 0,0-20 684,0 4-684,0-9 0,0-2 0,0-4 0,15 15 0,-2-12 0,26 20 0,10-26 0,-2 5 0,10-13 0,-26 0 0,-5-14 0,-2-20 0,-5-12 0,-3 10 0,-6 11 0</inkml:trace>
  <inkml:trace contextRef="#ctx0" brushRef="#br0" timeOffset="43778">27931 708 24575,'-6'61'0,"-2"-25"0,1 0 0,5 26 0,-3-25 0,0-3 0,5-2 0,0 9 0,0-19 0,0-15 0,0 0 0,0-17 0</inkml:trace>
  <inkml:trace contextRef="#ctx0" brushRef="#br0" timeOffset="44362">28722 762 24575,'-17'-1'0,"-3"15"0,0 7 0,8 33 0,-1-14 0,23 13 0,-3-31 0,22-2 0,-11-19 0,12-1 0,-10-7 0,2-15 0,-10-14 0,-1-1 0,-11-3 0,0 16 0,-5 9 0,-5 3 0,-2 5 0,-11 14 0,15-4 0,-5 10 0</inkml:trace>
  <inkml:trace contextRef="#ctx0" brushRef="#br0" timeOffset="44713">29395 885 24575,'9'29'0,"10"-4"0,21-12 0,0-4 0,8-18 0,-18 1 0,-5-20 0,-14-17 0,-25-14 0,-9 11 0,-12 19 0,-9 10 0,4 23 0,-1 7 0,-4-10 0,4 4 0,-14 23 0,35-13 0</inkml:trace>
  <inkml:trace contextRef="#ctx0" brushRef="#br0" timeOffset="45379">28148 1462 10196,'-14'26'0,"-6"-2"5077,8 11-5077,-1-11 2500,13-14-2500,0 6 1452,5-9-1452,10 9 5350,3-24-5350,3 6 0,-4-18 0,-11 4 0,0-21 0,-6 7 0,-9-5 0,-3 20 0,-5 10 0,7 5 0,5 0 0</inkml:trace>
  <inkml:trace contextRef="#ctx0" brushRef="#br0" timeOffset="45730">28606 1426 24575,'5'21'0,"-4"9"0,10 10 0,-10 2 0,6 5 0,-1-17 0,-5 8 0,5-20 0,-6 7 0,5-19 0,-4-2 0,4-4 0</inkml:trace>
  <inkml:trace contextRef="#ctx0" brushRef="#br0" timeOffset="46165">29413 1379 24575,'-29'16'0,"6"16"0,23-17 0,13 25 0,4-25 0,14 4 0,-4-13 0,-11-11 0,-2-1 0,-12-9 0,-10-14 0,-14 2 0,-37 2 0,5 12 0,6 13 0,23 0 0</inkml:trace>
  <inkml:trace contextRef="#ctx0" brushRef="#br0" timeOffset="46812">28063 2266 24575,'-17'11'0,"6"4"0,0 1 0,10 14 0,-1-7 0,17 3 0,11-7 0,9-12 0,3 1 0,1-25 0,-12-2 0,-16-36 0,-20 20 0,-12-8 0,-3 22 0,-2 9 0,9 4 0,2 3 0,10 5 0</inkml:trace>
  <inkml:trace contextRef="#ctx0" brushRef="#br0" timeOffset="47179">28494 2323 24575,'-6'9'0,"16"13"0,-1-3 0,25 8 0,1-21 0,8 0 0,-7-6 0,-11-18 0,-18 4 0,-27-32 0,-20 14 0,-13-4 0,10 17 0,14 13 0,22 6 0,-2 0 0</inkml:trace>
  <inkml:trace contextRef="#ctx0" brushRef="#br0" timeOffset="47480">29592 2062 24575,'0'16'0,"-9"34"0,7-13 0,-6 28 0,8-30 0,0-10 0,0-5 0,0-19 0,0 3 0,0-9 0</inkml:trace>
  <inkml:trace contextRef="#ctx0" brushRef="#br0" timeOffset="48265">29960 717 8191,'24'-17'0,"5"1"5063,19 3-5063,-7-3 2818,24-1-2818,-26 7 1719,3-4-1719,-27 30 6784,-10 1-6784,-11 36 0,-7 20 0,5-27 0,0 4 0,0 2 0,-1 5-1131,3-3 0,-1 6 1,0 2-1,0 2 0,1-2 1,-1-2 1130,1 3 0,-1-3 0,1 0 0,0 0 0,1 1 0,1 4 0,0 3 0,1-2 0,1-2 0,1-7-244,0 2 1,1-5 0,1-2 243,2 3 0,2 0 0,-1-4 0,-3 1 0,0-5 0,6-6 0,-2-5 0,-5-4 0,-14-26 0,6-1 0,-12-5 0,-5 0 6422,-2-7-6422,-22-3 0,24 2 0,-1 0 0</inkml:trace>
  <inkml:trace contextRef="#ctx0" brushRef="#br0" timeOffset="48961">26983 1549 24575,'21'-6'0,"0"4"0,0-4 0,-4 1 0,-7 4 0,-5-4 0</inkml:trace>
  <inkml:trace contextRef="#ctx0" brushRef="#br0" timeOffset="49097">26853 1643 24575,'9'6'0,"-2"4"0,13-9 0,5 4 0,15-5 0,-2-7 0,-8 6 0,-16-5 0</inkml:trace>
  <inkml:trace contextRef="#ctx0" brushRef="#br0" timeOffset="50879">27247 3721 24575,'6'8'0,"7"40"0,-9 3 0,0 6 0,7-3 0,1 3 0,-7-3 0,-2 4 0,3-5 0,7-3 0,1-4 0,-7 0 0,0-4 0,10 1 0,-15-55 0,-6-5 0,-13-31 0,-14 18 0,3-4 0,-11 33 0,-4 17 0,17 6 0,2 4 0,1 6 0,2 1 0,-4 26 0,16-17 0,18-27 0,10-10 0,-5-5 0,3 0 0</inkml:trace>
  <inkml:trace contextRef="#ctx0" brushRef="#br0" timeOffset="52644">27622 3861 24575,'6'-4'0,"16"2"0,-9-9 0,16 10 0,7-20 0,-5 11 0,3 1 0,5-5 0,1 1 0,-4 4 0,-3 1 0,11-5 0,-30 11 0,-17-2 0,-8 4 0,-11 10 0,-4 10 0,12 9 0,2 7 0,0 10 0,2 3 0,3 4 0,1 2 0,0-2 0,1-4 0,5 9 0,-4-25 0,-2-22 0,-10-7 0,-1-4 0,10 0 0,38 0 0,-7-6 0,23 5 0,-36-10 0,-7 10 0,-4-4 0</inkml:trace>
  <inkml:trace contextRef="#ctx0" brushRef="#br0" timeOffset="58911">17580 5106 24575,'15'0'0,"9"-8"0,6 5 0,11-8 0,5-3 0,2 4 0,3 0 0,11-5 0,-1 0 0,-15 5 0,-7 1 0,-4-1 0,-85 36 0,26-20 0,-34 20 0</inkml:trace>
  <inkml:trace contextRef="#ctx0" brushRef="#br0" timeOffset="59145">17619 5181 24575,'9'17'0,"19"-10"0,5-8 0,7-3 0,19-8 0,4-4 0,-15 4 0,2-1 0,-3 1 0,7-2 0,-5 1 0,-10 2 0,-11 2 0,-23 8 0,-5-4 0</inkml:trace>
  <inkml:trace contextRef="#ctx0" brushRef="#br0" timeOffset="60915">15459 5960 8191,'0'-11'0,"0"10"5063,-13 27-5063,0 5 0,-3 8 0,-4 21 0,-2 5 614,0-10 0,1 1-614,1 7 0,3-4 0,10-25 0,1-2 960,-8 2 1,2 0-961,2 12 0,-7-9 6096,11-27-6096,6-25 0,0-36 0,10-3-338,-10 18 1,3-1 337,28-21 933,-16 14 1,2-2-934,11 0 0,2 1 0,-3-1 0,0 2 0,2 7 0,0 7 0,1 2 0,-1 15 0,-23 26 0,-3 18 0,-1 8 0,-2 1 0,0 3-1040,1 20 0,-2 1 1040,-4-13 0,-2-1 284,1 9 0,-1-1-284,0-17 0,0-1 61,1 3 0,2-4-61,4-3 0,-5-26 0,-5-14 540,-3-16 0,2 12 1,5-1-1</inkml:trace>
  <inkml:trace contextRef="#ctx0" brushRef="#br0" timeOffset="61144">15295 6555 24575,'30'-12'0,"2"6"0,9-7 0,-9 12 0,-12-5 0,-11 6 0</inkml:trace>
  <inkml:trace contextRef="#ctx0" brushRef="#br0" timeOffset="61779">16033 6411 24575,'64'-10'0,"-20"9"0,4 0 0,14-10 0,0 1-1206,-8 8 1,-1 1 1205,-6-4 0,-6-1 0,-7 1 192,-20 4 1,-11-4 0,-8 5 0</inkml:trace>
  <inkml:trace contextRef="#ctx0" brushRef="#br0" timeOffset="62579">16921 6037 24575,'11'0'0,"1"9"0,-1 3 0,-4 9 0,7 8 0,-12 1 0,16 16 0,2 4 0,-12 10 0,11 2 0,1-1 0,-11-12 0,7 1 0,-9-52 0,-8-6 0,-1-29 0,-10 15 0,-2-19 0,-12 21 0,2-12 0,-3 25 0,13-2 0,-1 9 0,-2 9 0,-9 15 0,-4 16 0,11-11 0,2 1 0,-1 8 0,6-2 0,7-26 0,3 1 0,-7 0 0,8-10 0,-4 3 0,5-9 0</inkml:trace>
  <inkml:trace contextRef="#ctx0" brushRef="#br0" timeOffset="63561">17280 5976 24575,'15'-5'0,"2"4"0,11-4 0,11-5 0,26 8 0,-16-8 0,-21 10 0,-36 0 0,-28 0 0,14 5 0,2 5 0,19 2 0,-5 7 0,6-3 0,0 30 0,0 5 0,0-16 0,0-1 0,-7 16 0,6-17 0,-5-18 0,6-4 0,-5-1 0,-1 1 0,-9-5 0,-2-1 0,1-5 0,1 0 0,23 5 0,4-4 0,32 3 0,-1-8 0,-11 2 0,-9-2 0</inkml:trace>
  <inkml:trace contextRef="#ctx0" brushRef="#br0" timeOffset="65244">16966 6724 24575,'20'0'0,"6"-6"0,10 5 0,3-14 0,0 13 0,8-7 0,-10 9 0,-33 0 0,3 0 0,-33 0 0</inkml:trace>
  <inkml:trace contextRef="#ctx0" brushRef="#br0" timeOffset="65461">16979 6789 8191,'0'11'0,"14"-5"5063,20-1-5063,22-14 0,-19 4 0,-1-1 0,11-4 2818,-7 1-2818,-48 4 0,10 4 0,-16-4 0</inkml:trace>
  <inkml:trace contextRef="#ctx0" brushRef="#br0" timeOffset="67111">15339 5840 24575,'-19'-6'0,"-2"2"0,-16 8 0,-9 4 0,10 18 0,-7-2 0,10 19 0,6-5 0,-1 9 0,4-2 0,1 6 0,1 3-2126,3-4 0,2 2 0,0 2 1,0-1 2125,-5 11 0,1 0 0,3-2 0,8-4 0,4-2 0,0-4 846,-2-1 1,4-2-847,12 5 0,5 0 0,0-7 0,3-2 0,3 4 0,3-5 0,10 4 0,2-14 0,-11-34 0,-1 4 0,-9-10 0</inkml:trace>
  <inkml:trace contextRef="#ctx0" brushRef="#br0" timeOffset="67882">17650 5563 24575,'33'39'0,"-10"-6"0,11 17 0,2 11 0,-14-17 0,-2 3 0,-1 5-2458,-3 3 0,-2 5 1,-1 2-1,0-2 2085,-1-6 1,-1-1-1,-2-1 1,-1 1 372,-2 3 0,-2 1 0,-2-1 0,0-5 774,-1-2 0,0-5 0,-3 1-774,-5 1 0,-2-1 0,-2-2 0,-3 7 0,-6-4 0,-12-2 0,-3-5 853,7-15 0,1-5-853,-21-1 0,23-12 0,10-6 6532,-1 0-6532,-1-5 158,-8-9 1,13 6 0,-1-4 0</inkml:trace>
  <inkml:trace contextRef="#ctx0" brushRef="#br0" timeOffset="69112">18303 5977 24575,'0'16'0,"13"7"0,-10 2 0,25 17 0,-14 14-1143,0-23 1,1 0 1142,-3 0 0,-1 0 0,1-2 0,0 1 273,2 7 0,-1-2-273,6 13 0,-3 3 0,13-83 0,-14-9 0,0-9 0,5 1 0,3-3 0,-1 0-661,-5 2 1,-1 0 0,0 1 660,10-14 0,-2 6 0,-9 20 0,-2 6 1556,5-10-1556,-8 15 0,1 9 0,-5 9 0,0 6 0,8 7 0,-12 0 0,7-1 0</inkml:trace>
  <inkml:trace contextRef="#ctx0" brushRef="#br0" timeOffset="69445">19271 6094 24575,'54'-16'0,"-9"9"0,-5-4 0,1 1 0,16 7 0,9-8 0,-30 11 0,-9 0 0,-22 0 0</inkml:trace>
  <inkml:trace contextRef="#ctx0" brushRef="#br0" timeOffset="69611">19464 6181 24575,'21'8'0,"33"-2"0,0-15 0,11 7 0,-27-6 0,-24 8 0</inkml:trace>
  <inkml:trace contextRef="#ctx0" brushRef="#br0" timeOffset="75360">15247 7001 24575,'30'-19'0,"14"-4"0,-10 8 0,1 1 0,19-4 0,-17 5 0,-26 22 0,-7-7 0,-4 7 0</inkml:trace>
  <inkml:trace contextRef="#ctx0" brushRef="#br0" timeOffset="75544">15402 7040 24575,'23'0'0,"-4"-4"0,5 2 0,-9-7 0,-9 8 0,-1-4 0</inkml:trace>
  <inkml:trace contextRef="#ctx0" brushRef="#br0" timeOffset="77210">30670 2847 24575,'31'48'0,"-9"-14"0,4 1 0,14 2 0,5 2-675,-10-2 0,0 3 0,2-1 675,4 1 0,2-2 0,0 2 0,4 6 0,0 2 0,-1-4 0,-10-10 0,-1-4 0,-1 0 326,13 12 0,-5-4-326,-1-3 0,-21-23 334,-19-7-334,-23-20 0,-22-5 0,5 3 0,-6-3 0,5 2 0,-15-7 0,10 7 0,0 0 0</inkml:trace>
  <inkml:trace contextRef="#ctx0" brushRef="#br0" timeOffset="77911">30732 2826 24575,'-22'6'0,"9"15"0,-4 37 0,15-7 0,-15 4 0,14-24 0,-10 2 0,12-16 0,-4-20 0,14-23 0,-4-6 0,0-3 0,6-18 0,3-3 0,-12 32 0,9 9 0,-1 14 0,2 2 0,25 13 0,9 2 0,13-6 0,-19-1 0,-15-9 0</inkml:trace>
  <inkml:trace contextRef="#ctx0" brushRef="#br0" timeOffset="82726">28168 5642 24575,'-9'-12'0,"-10"-5"0,-9 15 0,-10-7 0,-7 9 0,2 0 0,3 0 0,10 5 0,13 1 0,6 9 0,7-3 0,4 7 0,0 5 0,-4 8 0,-2 7 0,-1 4 0,-1 6 0,0 4-1568,0 7 0,-2 7 0,1 2 0,1-2 1568,1-4 0,2 0 0,-1 1 0,-1 0 0,-2-8 0,-2 2 0,0 1 0,1-3 0,3-3 0,4 13 0,3-4 0,-4-1 0,-9 3 0,-5 0 0,4-4-16,8-9 1,3-3 0,-1-2 15,-6 15 0,0-6 0,1 7 0,14-41 0,10-11 0,35-5 0,7-5 2401,-12-8 0,1-1-2401,-8 2 0,-1-2-3121,15-12 1,-2-4 3120,-19 7 0,-1-1 0,6-9 0,-6 0 0,-13 2 0,-7 1 0</inkml:trace>
  <inkml:trace contextRef="#ctx0" brushRef="#br0" timeOffset="83345">28582 5847 8191,'-11'-6'0,"-5"1"5063,-1 5-5063,-4 0 2818,9 17-2818,-3 5 0,14 17 1719,-6 0-1719,20-5 6784,-1 4-6784,14-8 0,-15-4 0,0-2 0,-38-4 0,-13-7 0,-13 0 0,8-22 0,25 6 0,14-6 0</inkml:trace>
  <inkml:trace contextRef="#ctx0" brushRef="#br0" timeOffset="83531">28781 5771 8191,'55'-27'0,"-4"-1"5063,5-2-5063,-17 9 0,-21 10 0,-8 6 0</inkml:trace>
  <inkml:trace contextRef="#ctx0" brushRef="#br0" timeOffset="83878">29151 5860 24575,'-24'25'0,"11"-10"0,1 9 0,12-13 0,17-1 0,2 6 0,20-9 0,-5 2 0,-4-26 0,-14 8 0,-8-19 0,-8 12 0,0-5 0,-12-12 0,-1 14 0,-2-5 0,5 20 0</inkml:trace>
  <inkml:trace contextRef="#ctx0" brushRef="#br0" timeOffset="84228">29587 5839 24575,'0'15'0,"0"2"0,14 6 0,11 2 0,4-11 0,4-1 0,-12-13 0,-5 0 0,0-10 0,-10-6 0,1-31 0,-27 10 0,2-14 0,-14 27 0,0 14 0,-3 6 0,-14 20 0,-9-11 0,31 17 0</inkml:trace>
  <inkml:trace contextRef="#ctx0" brushRef="#br0" timeOffset="84729">28312 6648 24575,'-21'20'0,"10"6"0,2 2 0,18 6 0,-2-12 0,12-1 0,-3-20 0,22-1 0,-18-15 0,16-37 0,-42 20 0,-4-2 0,6-28 0,-26 13 0,18 34 0,6 9 0,1 1 0</inkml:trace>
  <inkml:trace contextRef="#ctx0" brushRef="#br0" timeOffset="85163">29124 6486 24575,'-22'-6'0,"3"6"0,-11 15 0,8 8 0,16-1 0,6 2 0,8-8 0,5 5 0,8 3 0,5 6 0,-4-9 0,-29-2 0,-13-14 0,-21-10 0,16-1 0,14 0 0,6 1 0</inkml:trace>
  <inkml:trace contextRef="#ctx0" brushRef="#br0" timeOffset="85512">29717 6508 11662,'-11'10'0,"5"2"4882,13 18-4882,9-3 2247,9 0-2247,-1-7 1271,5-12-1271,-6-2 4513,3-15-4513,-9-27 0,-11-7 0,-15-17 0,-1 21 0,-24 4 0,-19 23 0,-1 0 0,6 12 0,23 0 0</inkml:trace>
  <inkml:trace contextRef="#ctx0" brushRef="#br0" timeOffset="86094">28218 7343 24575,'-8'37'0,"16"-5"0,4-15 0,29-6 0,0-11 0,-5-3 0,1-3 0,13-11 0,-4-30 0,-31 5 0,-37-5 0,12 22 0,-23 15 0,26 5 0,-3 5 0</inkml:trace>
  <inkml:trace contextRef="#ctx0" brushRef="#br0" timeOffset="86427">29016 7332 24575,'0'11'0,"0"4"0,9-8 0,-2 7 0,13-13 0,-3-1 0,3-18 0,-21-22 0,0 6 0,-18-4 0,-1 15 0,7 15 0,-1-5 0,9 13 0</inkml:trace>
  <inkml:trace contextRef="#ctx0" brushRef="#br0" timeOffset="86711">29555 7187 24575,'0'10'0,"8"23"0,7 8 0,-2-4 0,0 1 0,4 11 0,-2 0 0,-24-39 0,-12-5 0,-5-23 0,5 13 0,9-13 0</inkml:trace>
  <inkml:trace contextRef="#ctx0" brushRef="#br0" timeOffset="86861">29784 7191 24575,'46'-13'0,"0"0"0,-12 0 0,-2-1 0,2 2 0,-4-1 0,1-9 0,11-7 0,-26 17 0,14-9 0</inkml:trace>
  <inkml:trace contextRef="#ctx0" brushRef="#br0" timeOffset="87532">30383 5612 24575,'63'0'0,"-25"5"0,1 0 0,9-3 0,0-1 0,-8 4 0,-2 0 0,17 1 0,-31-5 0,-5 16 0,-12 36 0,-7-10 0,-3 9 0,-4 5-1373,-3-3 0,-3 5 0,-2 4 1,-1 2-1,1 1 1373,4-10 0,0 2 0,0 1 0,0 1 0,0 1 0,-1-2 0,1-1-530,-1 4 0,-1-1 0,0 0 1,0-1-1,1-1 0,1 0 530,1 4 0,-1 1 0,2-1 0,2-4 0,2-7 0,3 1 0,3-7 0,0-1 0,-1 17 0,0-6 0,-5 10 0,4-10 0,-9-50 0,-17-7 0,-13-22 0,-14-3 0,20 1 0,14 10 0</inkml:trace>
  <inkml:trace contextRef="#ctx0" brushRef="#br0" timeOffset="93276">20585 5847 24575,'-13'-11'0,"6"-3"0,-3 13 0,4-4 0,-17 22 0,7-4 0,-13 31 0,10 4 0,6 3 0,1 5 0,0-6 0,0 0 0,3 7 0,4-2 0,6-15 0,6-6 0,15 3 0,18-18 0,24-13 0,-26-18 0,1-6 0,5 2 0,-1-3 0,-7-6 0,-6-4 0,5-28 0,-17 9 0,-14 8 0,-5-1 0,-4-23 0,-1 28 0,-4 3 0,-13-1 0,-1 15 0,8 13 0,-5 2 0,0 4 0,-1 9 0,10 2 0,1 0 0,11-1 0</inkml:trace>
  <inkml:trace contextRef="#ctx0" brushRef="#br0" timeOffset="103509">18391 6886 8191,'0'-9'0,"1"6"5063,16-12-5063,24-2 0,-5 3 0,3-2 0,7-2 0,1 1 1409,-7 3 0,-2 3-1409,14-4 429,-48 24 1,-1-7 0,-9 7 0</inkml:trace>
  <inkml:trace contextRef="#ctx0" brushRef="#br0" timeOffset="103662">18469 7007 24575,'32'6'0,"0"-9"0,5-5 0,15-5 0,2 0-1063,-4 3 0,-1-2 1063,-4-7 0,-6 3 0,-11 13 0,-15-10 0</inkml:trace>
  <inkml:trace contextRef="#ctx0" brushRef="#br0" timeOffset="105145">18777 7352 24575,'17'31'0,"6"1"0,-9-15 0,25 22 0,-14-17 0,1 2 0,-1 3 0,1 0 0,3 0 0,-2-2 0,-4 3 0,-5-9 0,-12-18 0,-1 3 0,-5-9 0</inkml:trace>
  <inkml:trace contextRef="#ctx0" brushRef="#br0" timeOffset="105360">19014 7429 24575,'-13'43'0,"-12"9"0,3-15 0,-3 0 0,4-11 0,0 1 0,-3 5 0,2-4 0,2-7 0,1 2 0,8-11 0,5-1 0,1-6 0</inkml:trace>
  <inkml:trace contextRef="#ctx0" brushRef="#br0" timeOffset="108094">14824 7613 8191,'-7'-2'0,"0"4"5063,7 27-5063,0 1 0,0 16 0,0-6 2818,10 14-2818,-2-18 0,2 1 859,2-5 1,4-1-860,5 7 0,3-5 0,14-3 3392,-5-19 0,6-7-3392,6-10 0,3-6 0,-5 0 0,2-3 0,0-3-477,6-4 1,1-3-1,0-2 477,-1-3 0,1-1 0,-3 1 0,-9 5 0,-1 0 0,-1 3 0,23-6 0,-4 3-302,-24 7 0,-1 3 302,4 7 0,0 2 0,-4-7 0,2 1 0,7 10 0,3 2 0,-1-6 0,3 2 0,19 7 0,1 4 0,-12 2 0,-2 2 692,8 2 0,-3 3-692,-9 2 0,-4-1 0,8 7 0,-11-8 650,-18-16-650,35-20 0,-5 0-821,-9 9 1,2 1 820,-5-3 0,2 3 0,21 8 0,4 1 0,-21-6 0,-1-2 0,4 2 0,12 5 0,3 3 0,-1-3 0,-5-7 0,0-3 0,0-1-237,6-1 1,0 0 0,-5-5 236,-16 0 0,-4-3 0,-2-2 0,16-17 0,-10-1 0,-15-14 0,-25 14 0,-10 27 0,-18 10 394,-4 11 1,5-4 0,5 4 0</inkml:trace>
  <inkml:trace contextRef="#ctx0" brushRef="#br0" timeOffset="109532">17592 9085 8191,'-5'-16'0,"4"10"5063,-15 44-5063,14 18 0,-12-7 0,-2 3 1061,8-3 1,0 3-1062,-6-3 0,-3 3 0,2-2 0,1 11 0,-1-2 0,-3 3 0,1-5 0,4 6 1814,5-39-1814,3-14 6486,4 0-6486,-4-18 0,5 1 0,0-13 898,8-9-898,-6-9 0,18-18 0,-11 1 0,2-5-534,6 2 1,3-2 533,-5 6 0,0-3 0,0 4 0,2 2 0,1 4 0,1-1 0,-2 8 0,5 8 0,1 12 0,13 47 0,-26 13 0,-5 10 0,7-4 0,2 4 0,-4 1-552,-6 5 0,-5 2 0,1-3 552,7 13 0,-1-5 0,-6-16 0,0-6 0,0-2 0,0-11 0,0-11 0,0-2 0,0-4 0,-5-5 0,4-1 0,-4-5 0</inkml:trace>
  <inkml:trace contextRef="#ctx0" brushRef="#br0" timeOffset="109895">17497 9688 24575,'17'-6'0,"1"-5"0,21 3 0,13 0 0,-14 0 0,1 0 0,-4 7 0,1 0 0,7-4 0,-5 0 0,-7 5 0,-6 0 0</inkml:trace>
  <inkml:trace contextRef="#ctx0" brushRef="#br0" timeOffset="110263">18323 9511 9080,'17'-14'0,"-3"7"5119,39-10-5119,-1 15 0,-8-3 0,4 1 0,-7 4 0,-2 0 1341,-4 0 1,-3 0-1342,14 0 0,-35 0 0,-2 0 0</inkml:trace>
  <inkml:trace contextRef="#ctx0" brushRef="#br0" timeOffset="110927">18980 9105 10579,'0'3'0,"12"33"1121,-3 3 0,2 6-1121,5-2 0,1 1 975,-1 10 0,-1-2-975,0-19 0,-1 0 944,1 9 0,-1-1-944,12 17 0,-8-3 4186,0-32-4186,-17-43 2499,-3-4-2499,-17-24 1231,4 26-1231,-9-1 0,14 22 0,-15-4 0,-24 40 0,1-6-375,17-1 0,2 3 375,-10 14 0,24-12 0,2 1 0,-13 13 0,14 8 0,3-26 0,9-8 0,0-9 0,0-3 0</inkml:trace>
  <inkml:trace contextRef="#ctx0" brushRef="#br0" timeOffset="111915">19284 9272 8191,'12'-9'0,"4"7"5063,34-16-5063,-13 9 0,3 0 0,19-9 0,0 0 0,-16 7 0,-4-1 1409,5-4 0,-19 4-1409,-32 11 1719,-10-4-1719,-27 27 6784,5 13-6784,18 9 0,4 7 0,1 3 0,3 3-657,7-11 1,2 3-1,0-5 657,-3 3 0,3-5 0,4 23 0,0-50 0,0-4 0,-10 0 0,-1-6 0,-6 0 0,2-5 1970,4 0-1970,0 0 0,5 5 0,11-4 0,15 4 0,28-5 0,-4 0 0,14-15 0,-36 11 0,-2-11 0</inkml:trace>
  <inkml:trace contextRef="#ctx0" brushRef="#br0" timeOffset="112377">20737 9175 24575,'42'-19'0,"-11"7"0,4 1 0,3 4 0,1 2 0,6-1 0,-2 1 0,-7-1 0,-4 2 0,9 4 0,-31 5 0,-5-4 0,-5 4 0</inkml:trace>
  <inkml:trace contextRef="#ctx0" brushRef="#br0" timeOffset="112576">20827 9311 24575,'36'0'0,"23"-13"0,-2 1 0,-16 4 0,0 1 0,18-1 0,-21 8 0,-21 0 0</inkml:trace>
  <inkml:trace contextRef="#ctx0" brushRef="#br0" timeOffset="113077">21944 9070 24575,'-1'-17'0,"-8"13"0,-19 33 0,-3 25 0,15-23 0,5 2 0,6 0 0,5 1 0,8 18 0,27-12 0,0-15 0,0-15 0,4-3 0,-4-2 0,1-2 0,8-3 0,-1-6 0,-5-5 0,-4-5 0,8-22 0,-25-5 0,-8-4 0,-8-7 0,-21 16 0,-12 6 0,-20 13 0,-7 9-901,3 3 1,-1 2 900,-7-2 0,4 2 0,22 9 0,4 2-64,-2 2 1,4 2 0,-2 3 0,-3 2 0</inkml:trace>
  <inkml:trace contextRef="#ctx0" brushRef="#br0" timeOffset="115511">17103 8682 8191,'-4'-11'0,"2"22"5063,-11 6-5063,11 29 0,-18 10 0,10 1 0,-1 8 0,-1-11 0,-2 4 0,-1 6-360,7-14 1,-1 5 0,1 3 0,0 0 0,-1-1 0,0-5 359,-3 6 0,-2-3 0,1-2 0,2 3 0,2 11 0,2 3 0,0-3 0,-1-8 1045,-7 3 0,1-7-1045,7-3 0,1 0 0,-5 8 0,-1 0 0,0 0 0,0 0 0,1-6 0,-1-2 2252,0-5 0,1-1-2252,5-3 0,0-4 0,-10 8 0,14-5 6735,-4-18-6735,11-17 147,30-4-147,28-14 0,-22 5 0,7-1 0,-1 0-1492,16-6 0,2 0 1492,-10 8 0,3 1 0,-3-2 0,-7-4 0,-1-2 0,4 2 0,6 4 0,6 1 0,2 2 0,2-2 0,-8 1 0,0-1 0,2 1 0,2-1 0,3 0-828,-7 1 0,3-1 0,3 1 0,0 0 0,0 0 0,-1 0 0,-2 1 828,2 2 0,-2 0 0,-1 1 0,0 0 0,0 0 0,0-1-646,1-1 0,1-1 0,-1 1 0,0-1 0,-1 0 0,-3 2 646,-3 0 0,-2 2 0,-1-1 0,1 0 0,3 0-259,2-2 1,2 0 0,1 0 0,2-1 0,0 0 0,-1 1 258,3-1 0,1 0 0,0 0 0,0 0 0,0 0 0,-1 0-227,0 0 0,-1 0 0,1 0 0,-1 0 0,0 0 0,-2 1 227,6-1 0,0 0 0,-2 0 0,-1 0 0,0 1 0,-7-1 0,0 1 0,-2-1 0,-1 0 0,-3 0 582,13-2 0,-4 0 1,5-1-583,-10 1 0,5-1 0,2 0 0,-2 0 0,-3-1 0,-4 0 0,-3 0 0,0 0 0,3 0 0,11-1 0,2 1 0,1 0 0,-5 1 628,0 0 0,-4 1 0,-1 0-628,-3 1 0,-2-1 0,-5 2 0,-4 3 0,-4 0 744,-2-5 1,-2 0-745,19 3 4970,-7-8-4970,-13 4 1545,-8-1-1545,-1-9 2739,-19-8-2739,4-8 1193,-11-8-1193,-9-17 0,7 13 0,-7 6 0,1-4 0,11-6 0,4-5 0,-4 4 0,1-4 0,1-3-511,1 4 1,0-3 0,2-1 0,1 0 510,4-2 0,3-1 0,0 0 0,-2 2-994,-2-10 0,-3 1 0,4 3 994,3 7 0,3 3 0,-2 3 0,-3 0 0,-2 1-229,5-13 0,-3-1 229,-5 9 0,-2-1 0,0 10 0,0-2 0,-5 4 0,-7-3 0,-5 4 0,-3-1 0,-3 5 0,-18-6 0,-8 2 0,13 21 0,-2 1 0,-4 2 0,-4 2 0,-21 0 0,-3 4 0,6 3 0,-1 3-146,14 4 1,-2 3 0,1 0 145,-13-1 0,-3 0 0,1 0 0,-5 0 0,-2 0 0,11 0 0,0 0 0,-3 0 0,-3 0-491,9 0 0,-4 0 0,-2 0 0,0 0 1,1 0-1,2 0 491,-3 0 0,3 0 0,0 0 0,-2 0 0,-2 0 0,-1 0 0,-3 0 0,-2 0 0,-1 0 0,-1 0 0,0 0-516,4 0 0,-1-1 0,-2 1 0,1 0 0,0 0 1,1 0-1,1 1 516,0 0 0,3 2 0,1 0 0,-1-1 0,-2 1 0,-4-1-272,9-1 1,-3-1-1,-2 0 1,-1 0-1,-1-1 1,0 1-1,2 1 1,1 0-1,4 0 272,-10 3 0,3 1 0,1 0 0,2 1 0,0-1 0,-1-2 0,2-1 0,0-2 0,0 0 0,0 0 0,0 0 0,-1 2 0,3 1 0,0 1 0,-2 0 0,1 1 0,1 0 0,1-2 0,3 0-33,-5-1 0,4-2 0,1 0 0,-1 0 1,-1 2 32,2 1 0,-2 1 0,-1 1 0,1 0 0,2 0 0,2-1 305,-9 0 1,2 0 0,3 0-1,2 0-305,-10 0 0,2 1 0,6 2 0,1 9 0,5-2 1256,4-12 1,2 0-1257,3 12 0,0 1 2006,-1-6 0,1-1-2006,3 3 0,2 1 1175,-1 5 0,1-2-1175,-18 2 3397,17-1-3397,18-6 1587,10-9-1587,3 9 0,3 5 0,8-2 0,-2 2 0,2-10 0</inkml:trace>
  <inkml:trace contextRef="#ctx0" brushRef="#br0" timeOffset="117377">22521 10622 24575,'-21'14'0,"-7"2"0,1 2 0,-4 2 0,-14 6 0,-6 4 0,12-6 0,-4 4 0,-1 1 0,-1 0-1320,-1-1 0,-2 0 0,1 1 0,0-2 1320,-9 8 0,1-1 0,2-2 0,4-4 0,2-1 0,8-6 1176,-7-1-1176,15-4 0,61-16 0,24 0 0,-9-6 0,11-4 0,3-2 0,-5 2-739,-2 3 0,-3 0 1,6-2 738,-5 0 0,6-2 0,3-2 0,1 1 0,-3 0 0,-5 2 0,15-2 0,-5 2 0,-1 1 0,2-1 0,0-1 0,-7 3 0,-3 1 0,-15 3 3548,-25 4-3548,-18 0 0,-44-10 0,12 4 0,-4-2 0,-2-1 0,-5-2 0,1 1-693,-8 3 0,0-1 693,-9-10 0,5 2 0,-7 12 1277,22-10 1,0-3-1278,10 4 0,1 1 0,-2-2 0,3-2 0,-5-17 0,26 17 0,13 36 0,11 41 0,-3-20 0,0 6 0,0-1 178,-3 17 0,1 3-178,5-3 0,3 3 0,-2-4 0,-4-4 0,1-3 0,8 9 0,2-7 0,2-5 0,-4-29 0,-13-50 0,1-7 0,1-6 0,0-5 0,1-5 0,0-2-184,0 4 1,1-2 0,0-1-1,1 4 184,3-3 0,1 3 0,-1 2 0,-1-22 0,0 18 0,0 40 0,-13 6 0,0 12 0</inkml:trace>
  <inkml:trace contextRef="#ctx0" brushRef="#br0" timeOffset="280056">19922 8828 24575,'3'-35'0,"1"-1"0,5-13 0,4-4 0,0 5 0,2-4 0,1 0-886,4-8 1,2-1 0,1-1 885,-5 15 0,0-1 0,2 0 0,-1 1 0,7-15 0,1 1 0,1 1 0,0 4 0,1 1 0,1 1 0,3 2 0,1 2 0,4-1 0,-5 10 0,3 0 0,1 0 0,1 0-574,6-3 1,0 0 0,3-1 0,1 1 573,-5 5 0,2 0 0,1 0 0,1 0 0,0 0 0,3 0 0,1-1 0,1 1 0,0 1 0,1 1 0,-2 2 0,1 2 0,0 0 0,1 1 0,-1 1 0,-1 3 0,-1 0 0,1 1 0,0 1 0,-1 2-92,7-3 1,1 1 0,-1 2-1,0 0 92,-3 3 0,-1 1 0,0 0 0,1 0 0,1-1 0,0 0 0,-1 1 0,-1 0 0,11-3 0,-2 0 0,-3 1 0,-13 5 0,-2 0 0,-4 2 0,-1 0 0,-9 6 1091,-20 9-1091,-9 4 2405,0 1-2405,41-8 0,10-6 0,12-4 0,-19 3 0,5-1 0,3-1 0,4-1 0,1 1-512,-2 0 0,2 0 1,2-1-1,2 1 1,2-1-1,-1 0 0,1 0 512,-3 1 0,1 0 0,0-1 0,1 1 0,1-1 0,-1 1 0,0 0 0,0 1 0,-1-1 0,0 1 0,1 0 0,-1 0 0,0 1 0,0-1 0,-2 2 0,-1-1-212,10 0 1,-1 0-1,0 0 1,-3 1 0,-1 1-1,-3 0 212,-2 0 0,-3 1 0,-1 0 0,-3 1 0,-1 1 0,15-3 0,-4 2 0,-4 0 0,8 1 0,-8 0 0,-21 3 0,-5 1 0,7-2 0,-17 2 0,-11-2 4946,-7-1-4946,-9 0 1724,-10 0-1724,-16-6 0,-19-5 0,17 3 0,-2-1 0,-4-1 0,-2-1 0,-1 0 0,0 0 0,4 1 0,1-1 0,4 3 0,2 0 0,-15-8 0,17 4 0,14 3 0,9 1 0,6 0 0,9 4 0,11 4 0,10 2 0,8 2 0,6 2 0,5 7 0,4 9 0,-1 9 0,-7 5 0,-6 1 0,-7 3 0,-4 4 0,-5 6 0,-3 0 0,-6-6 0,-7-9 0,-5-3 0,-17 5 0,-22 13 0,9-18 0,-3 0 0,-6 2 0,-2-1 0,2-2 0,1-1 0,6-5 0,1-1 0,-14 10 0,15-13 0,7-6 0,1-4 0,9-3 0,0-1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0T04:32:47.982"/>
    </inkml:context>
    <inkml:brush xml:id="br0">
      <inkml:brushProperty name="width" value="0.05292" units="cm"/>
      <inkml:brushProperty name="height" value="0.05292" units="cm"/>
      <inkml:brushProperty name="color" value="#A020F0"/>
    </inkml:brush>
  </inkml:definitions>
  <inkml:trace contextRef="#ctx0" brushRef="#br0">2472 5934 24575,'10'18'0,"12"15"0,11 21 0,-13-22 0,0 0 0,-2-2 0,-1-1 0,8 14 0,-9-21 0,-1-13 0,3-13 0,23-36 0,-11 10 0,4-6 0,4-3-722,-5 4 0,4-2 0,1-3 1,2-1-1,1 0 722,1 0 0,1-2 0,2-1 0,0 0 0,2-1 0,-1 1 0,-3 3 0,1 1 0,0-2 0,1 1 0,0 1 0,-1-1 0,0 2 0,4-4 0,0 0 0,-1 1 0,0 1 0,-1 1 0,-1 2 0,-1 0 0,0 1 0,-2 2 0,-1 2 0,-2 2 0,9-8 0,-3 3 0,-4 6 0,-4 4 0,-5 5 0,1 3 0,-19 15 0,-9 4 0,-4 0 0,-1 0 0</inkml:trace>
  <inkml:trace contextRef="#ctx0" brushRef="#br0" timeOffset="1283">2346 9424 24575,'4'43'0,"4"12"0,-1-22 0,1 0 0,9 31 0,-3-17 0,-3-21 0,-3-14 0,3-11 0,8-13 0,27-35 0,-18 17 0,4-3 0,3-2 0,0-1 0,2-1 0,3-3 0,1 0-555,-2 2 0,3-2 1,1 0-1,0 0 0,0-1 555,1 0 0,1 0 0,-1 0 0,0 0 0,0 1 0,6-6 0,0 0 0,-2 2 0,-2 1-91,-7 6 0,-1 1 1,-2 2-1,-2 2 91,11-14 0,-5 5 0,-12 14 0,-4 4 0,1-3 0,-15 16 0,-6 7 0</inkml:trace>
  <inkml:trace contextRef="#ctx0" brushRef="#br0" timeOffset="4722">29270 8806 24575,'10'-15'0,"10"-5"0,11-2 0,5 2 0,-1 8 0,-5 6 0,2 5 0,5 0 0,3 1 0,3 0 0,-2 0 0,-4 2 0,-4 5 0,-6 6 0,-1 10 0,-1 12 0,2 14 0,0 11 0,-11-9 0,0 1 0,-5-12 0,0-1 0,0 12 0,-1-2 0,0 5 0,-3-14 0,-2-12 0,0-11 0,2-5 0,3-3 0,7-3 0,6-1 0,4-1 0,4-2 0,2-2 0,-1 0 0,1-4 0,-7-4 0,-5-4 0,-7-1 0,-6 3 0,-4 2 0,-4 2 0,-2 1 0,0-1 0,1 9 0,-4 19 0,-9 38 0,4-13 0,0 4 0,-1 7 0,0 2 0,3 4 0,2 1 0,2-4 0,1 0 0,2-4 0,0-2 0,1 0 0,0-3 0,0-5 0,0-3 0,0-5 0,0-1 0,0-4 0,0 0 0,0 32 0,1-31 0,-2 1 0,-2 3 0,-3 0 0,-3 2 0,-4 0 0,-3-2 0,-5-1 0,-3-2 0,-4-3 0,1-3 0,-2-2 0,-2-4 0,0-2 0,0-1 0,-1-2 0,-1-2 0,0-1 0,-1-1 0,-1-1 0,0-1 0,-1-2 0,-1 0 0,-1-1 0,-11 0 0,-1-1-1131,1 0 0,1-2 1,12-2-1,3 0 0,-14 1 1</inkml:trace>
  <inkml:trace contextRef="#ctx0" brushRef="#br0" timeOffset="8536">6787 10796 24575,'17'0'0,"28"0"0,-5 0 0,6 0 0,-2 0 0,4 0 0,3 0-855,-2 0 1,2 0 0,1 0-1,1 0 855,4-1 0,1-1 0,0 1 0,0-2 0,0 1 0,0-1 0,-1 0 0,-1-2-46,-3 1 0,-2-2 1,0 0-1,-2-1 46,10-3 0,-3-1 0,1-1 0,-2 2 0,-1-1 0,-1 1 278,-7 2 1,0-1 0,-3 2-279,6 0 0,-3 2 0,-2 3 0,0 1 0,7-1 0,3-1 0,-10 1 0,3-1 0,0 0 0,7 0 0,1 0 0,-1-1 0,-6 1 0,-1 0 0,-2-1 847,7 2 0,-3-1-847,-9 1 0,-3 0 1071,16-4-1071,-8 0 0,-9-1 0,-14 2 0,-8 2 0</inkml:trace>
  <inkml:trace contextRef="#ctx0" brushRef="#br0" timeOffset="9867">18279 10660 24575,'23'0'0,"39"0"0,-3 0 0,7 0 0,-12 0 0,2 0 0,2 0-661,6 0 1,1 0 0,-1 0 660,-4 0 0,0 0 0,-2 0 0,-7 0 0,-3 0 0,0 0 122,-2 0 0,-2 0 0,0 0-122,19 0 0,-2 0 0,1 0 0,0 0 0,2 0 0,0 0 0,-2 0 0,-2 0 0,-4 0 0,-2 0 195,-5 0 1,-4 0-196,15 2-1595,-30 9 1,-19-6-1,-14 5 1</inkml:trace>
  <inkml:trace contextRef="#ctx0" brushRef="#br0" timeOffset="10933">22552 10828 24575,'39'0'0,"-2"0"0,9 0 0,6-1 0,0 0 0,5 0 0,5 0 0,2-1 0,3 0-1229,-12 0 0,3-1 0,1 1 0,2-1 1,1 0-1,2 0 0,-1 0 0,0 0 1170,-1 0 1,1 0 0,1 0 0,0 0 0,1-1 0,0 1-1,0 0 1,-1-1 0,0 1 58,-1 0 0,0-1 0,1 1 0,0-1 0,-1 1 0,-1-1 0,0 1 0,-1-1 0,-1 1 9,7 0 0,-1-1 1,0 0-1,-2 1 1,-1 0-1,-1 0 1,-3 1-10,7-1 0,-1 1 0,-3 1 0,-2-1 0,-2 1 398,-1 0 0,-2 0 1,-3 0-1,-3 1-398,0-1 0,-5 1 0,-2 1 0,5-1 0,-4 0 0,21 0 4975,-15 0-4975,-13 0 3131,-10 0-3131,-12 0 0,-7 0 0,-3 0 0</inkml:trace>
  <inkml:trace contextRef="#ctx0" brushRef="#br0" timeOffset="12633">3308 11837 24575,'44'0'0,"4"0"0,12 0 0,-9 0 0,6 0 0,5 0 0,1 0-1433,0 0 0,2 0 0,2 0 0,2 0 0,1 0 1433,-14 0 0,1 0 0,1 0 0,1 0 0,0 0 0,0 0 0,-1 0 0,2 0 0,0 0 0,0 0 0,0 0 0,0 0 0,-2 0 0,-1 0 0,2 0 0,-1 0 0,-1 0 0,-2 0 0,0 0 0,-1 0 155,3 0 0,-1 0 0,-1 0 0,-2 0 0,-3 0-155,15 0 0,-4 0 0,-4 0 690,3 0 1,-7 0-691,-13 0 0,-6 0 0,6 0 0,-21 0 0,-11 0 0,-4 0 0</inkml:trace>
  <inkml:trace contextRef="#ctx0" brushRef="#br0" timeOffset="16020">6428 9512 24575,'-45'13'0,"-13"16"0,22-6 0,1 4 0,-2 5 0,2 2 0,5-1 0,3 0 0,5-3 0,2 0 0,-8 22 0,8-3 0,6 1 0,4 10 0,6-26 0,1 3 0,1 3 0,1 1 0,0 3 0,0 0 0,1-1 0,0-2 0,0-4 0,0-2 0,0 17 0,2-19 0,3-14 0,7-4 0,6-2 0,-6-4 0,-1-4 0</inkml:trace>
  <inkml:trace contextRef="#ctx0" brushRef="#br0" timeOffset="17320">7921 10912 24575,'10'10'0,"17"19"0,-6-5 0,2 3 0,6 7 0,-1 2 0,2 3 0,-3 1 0,-2-4 0,-4-1 0,-3-1 0,-2-1 0,7 25 0,-8-5 0,-6-1 0,-5 6 0,-11 4 0,-3-28 0,-3 1 0,-5 2 0,-4-1 0,-5-1 0,-2-3 0,1 0 0,-1-1 0,2-7 0,-1-1 0,-25 17-1696,13-13 0,11-11 0,15-7 0</inkml:trace>
  <inkml:trace contextRef="#ctx0" brushRef="#br0" timeOffset="21252">9636 11152 24575,'-20'1'0,"-13"8"0,-10 8 0,-10 9 0,4 9 0,8-2 0,8-2 0,12-8 0,5-6 0,6 0 0,2-3 0,3-2 0,3-4 0,3-4 0,7-4 0,26-2 0,-1-1 0,6-1 0,10 0 0,4-1 0,9-1 0,2 1 0,-3-1 0,-2 0 0,-9 1 0,-4 0 0,-11 1 0,-3 0 0,6-1 0,-23 2 0,-13 1 0,-20 2 0,-13 0 0,-32-2 0,26 1 0,-2-2 0,-8-1 0,-1-1 0,-4-3 0,0-1 0,2-1 0,0-1 0,3 0 0,1-1 0,8 1 0,2 1 0,-20-8 0,18 6 0,15 3 0,11 4 0,8 2 0,6 1 0,4 1 0,2 2 0,0 4 0,2 6 0,5 15 0,10 16 0,-7-13 0,2 1 0,5 5 0,1 0 0,1-1 0,1-1 0,-2-4 0,0-3 0,18 13 0,-12-14 0,-9-10 0,-7-6 0,-5-4 0,-1-4 0,-3-1 0,-1 0 0,-2-3 0,-1-6 0,-2-5 0,-1-8 0,-1-13 0,-7-22 0,2 22 0,-1-3 0,-1-3 0,-1-1 0,0 4 0,-1 2 0,-4-17 0,4 18 0,3 16 0,3 9 0,2 6 0,-1 3 0</inkml:trace>
  <inkml:trace contextRef="#ctx0" brushRef="#br0" timeOffset="92182">4487 13095 24575,'-18'0'0,"-12"4"0,-17 10 0,-13 9 0,28-8 0,0 1 0,0 0 0,1 0 0,2 0 0,-1 0 0,-26 17 0,4 1 0,7-3 0,8-3 0,8-1 0,6-1 0,4 3 0,1 3 0,3-1 0,4-3 0,4-5 0,4-5 0,1 2 0,1 7 0,1 11 0,0 7 0,0 5 0,0-2 0,0-7 0,7-3 0,10-1 0,22 6 0,-12-17 0,4-1 0,7 3 0,3 0 0,7 3 0,3-1 0,5 1 0,2 0-221,-17-10 1,2 0 0,1-2 220,2 2 0,2-1 0,1-1 0,3 0 0,0-1 0,1-1 0,2 0 0,0 0 0,2 0-363,-8-4 0,3 1 0,0 0 0,-1-1 363,14 3 0,0 0 0,-3-1 0,-10-3 0,-2 0 0,-3-1 0,12 0 0,-3-3 0,-13-6 0,2-1 0,14-1 0,7 0-511,-5 0 1,5 0 0,2 0 510,-14 0 0,2-1 0,0 0 0,-1 1 0,0-1 0,-1 0 0,0 0 0,-2 0 44,12 0 1,-1-1-1,-4 0-44,-12 0 0,-2-1 0,-2 1 671,10-1 0,-3 0-671,-8 0 0,-2 0 0,-3-1 0,1 0 0,0-1 0,1 0 832,2 0 1,-1-1-833,-1 0 0,-1 0 504,27-5-504,-18 1 0,-7-7 0,-5-2 0,10-11 0,-18 11 0,1-1 0,5-3 0,1-1 0,1-2 0,0 0 0,-2 1 0,-1 0 0,-1 1 0,-1 0 0,-2 0 0,0 1 0,1-3 0,0 1 0,-1-1 0,0 0 0,-4 2 0,-1 1 0,13-16 0,-12 8 0,-7 1 0,-7-8 0,-4-19 0,-6 23 0,-3-2 0,-4-6 0,-5 0 0,-2-2 0,-5 1 0,-5 3 0,-3 3 0,-4 2 0,-1 2 0,0 6 0,-2 3 0,-1 4 0,-3 2 0,0 2 0,-2 2 0,-5 2 0,-2 1 0,-7 2 0,-1 2 0,-7 0 0,-1 2 0,-2 0 0,0 1 0,0 0 0,-1 0 0,21 2 0,0 0 0,-1 0-188,0 0 0,0 1 0,-1 0 188,-4 0 0,-1 0 0,-1 1 0,-3 0 0,-1 0 0,0 0-317,-1 0 1,0 0-1,0 0 317,-1 0 0,0 0 0,0 0 0,3 1 0,0 1 0,1 0 0,3 0 0,1 1 0,0 0-116,3 1 1,0 1-1,1 0 116,1 0 0,1 1 0,0-1 0,-18 3 0,-1 0 0,19-2 0,-1 0 0,1-1 0,-18 3 0,2-1 0,12-1 0,4 0 0,-16 5 0,44-8 0,15 1 0</inkml:trace>
  <inkml:trace contextRef="#ctx0" brushRef="#br0" timeOffset="94064">1017 12067 24575,'57'-19'0,"-8"0"0,7-4 0,0-2 0,5-2 0,3-2-955,-18 8 0,2-1 0,2-1 0,-1 0 0,1 1 955,1-2 0,2-1 0,-1 1 0,0 0 0,-1 0 0,7-3 0,1-1 0,-3 2 0,0 1 210,7-4 1,-2 3 0,-2 1-211,-12 4 0,-3 2 0,-1 1 475,11-4 0,-3 1-475,-8 4 0,-2 0 0,-9 2 0,-1 1 0,21-10 2453,-12 4-2453,-11 6 740,-10 4-740,-8 4 0,-5 1 0,-5-1 0,-8-2 0,-13-3 0,-19-5 0,-19-3 0,24 10 0,-2 1 0,0 2 0,-1 1 0,-7 1 0,1 2 0,-8 2 0,1 0 0,50 0 0,33 4 0,19 2 0,2 1 0,1 1 0,-3-1 0,-13 1 0,-13-3 0,-10 1 0,-8-1 0,-3 0 0,-4 0 0,-1 0 0,0 0 0,0 0 0,0 0 0,0 0 0,-3 1 0,-1 3 0,-2 7 0,-3 12 0,-3 11 0,-1 5 0,-2-3 0,2-12 0,2-9 0,1-6 0,1-2 0,1-2 0,2-1 0,2-2 0,2-3 0,2-1 0</inkml:trace>
  <inkml:trace contextRef="#ctx0" brushRef="#br0" timeOffset="114282">6173 12602 24575,'-19'3'0,"-32"20"0,11-3 0,-3 2 0,-8 7 0,0 2 0,-1 2 0,3 0 0,10-7 0,0 0 0,-1-1 0,1-2 0,-11 6 0,-3-1 0,30-15 0,8-5 0,8-2 0,12-5 0,20-4 0,33-2 0,-14 2 0,3 0 0,10-1 0,2 1 0,4 0 0,1 0 0,-5 0 0,-2 0 0,-8 1 0,-4 0 0,21-2 0,-27 2 0,-19 1 0,-11 0 0,-7 0 0,-7-1 0,-8-2 0,-17-2 0,-22-8 0,15 4 0,-3-1 0,-7-2 0,-1 0 0,-6-2 0,0-1 0,0 0 0,0 1 0,4 0 0,3 1 0,3 0 0,3 1 0,7 2 0,2 2 0,-16-6 0,14 4 0,12 5 0,9 3 0,7 1 0,4 0 0,4 0 0,5 1 0,8 1 0,10 0 0,9 2 0,5 9 0,2 14 0,2 22 0,-23-16 0,-1 2 0,0 3 0,-1 2 0,-1 1 0,1 0 0,-2-2 0,0-1 0,1-1 0,-1-3 0,12 19 0,-7-17 0,-9-13 0,-6-9 0,-3-5 0,0-4 0,3-10 0,4-7 0,12-25 0,-4 6 0,3-5 0,7-19 0,2-5-293,-7 13 0,0-2 1,0 0 292,-1 0 0,-1-1 0,0 1 0,-3 5 0,-1 0 0,-2 3 0,2-4 0,-2 5 0,2-13 0,-9 30 0,-5 21 0,-3 8 0,0 4 878,0 0-878,-1-3 0,-1 0 0,0-2 0,-2 1 0,0 0 0,-3 3 0,-6 7 0,-6 14 0,-7 11 0,-5 9 0,2-1 0,4-11 0,8-9 0,5-11 0,4-9 0,2-2 0,0-4 0,3-1 0,1 0 0,0 0 0</inkml:trace>
  <inkml:trace contextRef="#ctx0" brushRef="#br0" timeOffset="125401">2777 13340 24575,'-13'0'0,"-14"0"0,-20 7 0,10 2 0,-3 4 0,-13 6 0,-3 3 0,15-4 0,-1 1 0,-1 1 0,-1 0 0,0 1 0,1-1 0,-14 6 0,3 0 0,11-6 0,5-1 0,-15 6 0,24-10 0,17-8 0,16-6 0,22-5 0,32-5 0,-13 3 0,4 0 0,9-2 0,3 2 0,4 0 0,1 2 0,-3 1 0,-2 2 0,-10-1 0,-3 2 0,-12 0 0,-3 0 0,7 0 0,-21 0 0,-13 0 0,-9 0 0,-20-5 0,-24-9 0,11 2 0,-3-3 0,-8-3 0,-1-3 0,-1-2 0,-1 0 0,3 0 0,2 0 0,8 4 0,2 0 0,-18-9 0,22 12 0,16 6 0,10 4 0,3 1 0,3 1 0,3 1 0,3 1 0,-1 4 0,-1 12 0,2 28 0,0-6 0,2 5 0,2 12 0,2 3 0,1 6 0,1 0 0,0-5 0,-2-2 0,-2-9 0,-1-4 0,5 14 0,-6-27 0,-3-16 0,0-8 0,2-4 0,1-5 0,3-6 0,2-9 0,2-7 0,3-12 0,7-13 0,-8 17 0,0-1 0,5-8 0,1-1 0,3-2 0,-1 2 0,-1 3 0,0 2 0,-5 8 0,-1 3 0,7-8 0,-10 17 0,-7 11 0,-2 5 0,-3 1 0,-1-1 0,0-1 0,-1 0 0,0 0 0,0-1 0,1 0 0,1-1 0,3-4 0,0-2 0,2-4 0,-1 1 0,-3 3 0,-2 3 0,-1 5 0,-2 1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0T03:44:02.150"/>
    </inkml:context>
    <inkml:brush xml:id="br0">
      <inkml:brushProperty name="width" value="0.05292" units="cm"/>
      <inkml:brushProperty name="height" value="0.05292" units="cm"/>
      <inkml:brushProperty name="color" value="#00B0F0"/>
    </inkml:brush>
  </inkml:definitions>
  <inkml:trace contextRef="#ctx0" brushRef="#br0">15532 6332 24575,'29'0'0,"22"0"0,10 0 0,2 0 0,7 0-1022,-17 0 0,6 0 1,3 0-1,-3 0 1022,0-3 0,-1-1 0,0 1 0,-2 0-900,12 2 0,-2 0 0,-1 0 900,-2-3 0,-1-1 0,-3 1 0,-13 3 0,-1 2 0,-1-1-299,21 0 0,0 0 299,-19 0 0,1 1 0,3-2 0,-2-1 0,2-2 0,2 0 0,0 1 0,2 2 0,1 1 0,0-1 0,-1 0 0,1-2 0,-1-1 0,0 1 0,-1 0-528,-1 2 1,0 1-1,-2 1 1,-3-1 527,17 0 0,1 0 0,-17 0 0,5-1 0,0 1 0,1 1 0,-1 2 0,1 0 0,0 1 0,3-1 0,0-2 0,2-1 0,2 0 0,0 0 0,0 2 0,-1 2 0,-1 2 0,0 0 0,2 0 0,1-2 0,-2-2 0,3-1 0,1-1 0,-1 0 0,0 0 0,-3 1 0,2 1 0,-2 0 0,-1 1 0,0 0 0,2 0 0,-3-1 0,2 0 0,0 1 0,0-1 0,-2 0 0,-2 0 0,9-1 0,-2-1 0,-2 0 0,-1 2 0,-7 1 0,-2 1 0,0-1 0,-2 0 0,9-2 0,-1-2 0,-4 1 0,6 0 0,-1 0 288,-9 0 0,2 0 0,0 0-288,-1 0 0,1 0 0,0 0 0,5 0 0,2 0 0,-5 0 1244,6 0 1,-5 0-1245,-8 0 0,-8 0 0,-11 0 2242,1 0-2242,-64 0 0,30 0 0,-36 0 0</inkml:trace>
  <inkml:trace contextRef="#ctx0" brushRef="#br0" timeOffset="2650">13895 7648 24575,'13'12'0,"25"1"0,-6-3 0,7-1-2373,16-3 0,10-4 1,6 0 2372,-12 0 0,3 1 0,3 0 0,4-1 0,2 0-544,-11-1 0,3-1 0,3 0 0,1 0 0,2 0 0,-1-1 0,-1 1 0,-1 0 544,-3 0 0,-1-1 0,0 1 0,0-1 0,0 1 0,0 0 0,0 0 0,1 2-180,-4 0 1,1 0 0,1 1 0,0 0 0,-1 1 0,0 0 0,-1 0 0,-1-1 0,-3 1 179,11 0 0,-3 1 0,-1-1 0,-1 0 0,1 2 0,3 0-231,-7 1 1,1 0-1,2 1 1,0 1-1,1 0 1,-1-1-1,-1 0 1,-1 0 230,1-2 0,-2 1 0,0-1 0,-1-1 0,0 1 0,0 0 0,2 0 0,4 2 0,1-1 0,1 2 0,0-1 0,-2-1 0,-2 0 0,-4-1 4,3-1 0,-2-2 0,-3 0 0,-3 1 0,-4-1-4,9 4 0,-5 1 0,-6-3 552,-4-4 0,-9-2 0,-15 1 1,-13 0-1</inkml:trace>
  <inkml:trace contextRef="#ctx0" brushRef="#br0" timeOffset="3834">26639 6328 8191,'-21'0'0,"1"0"5063,-6 11-5063,-5 33 0,12 2 819,0-3 1,2 3-820,14-5 0,2 2 0,-5 4 0,-1 5 0,3-1 416,5-2 1,3-1 0,1 2-417,3 4 0,1 1 0,2-4 0,3 4 0,4-6 0,8-10 0,4-6 0,16 7 2984,-9-21 0,2-2-2984,-5-2 0,1-4 0,2-11 0,-2-1 0,5 6 0,-18-18 0</inkml:trace>
  <inkml:trace contextRef="#ctx0" brushRef="#br0" timeOffset="4421">27149 6845 8191,'-9'-28'0,"0"0"5063,-6 15-5063,3 3 2818,1 5-2818,-8 18 0,-4 32 0,7 3 0,7-15 0,3-1 0,6 6 1719,0 0-1719,4-20 6784,19 10-6784,-8-21 0,14-8 0,-16-10 0,7-19 0,-7 7 0,10 8 0,-6 12 0,4 10 0,-5-2 0,0-5 0,-10 0 0,-1 0 0</inkml:trace>
  <inkml:trace contextRef="#ctx0" brushRef="#br0" timeOffset="4767">27315 6867 24575,'6'39'0,"5"-6"0,8-3 0,7-17 0,-2-4 0,4-23 0,-11 6 0,0-12 0,-7 14 0,1 6 0,9 1 0,-2 4 0,3-5 0,-1 0 0,-7-10 0,-1 3 0,-6-3 0,-6 5 0</inkml:trace>
  <inkml:trace contextRef="#ctx0" brushRef="#br0" timeOffset="5384">27685 6842 11130,'11'0'0,"8"0"4968,-6-5-4968,7-1 2340,-14-5-2340,-6 1 1336,-6 4-1336,-6 10 4801,-7 20-4801,10 0 0,-4 9 0,13-17 0,0 4 0,5-13 0,1 3 0,10-20 0,0-9 0,6-11 0,-12-24 0,1 2 0,-1-3 0,-9 10 0,0 3 0,7-6 0,-4 20 0,-14 55 0,8 5 0,2 6 0,-1 4 0,2-2 0,7 5 0,9-31 0,-6-14 0,4 0 0,-3-5 0,8 4 0,-8-4 0,3 10 0,-4 1 0,4 6 0,-8-6 0,2 0 0</inkml:trace>
  <inkml:trace contextRef="#ctx0" brushRef="#br0" timeOffset="5552">28075 6628 14624,'-6'0'0,"1"0"0</inkml:trace>
  <inkml:trace contextRef="#ctx0" brushRef="#br0" timeOffset="5768">28128 6730 24575,'21'17'0,"0"-6"0,-4-11 0,6-14 0,-15 1 0,5-6 0,-22 2 0,-3 5 0,-4 0 0,-4 7 0,13 5 0,-3 0 0</inkml:trace>
  <inkml:trace contextRef="#ctx0" brushRef="#br0" timeOffset="5972">28516 6735 8523,'9'6'0,"-7"16"5094,12-8-5094,-13 19 2769,4-2-2769,-10 6 0,4-14 0,-4-5 0</inkml:trace>
  <inkml:trace contextRef="#ctx0" brushRef="#br0" timeOffset="6735">28742 6415 9674,'5'-6'0,"6"12"5064,10 23-5064,0 5 2595,5 13-2595,-10-16 1526,4-7-1526,-3-9 5672,4-9-5672,8-10 44,-10-7-44,18-42 0,-23 15 0,-2-1 0,-1 6 0,0 0 0,0-7 0,-2 15 0,-8 29 0,4 4 0,-5 8 0,0-7 0</inkml:trace>
  <inkml:trace contextRef="#ctx0" brushRef="#br0" timeOffset="6918">29212 6352 24575,'0'20'0,"5"-4"0,-9-1 0,8-9 0,-9-1 0</inkml:trace>
  <inkml:trace contextRef="#ctx0" brushRef="#br0" timeOffset="7052">29273 6095 8191,'-8'-12'0,"2"3"0</inkml:trace>
  <inkml:trace contextRef="#ctx0" brushRef="#br0" timeOffset="7422">29492 6172 24575,'-21'6'0,"1"2"0,-5 21 0,3 8 0,6 25 0,6-19 0,15-7 0,30-44 0,4-41 0,-7 1 0,-1-7-302,-13 9 0,-2-4 0,-2 2 302,1-21 0,-4 10 0,-3 18 0,-27 85 0,12-12 0,0 2 0,-1-1 0,0 0 0</inkml:trace>
  <inkml:trace contextRef="#ctx0" brushRef="#br0" timeOffset="7940">29814 6167 24575,'19'-23'0,"-6"13"0,1-16 0,-10 14 0,-13 1 0,2 2 0,-10 18 0,4 11 0,6 3 0,0 16 0,23-10 0,-4-7 0,6-7 0,-9-15 0</inkml:trace>
  <inkml:trace contextRef="#ctx0" brushRef="#br0" timeOffset="8218">30110 6079 24575,'-11'0'0,"14"4"0,-1-2 0,13 2 0,-3-18 0,-5 2 0,-10-11 0,-9 13 0,-4 4 0,-4 10 0,13-2 0,-3 2 0</inkml:trace>
  <inkml:trace contextRef="#ctx0" brushRef="#br0" timeOffset="8517">30398 6101 24575,'0'52'0,"0"-11"0,0-21 0,0-8 0,0-2 0,0-5 0</inkml:trace>
  <inkml:trace contextRef="#ctx0" brushRef="#br0" timeOffset="9600">30779 5736 24575,'0'20'0,"0"6"0,6 11 0,-5-5 0,5 2 0,-6-12 0,0-6 0,0-7 0</inkml:trace>
  <inkml:trace contextRef="#ctx0" brushRef="#br0" timeOffset="9784">30821 5466 8191,'-11'-10'0,"5"-1"0,1 5 0,5 1 0</inkml:trace>
  <inkml:trace contextRef="#ctx0" brushRef="#br0" timeOffset="10717">30937 5717 24575,'0'15'0,"-5"2"0,9-10 0,-3-3 0,18-23 0,-2 5 0,16-1 0,-5 9 0,3 6 0,-15 9 0,9 3 0,-4-1 0,8 3 0,8-19 0,-1-4 0,-7-6 0,0-8 0,-23 7 0,6-14 0,-10 12 0,-1-7 0,-16 19 0,7 6 0,-6 6 0,23 5 0,-2-5 0,8-1 0,0-5 0,2 0 0,4 0 0,0 5 0,-4-4 0,3 4 0,-4-5 0,5 0 0,6-10 0,-9-1 0,-2-19 0,-11 6 0,-5-1 0,0 10 0,-5 9 0,-1 10 0,0 8 0,1 18 0,14 18 0,1 12 0,0-18 0,-1 1 0,-3-3 0,-1-2 0,9 21 0,-12-18 0,4-25 0,-1-10 0,-4-2 0,4-4 0</inkml:trace>
  <inkml:trace contextRef="#ctx0" brushRef="#br0" timeOffset="11302">31828 5402 12733,'0'-20'0,"5"7"4663,-4-11-4663,-5 17 2058,-9 11-2058,-8 34 1145,2-7-1145,9 15 3976,9-30-3976,11-5 0,11-6 0,1-11 0,3 4 0,1-24 0,16 0 0,-10-4 0,4 8 0,-21 22 0,-9 10 0,4 2 0,-9 3 0,4-4 0,-14-5 0,2-2 0,-4 6 0,-8-8 0,11 12 0,-7-13 0,10 4 0</inkml:trace>
  <inkml:trace contextRef="#ctx0" brushRef="#br0" timeOffset="11602">32330 4798 24575,'29'36'0,"-18"-5"0,-1 5 0,3 8 0,1 7 0,-3 3-1945,-5-5 0,-2 2 0,-2 2 0,-1-3 1945,-1 7 0,-2-1 0,-1-1 0,-1 3 0,0-1 0,-4-7 1096,-5-11 1,-4-5-1097,0 2 0,-1-3 0,-14 8 0,6-9 0,9-24 0</inkml:trace>
  <inkml:trace contextRef="#ctx0" brushRef="#br0" timeOffset="32951">2370 7230 24575,'9'25'0,"-7"28"0,6-15 0,1 1 0,-8-4 0,0-3 0,14 14 0,-14-30 0,10-1 0,4-3 0,43-31 0,-21 5 0,3-3-1148,-2-5 0,2-3 0,2 0 1148,2-1 0,2 0 0,3-4 0,-7 4 0,2-3 0,2-1 0,1 0 0,0 1 0,1 1 0,0 1 0,1 0 0,0 0 0,1-1 0,5-3 0,3-2 0,-1 0 0,-1 2 0,-2 3 0,-1 2 0,-2 1 0,-2 3 0,-4 2 0,16-9 0,-9 8 0,-4 9 0,-42 8 0,-2 4 0</inkml:trace>
  <inkml:trace contextRef="#ctx0" brushRef="#br0" timeOffset="37416">11774 9287 24575,'40'5'0,"0"1"0,3-4 0,6-2 0,5 1 0,-6 0 0,6 2 0,3-1 0,3 0 0,-1 0 0,-1-1-1343,-3-2 1,1-2 0,-1 1 0,0-1 0,2 0-1,2 1 1343,0 1 0,2 1 0,2 0 0,0 0 0,0 0 0,-3-1 0,-2 0 0,6-4 0,-2-1 0,-2 0 0,-2 0 0,-1 2-125,2 3 0,-2 1 0,-2 0 0,-5-2 125,19-5 0,-9 1 1726,4 6-1726,-75 0 0,10 0 0,-21 0 0</inkml:trace>
  <inkml:trace contextRef="#ctx0" brushRef="#br0" timeOffset="37753">12664 9443 10385,'45'7'0,"3"-6"0,9-1 634,-9 1 1,5 1 0,2 0-1,2-1-634,-5 0 0,2-1 0,1 0 0,-1-1 0,0 1-133,8 0 1,-1 0 0,0 0-1,-1 0 133,-3 0 0,0 0 0,-2 0 0,-4 0 0,-2 1 0,-4-1 0,-2-1 690,18-5 0,-4 1-690,-13 3 0,-4 1 3322,20-11-3322,-40 12 0,-9 0 0,-20 0 0</inkml:trace>
  <inkml:trace contextRef="#ctx0" brushRef="#br0" timeOffset="116099">6072 10864 24575,'0'20'0,"0"1"0,0 7 0,0 19 0,0-12 0,6 10 0,-4-20 0,4-7 0,-6 2 0,6-5 0,-4-41 0,4 10 0,-6-21 0,0 20 0</inkml:trace>
  <inkml:trace contextRef="#ctx0" brushRef="#br0" timeOffset="116336">6100 10483 24575,'-6'-11'0,"1"0"0,5 10 0,0-3 0,0 9 0</inkml:trace>
  <inkml:trace contextRef="#ctx0" brushRef="#br0" timeOffset="117601">6248 10740 24575,'6'15'0,"-4"1"0,4 1 0,0 19 0,-4 18 0,1-19 0,0 0 0,-3 25 0,0-19 0,0-26 0,0-5 0,6-13 0,-5-3 0,5-23 0,4-34 0,14 4 0,0-3 0,14 52 0,-19 28 0,-3 16 0,-5-8 0,-5-15 0,9-7 0,2-4 0,13-4 0,-7 2 0,7-2 0,-9 4 0,-1 0 0,26 0 0,-3-9 0,12 1 0,-26-19 0,-9 7 0,-18-16 0,-1 8 0,-12 3 0,-6 10 0,1 10 0,5 14 0,1-2 0,9 13 0,9-1 0,9-6 0,25 6 0,-12-18 0,3 5 0,-18-6 0,-4 5 0,-5 5 0,-2 14 0,3-1 0,-1 1 0,6-14 0,3-16 0,1-8 0,-4-9 0,1 5 0,-11 3 0,2 35 0,-4 16 0,-4 4 0,-2 4 0,5-4 0,0-1-211,-4 4 1,0-3 210,5 16 0,0-9 0,0-20 0,0-3 0,6-32 0,-4 9 0,4-15 0</inkml:trace>
  <inkml:trace contextRef="#ctx0" brushRef="#br0" timeOffset="117937">7211 10928 24575,'28'-23'0,"-9"9"0,4-15 0,-17 17 0,-11 1 0,-3 6 0,-9 14 0,11-2 0,-13 26 0,16-9 0,4 12 0,12-20 0,23 10 0,-5-22 0,1 4 0,2-1 0,15-7 0,-2 0 0,-25 0 0</inkml:trace>
  <inkml:trace contextRef="#ctx0" brushRef="#br0" timeOffset="118284">5862 11546 24575,'46'-13'0,"1"0"0,0 1 0,13-3 0,4 0 0,4 1 0,-12 4 0,4 0 0,2 0 0,0 0 0,-2 0-1078,5-1 1,-1 0-1,-1 0 1,0 1 1077,-2 2 0,1 1 0,-3 0 0,-9 1 0,12-1 0,-29 0 331,-48 1 0,7 6 0,-41 0 1</inkml:trace>
  <inkml:trace contextRef="#ctx0" brushRef="#br0" timeOffset="118470">6123 11537 24575,'40'6'0,"8"-3"0,6-2 0,1-6 0,3-2-1928,-3 6 1,3 2 0,-2-4 1927,8-12 0,1-2 0,-3 8 0,4 0 0,-2-3 71,-10-3 1,-2-3 0,0-2-72,10-4 0,0-2 0,-7 2 0,-8 5 0,-9 0 0,10-23 0</inkml:trace>
  <inkml:trace contextRef="#ctx0" brushRef="#br0" timeOffset="118801">7791 10691 24575,'0'6'0,"0"-1"0</inkml:trace>
  <inkml:trace contextRef="#ctx0" brushRef="#br0" timeOffset="118972">7768 11064 24575,'6'0'0,"-1"0"0</inkml:trace>
  <inkml:trace contextRef="#ctx0" brushRef="#br0" timeOffset="120398">8642 10941 24575,'43'-7'0,"20"-9"0,-27 13 0,6-7 0</inkml:trace>
  <inkml:trace contextRef="#ctx0" brushRef="#br0" timeOffset="120633">9987 10832 24575,'21'-4'0,"5"2"0,4-2 0,5 4 0,-14 0 0,-4 0 0</inkml:trace>
  <inkml:trace contextRef="#ctx0" brushRef="#br0" timeOffset="120816">10831 10844 24575,'40'0'0,"1"0"0,-1 0 0,-1 0 0,-16 0 0,-6 0 0</inkml:trace>
  <inkml:trace contextRef="#ctx0" brushRef="#br0" timeOffset="120973">11645 10858 24575,'27'0'0,"-17"0"0,12 0 0</inkml:trace>
  <inkml:trace contextRef="#ctx0" brushRef="#br0" timeOffset="121134">12157 10806 24575,'47'0'0,"11"0"0,-7 0 0,-12 0 0,-22 0 0</inkml:trace>
  <inkml:trace contextRef="#ctx0" brushRef="#br0" timeOffset="121250">12502 10792 24575,'23'0'0,"-9"-4"0,13 2 0,-10-2 0,11 4 0,-15 0 0,4 0 0</inkml:trace>
  <inkml:trace contextRef="#ctx0" brushRef="#br0" timeOffset="121384">13090 10779 14774,'23'0'0,"3"0"1027,12 0 0,-17 0 1,-4 0-1</inkml:trace>
  <inkml:trace contextRef="#ctx0" brushRef="#br0" timeOffset="121533">13824 10702 8191,'55'0'0,"-12"0"0,-5 0 0,-21 0 0</inkml:trace>
  <inkml:trace contextRef="#ctx0" brushRef="#br0" timeOffset="121634">14112 10702 24575,'22'0'0,"-7"-5"0,4 4 0,-11-4 0,7 5 0,-10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0T03:46:43.901"/>
    </inkml:context>
    <inkml:brush xml:id="br0">
      <inkml:brushProperty name="width" value="0.05292" units="cm"/>
      <inkml:brushProperty name="height" value="0.05292" units="cm"/>
      <inkml:brushProperty name="color" value="#00B0F0"/>
    </inkml:brush>
  </inkml:definitions>
  <inkml:trace contextRef="#ctx0" brushRef="#br0">1905 5895 24575,'12'17'0,"4"13"0,7 11 0,-2 1 0,-5-12 0,3-16 0,23-32 0,0-16 0,5-12 0,-14 12 0,2-4 0,1-2 0,1-3-542,-1 2 1,1-3-1,0-1 1,1-1 0,-1 0 541,1 0 0,0-1 0,0 0 0,-1 0 0,0 1 0,6-7 0,0 1 0,-2 1 0,-1 3-118,4-4 0,-1 2 0,-3 5 118,3-3 0,-3 6 0,-10 12 0,-4 6 0,5-1 0,-13 14 0,-9 4 0,-4 4 0,-4-1 0</inkml:trace>
  <inkml:trace contextRef="#ctx0" brushRef="#br0" timeOffset="1383">2286 7215 24575,'12'20'0,"8"10"0,5 9 0,1 3 0,-7-9 0,-5-12 0,-4-8 0,1-8 0,15-12 0,4-10 0,5-7 0,1-3 0,5-4 0,2-4-508,-3 2 0,3-4 0,1-1 0,0 0 508,3-4 0,0 0 0,0-1 0,0 0 0,-4 3 0,1 0 0,-2 1 0,-2 2 0,5-5 0,-3 3 0,-3 2 0,3-2 0,-6 5 0,11-8 0,-25 23 0,-13 13 0,-6 4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0T03:47:14.752"/>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FF0000"/>
    </inkml:brush>
  </inkml:definitions>
  <inkml:trace contextRef="#ctx0" brushRef="#br0">24645 152 24575,'-4'6'0,"-15"-1"0,1-1 0,-7-2 0,5 11 0,4-6 0,0 13 0,6 4 0,5-2 0,5 2 0,13 9 0,-1-14 0,17 16 0,-6-13 0,-1 1 0,-11-2 0,-5 4 0,-20-2 0,6-6 0,-13 3 0,0-13 0,6 3 0,-5-5 0,4-5 0,4 0 0,1-5 0,7 4 0,4-4 0</inkml:trace>
  <inkml:trace contextRef="#ctx0" brushRef="#br0" timeOffset="379">24739 297 24575,'-36'10'0,"3"27"0,22 7 0,3 21 0,8-17 0,6 8 0,10-18 0,20-2 0,3-19 0,25-11 0,-38-6 0,8 0 0</inkml:trace>
  <inkml:trace contextRef="#ctx0" brushRef="#br0" timeOffset="898">24968 439 24575,'0'21'0,"0"-5"0,5 9 0,10-17 0,3 6 0,3-19 0,-10-13 0,-11 4 0,-12-13 0,-5 15 0,-2 2 0,9 0 0,14 9 0,21 9 0,24 12 0,-5 3 0,-1 5 0,-21-11 0,-15-1 0,-1-23 0,1-10 0,20-14 0,4 5 0,9 16 0,-20 4 0,-11 6 0</inkml:trace>
  <inkml:trace contextRef="#ctx0" brushRef="#br0" timeOffset="1413">25494 445 24575,'7'-17'0,"-5"7"0,-17 5 0,1 5 0,-7 14 0,10-1 0,4 8 0,10 7 0,4-19 0,8 13 0,9-21 0,3 4 0,10-11 0,-9-10 0,-8 6 0,-13-21 0,-2 22 0,9 7 0,2 19 0,7 17 0,-5-7 0,-11-3 0,-11-11 0,-12 4 0,-6-10 0,-11-1 0,-15-6 0,-2 0 0,9 0 0,17 0 0</inkml:trace>
  <inkml:trace contextRef="#ctx0" brushRef="#br0" timeOffset="1815">24356 911 24575,'17'6'0,"45"-11"0,-25-4 0,6-3-1419,14 3 0,9-1 0,2 2 1419,-16 2 0,1 1 0,1 0 0,3-1 0,-2 1 0,2 0 0,2-1 0,-1 1 0,-2 0-745,2 1 0,-1 0 0,-1 0 0,-1 0 745,12-1 0,-1 0 0,-7-1 0,-6-1 0,-5 1 545,0 3 1,-5 0-546,3 2 0,-6-5 0,-34 6 0,-1 0 0</inkml:trace>
  <inkml:trace contextRef="#ctx0" brushRef="#br0" timeOffset="2531">26035 243 24575,'6'9'0,"-1"-2"0,-5 13 0,8 21 0,-2-7 0,0 7 0,-1 6 0,-2 7 0,0-2-1256,1-5 0,0-1 1,-2 2 1255,-2 10 0,-1 3 0,2-4 0,5 6 0,1 2 0,-6-5 0,0 5 0,0 2 0,2-15 0,0 1 0,1 1 0,-2 3 0,-1-2 0,0 3 0,-2 1 0,1 0 0,-1 1 0,1 0 0,0 1 0,0 0 0,0-1 0,0-2-790,0 5 1,0-1-1,0-2 1,0 0 789,0-2 0,0 1 0,0-2 0,0-3 0,0-4 0,0-3 0,0 3-303,0 1 0,0 4 1,0 0-1,0 0 303,0-5 0,0 0 0,0 0 0,0 2 0,0 12 0,0 4 0,0-1 0,0-3-684,0 4 0,0-3 1,0-2 683,0-5 0,0-1 0,0-4 0,0 6 0,0 0 337,0-3 0,0 3 0,0 0-337,0-4 0,0-1 0,0 3 0,0-3 0,0 2 0,0 0 0,0-5 712,0-3 1,0-4 0,0-1-713,-1 16 0,2-6 0,9 3 0,-7-8 1319,7-9-1319,-10-6 2942,0-11-2942,0-2 1071,0-18-1071,0-26 0,0 8 0,0-10 0</inkml:trace>
  <inkml:trace contextRef="#ctx0" brushRef="#br0" timeOffset="4863">26635 252 8191,'0'24'0,"0"4"4919,0 34-4919,0-6 2836,0 9-2836,0-13 0,5-9 1736,-4-19-1736,13-9 1682,-6-8 1,2 2 0,-5-9 0</inkml:trace>
  <inkml:trace contextRef="#ctx0" brushRef="#br0" timeOffset="5198">26614 542 24575,'26'-12'0,"4"5"0,7-5 0,-10 11 0,6 7 0,-19 7 0,9 8 0,-5-11 0,-2 1 0,0-10 0,-6 4 0,1-5 0,0-9 0,-10-7 0,-17-12 0,1 10 0,-16-1 0,19 17 0,2-2 0,5 4 0</inkml:trace>
  <inkml:trace contextRef="#ctx0" brushRef="#br0" timeOffset="5450">27029 323 24575,'6'46'0,"-4"-13"0,4 10 0,-6-20 0,0 12 0,0-18 0,0 3 0,0-14 0,0-1 0</inkml:trace>
  <inkml:trace contextRef="#ctx0" brushRef="#br0" timeOffset="6030">27188 467 8191,'15'-5'0,"-3"4"5063,-6-4-5063,-7 10 2818,-5 1-2818,10 0 1719,7-1-1719,19 0 6784,-7 1-6784,7-1 0,-8 0 0,-6-10 0,0 4 0,-2-21 0,-1 0 0,4-26 0,-10-11 0,-1 20 0,-6 37 0,0 23 0,0 34 0,0-17 0,0-7 0,0-3 0,0-3 0,0-12 0,0 1 0</inkml:trace>
  <inkml:trace contextRef="#ctx0" brushRef="#br0" timeOffset="6283">26871 443 24575,'37'-7'0,"13"6"0,-16-5 0,0 6 0</inkml:trace>
  <inkml:trace contextRef="#ctx0" brushRef="#br0" timeOffset="7132">28584 194 24575,'0'11'0,"0"12"0,0-5 0,0 43 0,0-17 0,0 5 0,0 4 0,0 6 0,0 3-1750,0-5 1,0 3 0,0 2-1,0-3 1750,0-3 0,0-1 0,-1 0 0,2 0 0,2 1 0,1 0 0,-1 0 0,0-4 0,-1 0 0,-2-3 0,1 3-217,2 0 0,1 2 0,0 2 0,-2 0 217,-1 5 0,-1 1 0,0 1 0,-1 3 0,1-12 0,0 2 0,0 1 0,0 1 0,0-1 0,0-2-679,0 3 1,0-1 0,-1-1 0,1 0 0,1-1 678,2 11 0,1 0 0,0-2 0,-1-4 0,-2-3 0,-1-5 0,2 2-160,0-5 1,2 1 0,0 1 0,-1-1 159,2 16 0,-1-1 0,0 3 0,-3-8 0,-2 3 0,1 1 0,3-5 416,4 7 1,3-4 0,-2-1-417,-7-4 0,-1 0 0,2-5 0,4-1 0,0-1 533,-5 1 1,-2 3-1,1-2-533,-1 2 0,2-2 0,2 14 0,0-5 0,-2-1 0,10-39 1051,-10-2 0,4-18 0,-5 4 0</inkml:trace>
  <inkml:trace contextRef="#ctx0" brushRef="#br0" timeOffset="8367">29116 87 24575,'15'6'0,"6"-1"0,6-5 0,9 0 0,0-6 0,1 5 0,-11-6 0,-10 7 0,-12 0 0</inkml:trace>
  <inkml:trace contextRef="#ctx0" brushRef="#br0" timeOffset="8613">29214 216 24575,'0'16'0,"0"0"0,0-1 0,5 2 0,1 4 0,0-4 0,-1 8 0,-22 17 0,-9-1 0,3-2 0,1-20 0</inkml:trace>
  <inkml:trace contextRef="#ctx0" brushRef="#br0" timeOffset="8765">29106 484 8617,'3'-5'0,"4"4"5101,14-10-5101,9 9 2755,1-10-2755,18 2 415,-18-8 0,-3 8 0,-22 0 1</inkml:trace>
  <inkml:trace contextRef="#ctx0" brushRef="#br0" timeOffset="9196">29528 194 24575,'-11'36'0,"3"-7"0,8-14 0,0 0 0,17-3 0,-2 8 0,9-13 0,-7 2 0,-6-9 0,4-9 0,-7-12 0,1-12 0,-14 6 0,-1 7 0,-17 15 0,9 10 0,-13 12 0,20 9 0,-2-1 0,9 3 0,6-11 0,14 16 0,16 7 0,-10-12 0,-1-2 0</inkml:trace>
  <inkml:trace contextRef="#ctx0" brushRef="#br0" timeOffset="9370">29785 523 24575,'0'0'0</inkml:trace>
  <inkml:trace contextRef="#ctx0" brushRef="#br0" timeOffset="13031">25078 1126 24575,'-9'-18'0,"2"7"0,-13 5 0,9 6 0,-5 0 0,10 26 0,-7-2 0,11 40 0,6-9 0,12 9 0,5-20 0,-7-15 0,-14-13 0,-11-10 0,-1-1 0,2-15 0,5 3 0,-1-17 0,9 6 0,1-9 0,14 5 0,3 9 0,-8 4 0,-4 9 0</inkml:trace>
  <inkml:trace contextRef="#ctx0" brushRef="#br0" timeOffset="13264">25452 1150 24575,'0'21'0,"0"-1"0,0 10 0,-6 2 0,0 1 0,-8-4 0,3-17 0,4-3 0,2-9 0</inkml:trace>
  <inkml:trace contextRef="#ctx0" brushRef="#br0" timeOffset="13413">25601 1057 24575,'30'-16'0,"1"0"0,-1-3 0,-1 2 0,22 5 0,-20-8 0,-17 19 0,-13-4 0,4 5 0</inkml:trace>
  <inkml:trace contextRef="#ctx0" brushRef="#br0" timeOffset="14000">24930 1959 8999,'9'-6'0,"-2"-4"5118,13 9-5118,-8 1 2696,8 7-2696,-13 4 1608,8 6-1608,-14 8 6154,12 7-6154,-12 0 0,5-7 0,-6-5 0,5-13 0,-4 2 0,4-9 0</inkml:trace>
  <inkml:trace contextRef="#ctx0" brushRef="#br0" timeOffset="14214">25320 1915 24575,'0'15'0,"0"2"0,0-1 0,0 5 0,-5-9 0,4 7 0,-9-12 0,9 3 0,-4-10 0</inkml:trace>
  <inkml:trace contextRef="#ctx0" brushRef="#br0" timeOffset="14381">25427 1856 24575,'51'-43'0,"-15"21"0,3 1 0,-5 0 0,-1 1 0,28-3 0,-34 8 0,-22 15 0</inkml:trace>
  <inkml:trace contextRef="#ctx0" brushRef="#br0" timeOffset="14930">25057 2620 24575,'-17'-2'0,"2"4"0,3 13 0,-3 26 0,-6 6 0,14-6 0,2 1 0,-8 7 0,18 0 0,1-38 0,5-2 0,4-8 0,-3-1 0,-2-10 0,-14-3 0,-4 2 0,-2 0 0,5 10 0,5-4 0</inkml:trace>
  <inkml:trace contextRef="#ctx0" brushRef="#br0" timeOffset="15146">25337 2687 12746,'5'4'0,"-4"-2"4660,4 23-4660,-5-3 2055,0 13-2055,0-12 1144,-5 2-1144,4-15 992,-4-8 1,5 1-1,0-8 1</inkml:trace>
  <inkml:trace contextRef="#ctx0" brushRef="#br0" timeOffset="15313">25534 2551 8191,'32'-26'0,"18"1"2531,-16 10 1,0 0-2532,10-1 0,-20 10 0,-28 6 0</inkml:trace>
  <inkml:trace contextRef="#ctx0" brushRef="#br0" timeOffset="16031">25047 3316 8191,'-21'-5'0,"0"10"5063,9-3-5063,-6 22 0,11-5 0,-4 5 2818,7-9-2818,8-9 1719,15-1-1719,-1-11 6784,19-8-6784,-18 5 0,5 1 0,-18 19 0,-1 13 0,-5 6 0,0 25 0,0-3 0,0-2 0,4-22 0,2-18 0,5-15 0,-5 4 0,-1-4 0</inkml:trace>
  <inkml:trace contextRef="#ctx0" brushRef="#br0" timeOffset="16281">25220 3551 24575,'11'4'0,"5"2"0,9 0 0,7-7 0,-4-5 0,-9-11 0,-31 5 0,-29-13 0,-12 16 0,1-6 0,14 21 0,22-4 0,1 9 0,4-5 0,5 0 0,1-1 0</inkml:trace>
  <inkml:trace contextRef="#ctx0" brushRef="#br0" timeOffset="16963">25018 4093 24575,'-30'40'0,"5"1"0,17-18 0,4 2 0,8-13 0,7-3 0,5-9 0,1 0 0,-2 9 0,-3 11 0,-5-1 0,-1 5 0,-2-13 0,-2 0 0,7-5 0,6-13 0,-7 5 0,6-9 0</inkml:trace>
  <inkml:trace contextRef="#ctx0" brushRef="#br0" timeOffset="17134">25162 4249 24575,'6'16'0,"-2"5"0,-4-4 0,0 3 0,0-9 0,-6 4 0,5-13 0,-5 6 0,6-13 0</inkml:trace>
  <inkml:trace contextRef="#ctx0" brushRef="#br0" timeOffset="17283">25274 4149 24575,'37'-16'0,"-4"-3"0,-5 18 0,10-5 0,10-4 0,-12 9 0,1-1 0,25-16 0,0 9 0,-32-1 0,-17 4 0</inkml:trace>
  <inkml:trace contextRef="#ctx0" brushRef="#br0" timeOffset="18597">26903 901 24575,'0'55'0,"-6"-3"0,5-3 0,-5-11 0,6-17 0,0 0 0,0-9 0,0-3 0</inkml:trace>
  <inkml:trace contextRef="#ctx0" brushRef="#br0" timeOffset="18864">27054 1032 24575,'17'6'0,"-1"-1"0,-6-5 0,1-5 0,4-2 0,-13-9 0,-16-5 0,-1 9 0,-17-1 0,25 13 0,-2 0 0</inkml:trace>
  <inkml:trace contextRef="#ctx0" brushRef="#br0" timeOffset="19148">27247 1000 24575,'5'20'0,"5"-3"0,6-7 0,1-5 0,3-5 0,-8-5 0,-1-10 0,-20 0 0,0-5 0,-15 13 0,12 2 0,-8 10 0,8-4 0,1 4 0,6-5 0</inkml:trace>
  <inkml:trace contextRef="#ctx0" brushRef="#br0" timeOffset="19547">26887 1598 24575,'0'24'0,"0"19"0,0 10 0,0-3 0,0-8 0,0-25 0,0 3 0,0-14 0,0-1 0</inkml:trace>
  <inkml:trace contextRef="#ctx0" brushRef="#br0" timeOffset="19797">27026 1817 24575,'22'-5'0,"-6"-1"0,-12-9 0,-10-2 0,0 6 0,-6 2 0,-3 9 0,7 0 0,-1 0 0</inkml:trace>
  <inkml:trace contextRef="#ctx0" brushRef="#br0" timeOffset="20063">27191 1725 24575,'6'5'0,"13"16"0,3 6 0,2-3 0,-1-1 0,-8-22 0,10 4 0,-6-15 0,0-1 0,-31-14 0,-1 12 0,-16-7 0,9 19 0,-2-5 0,6 10 0,5-2 0,6 2 0</inkml:trace>
  <inkml:trace contextRef="#ctx0" brushRef="#br0" timeOffset="20415">26821 2543 24575,'0'20'0,"0"2"0,0 23 0,0-16 0,0 10 0,0-23 0,0-1 0,0-9 0,0-1 0</inkml:trace>
  <inkml:trace contextRef="#ctx0" brushRef="#br0" timeOffset="20681">26963 2647 24575,'5'4'0,"17"-2"0,-8 2 0,10-9 0,-14-5 0,-5-2 0,-10 2 0,-1 0 0,-10 9 0,0-4 0,4 10 0,3-4 0,9 4 0</inkml:trace>
  <inkml:trace contextRef="#ctx0" brushRef="#br0" timeOffset="20998">27301 2617 24575,'-6'27'0,"6"-1"0,17-5 0,5-9 0,7-8 0,-8-15 0,-10-5 0,-13-14 0,-9 11 0,-7 0 0,-4 14 0,4 14 0,1 2 0,9 1 0,2-3 0</inkml:trace>
  <inkml:trace contextRef="#ctx0" brushRef="#br0" timeOffset="21396">26899 3614 9349,'0'8'0,"0"0"5119,0 13-5119,0-5 2640,0-5-2640,0-1 0,0-4 0,0-1 0</inkml:trace>
  <inkml:trace contextRef="#ctx0" brushRef="#br0" timeOffset="21647">26995 3625 24575,'14'16'0,"6"-5"0,8-11 0,-3-11 0,-14-1 0,-5-3 0,-23 9 0,-4-11 0,-6 13 0,4-8 0,17 12 0,1 0 0</inkml:trace>
  <inkml:trace contextRef="#ctx0" brushRef="#br0" timeOffset="21950">27286 3568 24575,'0'15'0,"0"1"0,9 1 0,10 2 0,8-10 0,-1-6 0,-2-4 0,-17-13 0,2 3 0,-9-10 0,-5 4 0,-5 0 0,-11 11 0,8 0 0,-1 6 0</inkml:trace>
  <inkml:trace contextRef="#ctx0" brushRef="#br0" timeOffset="22334">26863 4268 24575,'-6'24'0,"5"3"0,-6 10 0,7-10 0,0-8 0,0-8 0,0-5 0,0-1 0</inkml:trace>
  <inkml:trace contextRef="#ctx0" brushRef="#br0" timeOffset="22582">26961 4358 24575,'9'6'0,"2"-1"0,10-5 0,-3-9 0,-7-3 0,-5-5 0,-20 0 0,6 6 0,-17 4 0,18 2 0,-2 5 0</inkml:trace>
  <inkml:trace contextRef="#ctx0" brushRef="#br0" timeOffset="22864">27270 4308 24575,'5'11'0,"16"10"0,-2-13 0,20 12 0,-17-19 0,-3-1 0,-14-20 0,-17 1 0,-6-6 0,-4 8 0,1-6 0,10 12 0,3-6 0</inkml:trace>
  <inkml:trace contextRef="#ctx0" brushRef="#br0" timeOffset="26212">29243 966 24575,'11'0'0,"4"0"0,9 0 0,6-8 0,25 6 0,-20-7 0,6 9 0,-26 0 0,-9 0 0,-1 0 0</inkml:trace>
  <inkml:trace contextRef="#ctx0" brushRef="#br0" timeOffset="26581">29222 1791 24575,'14'-6'0,"7"1"0,12 5 0,-7 0 0,-2 0 0,-17 0 0,2 0 0</inkml:trace>
  <inkml:trace contextRef="#ctx0" brushRef="#br0" timeOffset="26881">29140 2478 24575,'11'6'0,"4"-2"0,26-4 0,10 0 0,-13 0 0,1 0 0,21 0 0,-16 0 0,-25 0 0,-14 0 0</inkml:trace>
  <inkml:trace contextRef="#ctx0" brushRef="#br0" timeOffset="27212">29231 3107 24575,'14'6'0,"3"4"0,27-8 0,-7 4 0,19 0 0,-27 0 0,-2 2 0,-22-4 0</inkml:trace>
  <inkml:trace contextRef="#ctx0" brushRef="#br0" timeOffset="27530">29169 3785 24575,'15'0'0,"-4"0"0,14 0 0,1-6 0,11-2 0,-14 0 0,-5 2 0</inkml:trace>
  <inkml:trace contextRef="#ctx0" brushRef="#br0" timeOffset="27731">29233 3925 24575,'11'0'0,"16"-19"0,-7 9 0,4-11 0,-15 15 0</inkml:trace>
  <inkml:trace contextRef="#ctx0" brushRef="#br1" timeOffset="37100">29122 4569 24575,'26'-15'0,"1"11"0,24-32 0,-2 20-650,-16-2 1,0 1 649,25 4 0,1-13 0,-20 22 424,-12-10-424,-17 9 0,-5 4 0,-5-4 0</inkml:trace>
  <inkml:trace contextRef="#ctx0" brushRef="#br1" timeOffset="37350">29444 4492 24575,'18'36'0,"0"-1"0,-2-1 0,-1-2 0,14 16 0,-15-13 0,-8-5 0,-1-14 0,-4-5 0,4-6 0</inkml:trace>
  <inkml:trace contextRef="#ctx0" brushRef="#br1" timeOffset="37596">29737 4588 8191,'6'11'0,"3"0"5063,-7 4-5063,12 2 2818,-7 0-2818,8-5 1719,-5-7-1719,13-39 6784,-4-17-6784,-3 10 0,-2-4 0,-7 5 0,-2 1 0,5-14 0,-10 17 0,0 28 0,0-1 0</inkml:trace>
  <inkml:trace contextRef="#ctx0" brushRef="#br1" timeOffset="38629">25061 4741 24575,'11'10'0,"0"1"0,-1 0 0,1 0 0,1 4 0,-1-3 0,1 3 0,-1-5 0,0-4 0,-5 8 0,8-11 0,-7 6 0,3-9 0,-5 0 0</inkml:trace>
  <inkml:trace contextRef="#ctx0" brushRef="#br1" timeOffset="38829">25252 4720 8191,'-37'25'0,"-1"1"5063,-2 10-5063,-3-4 2818,16-12-2818,5 0 0,8-8 0,14-7 0</inkml:trace>
  <inkml:trace contextRef="#ctx0" brushRef="#br1" timeOffset="39045">25540 4853 24575,'-6'38'0,"4"-18"0,-4 17 0,1-25 0,9-2 0,-8-5 0,9-5 0</inkml:trace>
  <inkml:trace contextRef="#ctx0" brushRef="#br1" timeOffset="39630">26956 4795 24575,'19'16'0,"11"10"0,-5 0 0,1 2 0,12 13 0,-6-9 0,-25-17 0,3-4 0,-9-5 0,4-1 0</inkml:trace>
  <inkml:trace contextRef="#ctx0" brushRef="#br1" timeOffset="39814">27149 4830 24575,'-22'28'0,"1"-2"0,0-1 0,9-8 0,3-5 0,9-8 0</inkml:trace>
  <inkml:trace contextRef="#ctx0" brushRef="#br1" timeOffset="40097">27413 4868 24575,'38'1'0,"-11"5"0,-11 19 0,-24 1 0,-1 0 0,-10-6 0,7-5 0,6-4 0,6-1 0,6-4 0,9-1 0,18-13 0,7-7 0,-2 2 0,2-2 0,18-8 0,-2 0 0,5-3 0,-27 9 0</inkml:trace>
  <inkml:trace contextRef="#ctx0" brushRef="#br1" timeOffset="59279">27329 4570 24575,'-5'-6'0,"-13"1"0,-1 0 0,-10 4 0,8-4 0,-9 5 0,2-5 0,-12 4 0,3-4 0,5 5 0,7 5 0,10-4 0,-1 9 0,-1-9 0,5 8 0,-6-7 0,15 7 0,-15-8 0,16 9 0,-25-4 0,8 9 0,-7 1 0,1 0 0,13 4 0,-3-3 0,2 4 0,7 0 0,0-4 0,6-2 0,0-4 0,0 4 0,0 2 0,5 5 0,1-6 0,0 0 0,5-1 0,-5 1 0,6 6 0,3 0 0,-3-5 0,13 15 0,-12-22 0,3 19 0,7-10 0,-9 4 0,15 6 0,-12-12 0,-2-2 0,-4-9 0,10 8 0,10 7 0,11 6 0,-10-8 0,0-1 0,17-2 0,9 8 0,-20-22 0,9 12 0,-5-12 0,10 4 0,-19-6 0,8 0 0,6-9 0,-4 7 0,-7-6 0,0-1 0,16 1 0,2-8 0,-15 8 0,-6-7 0,-3 13 0,20-27 0,-12 13 0,6-22 0,-22 14 0,-3-1 0,-11 9 0,10-8 0,-14 7 0,17-32 0,-19-10 0,3 23 0,-2 1 0,-9 0 0,-3 1 0,-3-14 0,-13 7 0,8 12 0,-1 0 0,-22-23 0,8 18 0,-2 1 0,-18-7 0,22 21 0,2 4 0,-3 4 0,3-3 0,7 12 0,-9-4 0,-2 18 0,5-4 0,7 5 0,15-8 0</inkml:trace>
  <inkml:trace contextRef="#ctx0" brushRef="#br1" timeOffset="62062">28107 5022 24575,'15'0'0,"2"7"0,36-6 0,-16 6 0,3 2 0,3-4 0,4-2 0,1 3-1527,7 7 1,1 3-1,0-2 1527,-2-8 0,0-1 0,-1 3 0,1 7 0,0 4 0,-2-5-101,11-11 1,1-1 100,-3 9 0,5 3 0,-1-1 0,-15-7 0,-1-3 0,1 1 0,2 0-846,8 4 1,4 2-1,-1-1 1,-3-1 845,3-2 0,-2-1 0,1 0 0,2 0 0,1-1 0,-3-1-192,-13-2 1,-3-2 0,1 1 191,1 0 0,1 0 0,-4 0 1227,7 0 1,-6 0-1228,4-5 1121,-35-5-1121,-11-2 4207,-8-3-4207,-7-1 954,-7 0-954,0-1 0,16 7 0,13 5 0,39 25 0,-10-7 0,11 15 0,-27-13 0,-9 2 0,-9 0 0,-16 5 0,-2-3 0,-21-7 0,10 0 0,-10-10 0,20 4 0,-1-6 0</inkml:trace>
  <inkml:trace contextRef="#ctx0" brushRef="#br1" timeOffset="62963">31185 4851 24575,'-7'41'0,"0"8"0,13 1 0,-4 0 0,4-11 0,-6-10 0,0-8 0,0-27 0,13-20 0,7-8 0,2-3 0,6-2 0,12-6 0,5 4 0,-10 15 0,-1 8 0,17 8 0,-28 14 0,-11 16 0,-6 23 0,0 10 0,-6-3 0,0-8 0,0-30 0,0 2 0</inkml:trace>
  <inkml:trace contextRef="#ctx0" brushRef="#br1" timeOffset="63213">31642 5022 24575,'11'5'0,"4"-4"0,17-6 0,-13-7 0,12-9 0,-35 0 0,-17 2 0,-3 8 0,-2 5 0,17 6 0</inkml:trace>
  <inkml:trace contextRef="#ctx0" brushRef="#br1" timeOffset="63545">31978 4852 13757,'6'14'0,"4"12"4404,-8 3-4404,10 6 1877,-10-14-1877,8-10 1030,-4-1-1030,6-20 3507,3-9-3507,3-19 0,10-20 0,-5-1 0,5 12 0,-8 13 0,1 27 0,-10 1 0,-2 6 0</inkml:trace>
  <inkml:trace contextRef="#ctx0" brushRef="#br1" timeOffset="63864">32337 4751 24575,'-15'-6'0,"-5"14"0,3 4 0,3 8 0,9 0 0,14-13 0,3 2 0,8-9 0,-4-4 0,4 2 0,-13-2 0,2 4 0</inkml:trace>
  <inkml:trace contextRef="#ctx0" brushRef="#br1" timeOffset="64113">32399 4751 24575,'15'-12'0,"11"9"0,-8 14 0,2 11 0,-16-4 0,-4 6 0,5-17 0,16-34 0,12-20 0,-13 15 0,1-2 0,1 6 0,1 2 0,5-7 0,-8 18 0,-11 6 0</inkml:trace>
  <inkml:trace contextRef="#ctx0" brushRef="#br1" timeOffset="64246">32792 4608 24575,'0'0'0</inkml:trace>
  <inkml:trace contextRef="#ctx0" brushRef="#br1" timeOffset="65564">31216 5893 24575,'0'11'0,"0"-1"0,0 1 0,0 9 0,6 6 0,-4 2 0,4-3 0,-6-10 0,0-4 0,0 0 0,15-42 0,12-11 0,12-10 0,-7 14 0,-3 32 0,-22 15 0,8 2 0,-13 26 0,10-3 0,-6 2 0,11-12 0,-1-18 0,10-16 0,-8 7 0,7-17 0,-14 19 0,21-4 0,-3-1 0,2 0 0,-7-1 0,-18-3 0,-1 4 0,-22 0 0,-6 1 0,-3 5 0,-3 0 0,22 0 0,-2 0 0</inkml:trace>
  <inkml:trace contextRef="#ctx0" brushRef="#br1" timeOffset="65963">32154 5775 24575,'0'16'0,"0"1"0,0-1 0,-5 5 0,4-5 0,-4 1 0,5-6 0,0-6 0</inkml:trace>
  <inkml:trace contextRef="#ctx0" brushRef="#br1" timeOffset="66096">32188 5699 24575,'0'-11'0,"5"5"0,-4 1 0,4 5 0</inkml:trace>
  <inkml:trace contextRef="#ctx0" brushRef="#br1" timeOffset="66578">32250 5867 24575,'0'22'0,"5"-7"0,5-10 0,7-10 0,13-2 0,-7 1 0,8-1 0,-15 7 0,5 0 0,-5 0 0,8-27 0,2 7 0,-11-19 0,6-18 0,-18 15 0,-3-2 0,4 0 0,0 0 0,-4 1 0,0 18 0,0 46 0,1 29 0,-2 15 0,-3-6 0,-1 6 0,1-2-895,3-3 1,1-2 0,-2-1 894,-5-6 0,-1-2 0,1-7 0,5 16 0,-6-35 0,8-17 0,0-1 0</inkml:trace>
  <inkml:trace contextRef="#ctx0" brushRef="#br1" timeOffset="66847">32649 5829 24575,'10'6'0,"2"-1"0,9-15 0,-4 3 0,0-18 0,-20 1 0,-11 1 0,-18 6 0,4 11 0,4 6 0,17 9 0,-2-7 0,8 7 0,-4-9 0</inkml:trace>
  <inkml:trace contextRef="#ctx0" brushRef="#br1" timeOffset="68279">31297 6676 8191,'-4'-16'0,"2"1"5063,-7 9-5063,3 1 2818,-6 19-2818,-4 5 1719,3 8-1719,3-5 6784,14-11-6784,23-21 0,-7 1 0,10-7 0,-19 11 0,-5 10 0,4-4 0,-9-1 0,4-1 0,-5-4 0</inkml:trace>
  <inkml:trace contextRef="#ctx0" brushRef="#br1" timeOffset="68730">31395 6512 24575,'0'17'0,"0"-2"0,0 0 0,0 18 0,0 1 0,0 10 0,0-17 0,0-17 0,5-20 0,9-12 0,-1 0 0,10 8 0,2 4 0,-2 8 0,3 1 0,-16 11 0,-5 15 0,-18 2 0,1-1 0,-13-12 0,3-9 0,5-5 0,6 0 0,7 0 0</inkml:trace>
  <inkml:trace contextRef="#ctx0" brushRef="#br1" timeOffset="68999">31653 6506 24575,'0'30'0,"8"17"0,-5-11 0,5 14 0,-8-32 0,5 2 0,-4-19 0,4 2 0,-5-8 0</inkml:trace>
  <inkml:trace contextRef="#ctx0" brushRef="#br1" timeOffset="69145">31651 6618 24575,'31'-5'0,"2"-15"0,11-1 0,-19 0 0,-11 10 0</inkml:trace>
  <inkml:trace contextRef="#ctx0" brushRef="#br1" timeOffset="70161">32430 6499 8191,'24'-20'0,"-4"3"5024,24-3-5024,4 0 0,-16 14 0,1 0 1411,0-8 1,0 2-1412,32 2 1724,-24-12-1724,-8 15 0,-22 2 0,-6 5 0</inkml:trace>
  <inkml:trace contextRef="#ctx0" brushRef="#br1" timeOffset="70329">32810 6340 24575,'-6'40'0,"1"7"0,5 13 0,0 4 0,8-6 0,-6 2 0,7-14 0,-4-19 0,-4-18 0,9-7 0,-9 2 0,3-4 0</inkml:trace>
  <inkml:trace contextRef="#ctx0" brushRef="#br1" timeOffset="70579">33027 6525 8191,'15'0'0,"7"42"5063,6 5-5063,-15-12 0,-1-1 0,9 13 2818,-14-23-2818,3-18 1719,-3-15-1719,5-4 6784,-4-45-6784,4 20 0,-10-18 0,4 36 0,-6 10 0</inkml:trace>
  <inkml:trace contextRef="#ctx0" brushRef="#br1" timeOffset="77345">25268 4533 24575,'-5'-11'0,"-1"5"0,-9 1 0,-11 5 0,-14 0 0,-3 6 0,-23 2 0,24 5 0,-7 9 0,17 2 0,5 12 0,2-7 0,5 10 0,0-4 0,5 7 0,-5-11 0,13-6 0,2-15 0,5 15 0,0 2 0,19 18 0,0 4 0,10-11 0,-8-10 0,-1-2 0,2-1 0,16 12 0,-9-12 0,-6-6 0,14-5 0,-11 5 0,21-10 0,-10 11 0,12-12 0,-17 4 0,-3-10 0,10 4 0,11-6 0,12 0 0,-3-6 0,-20 4 0,-6-17 0,-11 10 0,7-16 0,-7 6 0,7-16 0,-8-14 0,-6 1 0,-6-7 0,-9 17 0,0-18 0,-15-6 0,7 25 0,-1 1 0,-4 4 0,-1 2 0,-7-13 0,11 19 0,-11 4 0,3 7 0,-23-10 0,4 7 0,1 2 0,-3 8 0,-9 6 0,12-1 0,-4 2 0,-9 6 0,1 1 0,-14-5 0,12 12 0</inkml:trace>
  <inkml:trace contextRef="#ctx0" brushRef="#br1" timeOffset="78679">24835 4719 24575,'-21'0'0,"-4"-5"0,-5-4 0,-5 2 0,-12-12 0,2 9 0,-6 0 0,9-1 0,-3-2 0,-1-1-1653,-12-1 0,-2-1 1,1 0 1652,7 2 0,2 1 0,1-1 0,-16-5 0,6 1 0,17 5 0,2 1 0,-5 0 0,-1 0 0,2-2 0,1 0 0,2 3 0,3 2 0,-13-8 0,27 6 0,18 20 4958,1 6-4958,11 9 0,-4 30 0,4-19 0,0 12 0,-5-19 0,5-11 0,-6-2 0,0-5 0,0-8 0,0-25 0,10-30 0,-9 14 0,1-1 0,9 7 0,0 1 0,-7-18 0,13 36 0,-16 4 0,9 9 0,-4-4 0,9 5 0,-3 0 0,3 0 0,0 0 0,2-5 0,0 4 0,-6-4 0,-7 5 0</inkml:trace>
  <inkml:trace contextRef="#ctx0" brushRef="#br1" timeOffset="82213">20380 2589 24575,'12'9'0,"17"9"0,-18 4 0,12 9 0,5 4 0,-6 0 0,-1 2 0,5 7 0,0 0 0,-6-12 0,-2-3 0,3 3 0,-15-21 0,-1-47 0,-5 5 0,0-4 0,0-3 0,0-18 0,-5 12 0,0-1 0,2-20 0,-2 27 0,0 2 0,5 3 0,0 23 0,0 5 0</inkml:trace>
  <inkml:trace contextRef="#ctx0" brushRef="#br1" timeOffset="82730">20801 2565 24575,'0'-25'0,"-5"3"0,-1 1 0,-31 38 0,16 27 0,-4-6 0,2 4 0,16-5 0,2 0 0,-10 15 0,20-25 0,18-21 0,9-20 0,14-12 0,-13-8 0,-13 5 0,-5 13 0,-8 9 0,8 11 0,-9 8 0,4 4 0,-9 0 0,4-10 0,-5-1 0</inkml:trace>
  <inkml:trace contextRef="#ctx0" brushRef="#br1" timeOffset="83066">20992 2507 14981,'12'14'0,"0"12"4045,2 12-4045,-6-6 1659,-2-8-1659,-6-27 897,17-28-897,8-17 0,16 0 0,-11 17 2993,-5 25-2993,-5 31 0,-11-10 0,6 17 0,-15-21 0,0-6 0</inkml:trace>
  <inkml:trace contextRef="#ctx0" brushRef="#br1" timeOffset="83230">21248 2197 9627,'0'4'0,"0"-7"0,0 13 0</inkml:trace>
  <inkml:trace contextRef="#ctx0" brushRef="#br1" timeOffset="83547">21373 2256 24575,'-11'25'0,"5"-2"0,1 4 0,10-12 0,1-10 0,15-31 0,-8 15 0,7-22 0,-4 27 0,-5 2 0,6 13 0,-11 2 0,0 0 0,-6-2 0</inkml:trace>
  <inkml:trace contextRef="#ctx0" brushRef="#br1" timeOffset="83848">21555 2179 24575,'0'31'0,"0"2"0,0-15 0,32-40 0,-14 13 0,25-35 0,-26 38 0,3 1 0,-8 5 0,3 5 0,-4-4 0,-5 4 0,-2-5 0</inkml:trace>
  <inkml:trace contextRef="#ctx0" brushRef="#br1" timeOffset="84180">21849 2067 8191,'-5'-6'0,"-2"10"5063,0 8-5063,1 5 2818,6 3-2818,26-7 1719,-1-2-1719,19-10 6784,-13-19-6784,-15 0 0,-13-1 0,22 25 0,19-2 0,9 11 0,-7-15 0,-29 0 0</inkml:trace>
  <inkml:trace contextRef="#ctx0" brushRef="#br1" timeOffset="84828">20295 3160 24575,'-31'-6'0,"1"10"0,13 3 0,-10 30 0,8 24 0,5-11 0,0 4 0,7-4 0,2-1-286,-3-2 0,5-4 286,18 14 0,3-20 0,27-7 0,19-13 0,-3-11 0,-26-15 0,-2-2 0,6 0 0,-11-37 0,-17 35 0,-5-13 0</inkml:trace>
  <inkml:trace contextRef="#ctx0" brushRef="#br1" timeOffset="85015">20494 3466 24575,'49'31'0,"-15"-3"0,-10-4 0,-22 2 0,-18 9 0,-12-9 0,-6 6 0,13-23 0,10 0 0</inkml:trace>
  <inkml:trace contextRef="#ctx0" brushRef="#br1" timeOffset="85481">20925 3426 24575,'5'20'0,"11"31"0,1-11 0,5 17 0,-12-35 0,-5-7 0,-5-9 0,0-1 0</inkml:trace>
  <inkml:trace contextRef="#ctx0" brushRef="#br1" timeOffset="85613">20894 3191 17336,'-6'-4'0,"1"2"0,5-3 0</inkml:trace>
  <inkml:trace contextRef="#ctx0" brushRef="#br1" timeOffset="86128">20984 3274 24575,'8'22'0,"3"-2"0,0-23 0,5 0 0,14-21 0,-11 16 0,4-4 0,-12 12 0,4 0 0,-3 0 0,8 0 0,1-11 0,-8-1 0,13-14 0,-23 4 0,10-35 0,-12 23 0,-2-1 0,-1-5 0,-1 4 0,2 5 0,-4 73 0,17 17 0,6 11 0,-8-20 0,-1 2 0,2-1-730,0-3 0,1-1 1,0-1 729,10 18 0,-4-6 0,-14-6 0,14-4 0,-18-38 0,0-5 0</inkml:trace>
  <inkml:trace contextRef="#ctx0" brushRef="#br1" timeOffset="86396">21478 3280 24575,'11'6'0,"0"-1"0,1-14 0,-6-3 0,0-4 0,-6-4 0,-22 13 0,7-2 0,-18 9 0,26-5 0,-1 4 0,13-4 0</inkml:trace>
  <inkml:trace contextRef="#ctx0" brushRef="#br1" timeOffset="86614">21482 3166 24575,'35'-16'0,"-4"8"0,-15 14 0,-1 5 0,-14 4 0,8-22 0,-1-6 0,7-11 0,-2-1 0,2 13 0,-9 6 0,-1 1 0</inkml:trace>
  <inkml:trace contextRef="#ctx0" brushRef="#br1" timeOffset="87696">21788 2997 24575,'25'5'0,"-3"-4"0,13 4 0,-16-10 0,14-1 0,-20-5 0,2 1 0,-15 4 0,-10 1 0,-2 5 0,2 5 0,5 1 0,14-1 0,-2 0 0,13-5 0,-8 0 0,3 0 0,-4 0 0,4 0 0,5-17 0,5-1 0,-9-19 0,5 3 0,-19-13 0,7-9 0,-9 11 0,0 0 0,0-12 0,-9 41 0,7 43 0,0 7 0,2 0 0,6 1 0,6-15 0,-6-20 0,3-6 0,2-11 0,5 0 0,1 3 0,-2 0 0,-4 13 0,4-4 0,-3 5 0,3 14 0,-9-2 0,3 9 0,2-11 0,10-10 0,-4-6 0,3-4 0,-14-1 0,-1 0 0,-5 0 0,4 5 0,11 1 0,3 0 0,8 4 0,-9-8 0,-2 7 0,-4-2 0,0 4 0,0 0 0,-1 0 0,-4 4 0,-1-2 0,-5 2 0</inkml:trace>
  <inkml:trace contextRef="#ctx0" brushRef="#br1" timeOffset="88963">21545 3673 24575,'0'16'0,"0"8"0,0 18 0,0-2 0,4 0 0,1 0 0,3-4 0,7 17 0,-8-36 0,3-7 0,11-20 0,21-27 0,1-1 0,6-5 0,-13 14 0,0 1 0,0 0-499,13-13 0,-2 5 499,-7 13 0,-7 6 0,-9 4 0,-13 6 0,-24-3 0,0 4 0,-6 6 0,19 12 998,12 5-998,4 1 0,-1-3 0,-9-4 0,-10 1 0,-3-6 0,-8 5 0,4-10 0,0 4 0,5-5 0,1 0 0</inkml:trace>
  <inkml:trace contextRef="#ctx0" brushRef="#br1" timeOffset="89345">22296 3461 24575,'21'-35'0,"24"-6"0,-2 5 0,8-2 0,-22 4 0,-14 14 0,-14 9 0,4 1 0,-10 4 0,-10 6 0,-6 18 0,4 16 0,4 23 0,13 8 0,-1-13 0,2 3 0,4-2 0,0 0-389,-4 2 0,1-4 389,5-14 0,0-5 0,-6 0 0,4-31 0,-5 3 0,0-9 0</inkml:trace>
  <inkml:trace contextRef="#ctx0" brushRef="#br1" timeOffset="89629">22651 3486 24575,'11'36'0,"1"0"0,9 17 0,-1-29 0,-5-17 0,-4-2 0,9-25 0,-5-3 0,1-11 0,-1-6 0,-4 4 0,-2-1 0,0-2 0,-1 1 0,2-18 0,-10 28 0,0 16 0,0 3 0</inkml:trace>
  <inkml:trace contextRef="#ctx0" brushRef="#br1" timeOffset="97229">14732 1087 24575,'0'-11'0,"5"0"0,1 5 0,9-4 0,1 15 0,0-3 0,1 14 0,-5 0 0,4 38 0,-3-10 0,0 5 0,-1 12 0,0 3 0,-2-17 0,1 1 0,-2-3 0,-2 4 0,-1-4 0,3-1 0,-2-20 0,-5-36 0,20-15 0,-13-27 0,-2-14 0,4 17 0,3-2 0,-1-2-1107,-3-5 0,-2-2 1,2 3 1106,2 8 0,2 3 0,-3 3 0,-4-4 0,2 10 0,11 17 0,-19 8 0,4 38 0,-5-23 0,0 24 0</inkml:trace>
  <inkml:trace contextRef="#ctx0" brushRef="#br1" timeOffset="97697">15315 1316 8191,'0'-15'0,"0"-2"5063,-5 0-5063,-5 6 2818,2 11-2818,-29 33 0,23-4 0,1 4 0,-9 10 0,2 1 859,7-9 1,4-1-860,0 15 6784,22-26-6784,4-15 0,25-21 0,0-12 0,-6-10 0,-9 15 0,-16 15 0,0 9 0,-5 7 0,-1 1 0,-5-2 0,0-5 0</inkml:trace>
  <inkml:trace contextRef="#ctx0" brushRef="#br1" timeOffset="98096">15477 1367 24575,'14'40'0,"2"0"0,-8 17 0,7-14 0,-14 1 0,5-20 0,-6-32 0,25-36 0,3-11 0,-5 25 0,2 2 0,10-3 0,-10 24 0,-8 17 0,-6 1 0,-4 19 0,-2-6 0,-5-4 0,0-10 0</inkml:trace>
  <inkml:trace contextRef="#ctx0" brushRef="#br1" timeOffset="98263">15797 1016 24575,'-6'3'0,"2"-6"0,4 13 0</inkml:trace>
  <inkml:trace contextRef="#ctx0" brushRef="#br1" timeOffset="98747">15986 1309 24575,'5'-6'0,"-4"-13"0,9 11 0,-9-12 0,-1 14 0,-17 10 0,3 17 0,-18 21 0,22-7 0,-5 1 0,15-21 0,9-9 0,15-6 0,-5-6 0,13 0 0,-20 1 0,-1 10 0,-2 1 0,-3 0 0,0-1 0,-1-5 0</inkml:trace>
  <inkml:trace contextRef="#ctx0" brushRef="#br1" timeOffset="99096">16137 1292 24575,'7'24'0,"-6"4"0,5 4 0,-6-6 0,21-45 0,-7 0 0,15-24 0,-14 19 0,2 14 0,-1 5 0,9 27 0,-12 2 0,4 7 0,-15-7 0,2-13 0,1-5 0,-4-2 0,4-4 0</inkml:trace>
  <inkml:trace contextRef="#ctx0" brushRef="#br1" timeOffset="99512">16498 1268 24575,'2'-6'0,"-14"22"0,-2 15 0,-3 29 0,11-8 0,6 0 0,26-23 0,-1-13 0,33-20-6784,-19-25 6784,-8 5 0,-16 14 0,-15 14 0,0 24 0,9-17 0,-2 5 0,8-10 1696,-9-6 0,-1-1 0,-5-4 0</inkml:trace>
  <inkml:trace contextRef="#ctx0" brushRef="#br1" timeOffset="100079">17238 1251 9099,'-11'-5'0,"5"-1"5119,1-5-5119,10 5 2680,5 1-2680,11 11 1595,1-4-1595,11 13 6082,-10-13-6082,13 6 0,-6-8 0,17 0 0,-12-9 0,-2-7 0,-20-2 0,-9-2 0,-9 5 0,-5 8 0,-2-2 0,2 9 0,5 0 0</inkml:trace>
  <inkml:trace contextRef="#ctx0" brushRef="#br1" timeOffset="100430">17331 1418 8191,'-11'-14'0,"2"1"5063,9-13-5063,5 14 2818,-4-3-2818,8 14 1719,2-4-1719,1 10 6784,24 5-6784,-12 9 0,14-7 0,-13 1 0,4-7 0,-6-5 0,-2 1 0,-7-3 0,-13-9 0,4 4 0,-10-5 0,4 5 0,-4 1 0</inkml:trace>
  <inkml:trace contextRef="#ctx0" brushRef="#br1" timeOffset="103281">18073 1156 8191,'0'-11'0,"4"14"5063,6 21-5063,-3 10 2818,8 15-2818,-14-21 1719,5 0-1719,-6-16 6784,5 8-6784,-4-9 0,4 0 0,-5-7 0</inkml:trace>
  <inkml:trace contextRef="#ctx0" brushRef="#br1" timeOffset="104178">18024 782 24575,'0'0'0</inkml:trace>
  <inkml:trace contextRef="#ctx0" brushRef="#br1" timeOffset="104797">18231 1100 24575,'6'11'0,"3"12"0,-8-10 0,4 15 0,1-12 0,-4 13 0,4 3 0,-6 5 0,5-11 0,4-28 0,13-26 0,-1-13 0,11-13 0,-5 12 0,10 11 0,-13 10 0,4 24 0,-2 30 0,-12-6 0,10 11 0,-18-23 0,9-15 0,-8 3 0,2-9 0</inkml:trace>
  <inkml:trace contextRef="#ctx0" brushRef="#br1" timeOffset="105145">18762 574 8191,'-5'-11'0,"4"31"2036,-2 17 1,1 10-2037,1-3 0,1 5 0,1 1 0,2 4 0,2 0 0,0 1 85,-1 0 0,0-1 1,3-3-86,5 1 0,2-3 1047,-1 2 0,-1-3-1047,0-14 0,-2-3 5211,2 25-5211,-12-32 926,-12-14-926,-21-40 0,8-3 0,1-3 0,14 11 0</inkml:trace>
  <inkml:trace contextRef="#ctx0" brushRef="#br1" timeOffset="106431">18715 1117 24575,'10'-27'0,"10"-2"0,4 10 0,13-3 0,-7 5 0,6 0 0,-11 3 0,-5 11 0,-14 21 0,-2 6 0,-4 6 0,9-6 0,11-17 0,2 3 0,2-10 0,-9 0 0,-3-14 0,-5-4 0,-1-8 0,-6 4 0,-25 12 0,9 0 0,-20 9 0,28-4 0,5 5 0,14-4 0,4 2 0,10-2 0,11 16 0,3 7 0,-2 25 0,-12-9 0,-12 5 0,-6-37 0,-1-16 0,4-12 0,3 1 0,2 16 0,-9-1 0,8 7 0,-7-2 0,8 13 0,-4-2 0,4 9 0,1-10 0,1-6 0,10-14 0,-8 1 0,6-1 0,-10 9 0,-4 5 0,0 0 0,0 0 0,4 5 0,2-4 0,4 4 0,1-5 0,-4-9 0,-2 6 0,-9-15 0,3 11 0,-18-12 0,0 11 0,-12 5 0,8 10 0,3 5 0,18-1 0,-2-6 0,9 0 0,-1 1 0,1-4 0,9 4 0,2-11 0,2-5 0,-6-24 0,-11 1 0,-2-7 0,-4-19 0,-3-4 0,2 7 0,0 1 0,-4 0 0,-2 7 0,-4 11 0,4 40 0,-14 27 0,12 25-3392,-2-10 0,0 1 3392,5 18 0,0-20 0,0-1 0,6 6 0,-4-13 0,9-8 0,-10-24 0,4-4 0</inkml:trace>
  <inkml:trace contextRef="#ctx0" brushRef="#br1" timeOffset="107062">19729 893 8191,'20'-13'0,"7"-3"5063,-9 9-5063,3-2 2818,-6 14-2818,-3 5 1719,4 11-1719,-10-3 6784,0 2-6784,4-14 0,1 3 0,10-7 0,9 2 0,6-16 0,-8 8 0,0-8 0,-17 12 0,-1-5 0,2-5 0,-5-7 0,-1-3 0,-1 8 0,10 3 0,2 9 0,9 0 0,-5 0 0,-5 0 0,4 6 0,4 4 0,-1-2 0,6 6 0,-8-13 0,-1 4 0,-8-10 0,1 4 0,-11-9 0,2 9 0,-4-4 0</inkml:trace>
  <inkml:trace contextRef="#ctx0" brushRef="#br1" timeOffset="107263">19349 747 24575,'27'0'0,"-1"-5"0,-14 4 0,-3-4 0</inkml:trace>
  <inkml:trace contextRef="#ctx0" brushRef="#br1" timeOffset="126429">9546 5933 24575,'-13'-11'0,"6"-3"0,11 12 0,3-2 0,45 4 0,0 0 0,9 0 0,0-3 0,6-2 0,0 0-814,-16 1 0,0 0 0,2 0 1,3-1 813,4 0 0,5-1 0,2-1 0,1 1 0,-2 1 0,-3 1 0,0 0 0,-1 2 0,2-1 0,2-1-520,-10 0 1,2 0-1,1 0 1,1 0-1,-1 0 1,1 0-1,-1 0 520,7 1 0,0 1 0,-1-1 0,1 1 0,-1-1 0,-1 0 0,-1-2 0,1 0 0,-1 0 0,-1-1 0,-2 1 0,-3 1 0,7-1 0,-4 1 0,-3 0 0,0 0 0,13 0 0,-2 0 0,-8-1 0,-11-1 0,-6 1 0,-4 4 0,-3 0 0,13-10 0,-16 11 642,-22-5 0,-7 4 0,-4-4 0</inkml:trace>
  <inkml:trace contextRef="#ctx0" brushRef="#br1" timeOffset="130046">20914 5844 8191,'3'0'0,"36"0"1228,19 0 0,9 0-1228,-22 0 0,0 1 0,6-2 0,0-1 0,5-2 0,4-1 0,0 0 0,-3 1 0,-3 0 0,-2 1 0,0 0 0,1-1 0,3-1 0,-2 0 0,3-1 0,1-1 0,0 0 0,-2 1 0,-3 1 0,11 0 0,-3 1 0,-2 0 0,1 0 0,2-3 0,1 0 0,-2 0 0,-6 2 902,-6 4 0,-5 1 0,0-2-902,19-7 0,-4 0 0,-23 8 0,-5 0 508,-7-5 0,-18 6 0,-1 0 0</inkml:trace>
  <inkml:trace contextRef="#ctx0" brushRef="#br1" timeOffset="142046">23685 7554 8191,'-12'-4'0,"8"2"5063,15-2-5063,22-5 2818,33 7-2818,-12-8 0,4 0 0,-5 9 0,2 0 282,-2-6 0,4-2 0,-2 2-282,-8 5 0,0 3 0,2-3 0,1-2 0,4-3 0,1 0 0,1 1 415,5 1 0,1 1 0,1 0 1,-2 1-416,-7-1 0,-1-1 0,-1 1 0,1 1 0,2-1 0,2 1 0,-2 0 0,-4-1-379,-4 0 1,-3-1-1,2 2 379,2 1 0,3 2 0,0 0 0,-1-1 0,11-3 0,0-1 0,2 1 0,-3 3 0,4 1 0,0 1 0,-1-1-958,-7 0 1,1 0 0,-3 0-1,0 0 958,7 0 0,-2 1 0,-1-2 0,-4-3 0,0 0 0,-4 0 21,9 2 1,0 1-22,-6-3 0,4 0 0,1 0 0,5-1 0,3 0 0,1 2 83,-8 2 0,2 0 0,0 1 0,-3-1-83,7-3 0,-3-1 0,-1 1 0,-6 3 0,-2 2 0,-3-1 326,4 0 1,0 0-327,-8 1 0,2-1 0,0-1 0,2-2 0,1-2 0,1 1 720,6 3 1,2 1 0,-3-1-721,6-5 0,-4 0 0,0 0 0,-4 2 803,6 1-803,-3-6 3777,-25 9-3777,-39 0 308,-10 0-308,-22 0 0,-3 0 0,9 0 0,-25 0 0</inkml:trace>
  <inkml:trace contextRef="#ctx0" brushRef="#br1" timeOffset="143661">3869 8094 24575,'15'-6'0,"18"4"0,5-1 0,5 0 0,0 2 0,5 2-1834,12 3 0,9 1 0,1-1 1834,-11-3 0,1 0 0,1-1 0,0 1-1041,0 2 0,1 1 0,1 0 0,1-2 1041,-10-1 0,2-1 0,0 0 0,1-1 0,0 1 0,4 0 0,1-1 0,1 1 0,-2 0 0,-3 1 0,0 2 0,-3 1 0,0 0 0,3-1 0,1-2 0,3-1 0,1 0 0,-2 1 0,-4 0 90,6 3 0,-5 1 0,4-1-90,0-2 0,5-3 0,0 1 0,-1-1 0,-4 1 0,0 0 0,0 0 0,0 0 0,4 0 0,0 0 0,0 0 0,-5 0 0,1 0 0,-5 0 0,-4 0 0,5 0 0,-10 0 0,-12 0 0,-4 0 0,-43 0 0,-5 0 0</inkml:trace>
  <inkml:trace contextRef="#ctx0" brushRef="#br1" timeOffset="144831">10703 6545 24575,'3'-6'0,"9"6"0,26 1 0,-1 7 0,4 0 0,1-6 0,5-1-929,11 2 0,7 2 0,3-2 929,-9-2 0,2-1 0,1-1 0,5 1-548,-11 0 1,3 0 0,2 0-1,1 0 1,1 0 0,0 0 547,-5 0 0,0-1 0,1 1 0,0 0 0,1 0 0,-1 0 0,1 1-682,1 0 0,1 1 0,1 0 0,-1 1 0,-1-1 1,-1 0-1,-3-1 682,9 0 0,-3 0 0,-1-1 0,-2 1 0,-1 0 0,10 2 0,-2 1 0,-2 0 0,-6-1-181,-7-3 0,-6 0 1,2 0 180,5 0 0,2 0 0,-3 0 450,8 0 1,-1 0-451,6 0 0,-5 0 0,0 0 2735,-10-5-2735,-33 4 6305,3-4-6305,-31 0 0,12 4 0,-18-4 0</inkml:trace>
  <inkml:trace contextRef="#ctx0" brushRef="#br1" timeOffset="147598">13627 7334 24575,'11'0'0,"9"6"0,30-5 0,15 5-2072,-16-5 1,3-2 2071,0 1 0,5 0 0,-12 0 0,5 0 0,2 0 0,1 0 0,8 1 0,2-1 0,3 0 0,4-1 0,-14 0 0,4-1 0,2 0 0,1 0 0,0-1 0,-2 1 0,-5 1 0,5 0 0,-5 1 0,-1 0 0,0-1 0,5 0 0,4-2 0,6-1 0,2-1 0,-2 0 0,-7 0 0,-8 1 0,-6-1 0,-8 1 0,2 0 0,13 0 0,2-1 0,-10-1 1278,2-9-1278,-53 8 169,-39 1 0,13 0 0,-13 6 1</inkml:trace>
  <inkml:trace contextRef="#ctx0" brushRef="#br1" timeOffset="148062">14404 7492 24575,'32'6'0,"4"-3"0,5-1 0,6-2 0,5 0-1258,-7-2 1,6-1-1,2-1 1,-1 0 1257,3-1 0,0-1 0,1 0 0,2 0 0,-4 0 0,2 1 0,1-1 0,-1-1 0,-2 1-651,4-3 0,-1-1 0,-2 1 0,-1 1 651,13 2 0,-1 2 0,-7-2 0,-1-7 0,-4 1 739,10 11 0,-4 0-739,-20-10 0,-3 1 0,0 10 0,-6-2 0,-13-11 542,-19 12 0,-5-4 0,1 5 0</inkml:trace>
  <inkml:trace contextRef="#ctx0" brushRef="#br1" timeOffset="149710">26347 7544 24575,'49'0'0,"0"0"0,-4-3 0,2-1 0,1-1 0,0 0 0,1-1 0,0 1-1532,5 0 0,1 1 0,-4-2 1532,5-7 0,-2 1 0,13 11 0,-2 0 220,-21-10 1,-3 1-221,4 9 0,-5 0 952,-8-7-952,-26 3 0,-35 4 0,-14 4 0,-4 1 0,-8-1 0,15 3 0,-1 0 0</inkml:trace>
  <inkml:trace contextRef="#ctx0" brushRef="#br1" timeOffset="149995">26381 7687 8191,'-5'6'0,"4"8"5063,14-11-5063,34 6 0,2-7 0,4-4 0,-8-3 0,3-1 939,2 5 0,6 1 1,-7-1-940,-10-5 0,-1 1 0,11 1 0,-4 2 0,-11 0 1719,-14-4-1719,-23 6 1696,-4 0 0,-4 0 0,1 0 0</inkml:trace>
  <inkml:trace contextRef="#ctx0" brushRef="#br1" timeOffset="167261">790 6380 8191,'-11'0'0,"5"4"5063,1 39-5063,5 22 0,0-26 0,0 2 0,0 0 0,0-2 0,0 9 2818,0 8-2818,0-15 1719,0 0-1719,0-16 6784,0-10-6784,0-13 0,0 1 0,0-8 0</inkml:trace>
  <inkml:trace contextRef="#ctx0" brushRef="#br1" timeOffset="167545">926 6670 24575,'29'18'0,"-2"-4"0,-2-14 0,-4-22 0,8-6 0,-17-16 0,-15 3 0,-35 11 0,7 19 0,-3 5 0,-26 6 0,9 7 0,35 8 0,11 1 0,5 0 0,0-5 0,0-2 0</inkml:trace>
  <inkml:trace contextRef="#ctx0" brushRef="#br1" timeOffset="167895">622 7064 24575,'20'-6'0,"30"-19"0,-7 4 0,4-3 0,-2 0 0,1 0-858,4-1 0,-2 4 858,8 2 0,-22 4 555,-41 33-555,-19-3 0,-5 9 0,6-9 0</inkml:trace>
  <inkml:trace contextRef="#ctx0" brushRef="#br1" timeOffset="168095">559 7251 24575,'37'-10'0,"0"1"0,10-8 0,1-2 0,-6 3 0,-2-3 0,-6-3 0,-4 2 0,1 9 0,-30 2 0,4 9 0</inkml:trace>
  <inkml:trace contextRef="#ctx0" brushRef="#br1" timeOffset="168694">1089 6424 12854,'-14'26'0,"7"-2"4634,-2 25-4634,9-17 2037,0-7-2037,9-14 1132,15 6-1132,9-14 3918,15-3-3918,2-28 0,-16-1 0,-7-8 0,-21 17 0,-15-18 0,-8 7 0,-4 1 0,-6 9 0,-3 19 0,7 2 0,-19 21 0,16 3 0,2 2 0,-6 3 0,-5 11 0</inkml:trace>
  <inkml:trace contextRef="#ctx0" brushRef="#br1" timeOffset="169162">845 7081 24575,'26'-21'0,"14"-4"0,15-9 0,1 4 0,-15 5 0,-11 10 0,3 1 0,-1-1 0,0 2 0,28-10 0,-16 4 0,-29 17 0,-18-2 0,-10 19 0,0-11 0,-2 11 0</inkml:trace>
  <inkml:trace contextRef="#ctx0" brushRef="#br1" timeOffset="169479">803 7203 8695,'3'0'0,"12"-12"5106,15 0-5106,11-5 0,5-3 1371,1 0 1,5-1-1372,4 4 0,5 0 0,-6 0 0,-5-4 0,-3 2 825,9 5 0,-14 4-825,-37 9 0,-1 2 0,-9 4 0</inkml:trace>
  <inkml:trace contextRef="#ctx0" brushRef="#br1" timeOffset="170910">1532 6076 8191,'-10'0'0,"4"-5"5063,1-1-5063,5-5 2818,0-4-2818,22-6 1719,-3-3-1719,13 4 0,4 1 6784,7-4-6784,14-2 0,-31 19 0,-11 15 0,-9-2 0,4 13 0,-9 13 0,4 18 0,-5 0 0,10 12 0,-8-15 0,14 2 0,-10-12 0,6-8 0,3-14 0,10-6 0,-7-10 0,9-12 0,-20-5 0,-14 61 0,5 2 0,0 10 0,-2-8 0,-1 5 0,0 5 0,2 2-436,3-7 1,2 5 0,1 1 0,1 1 0,-1-2 0,-1-4 435,-1 7 0,-1-4 0,1-1 0,0 1 0,3 7 0,2 2 0,-2-5 0,-5-13 0,-12 4 0,-13-19 0,-3-24 0,-4 4 0,13-19 0,-7-5 2611,3-7-2611,-4-3 0,10-4 0,-1-5 0,12 11 0,-2 2 0</inkml:trace>
  <inkml:trace contextRef="#ctx0" brushRef="#br1" timeOffset="173693">1826 5948 24575,'12'-12'0,"20"-19"0,-7 12 0,4-3 0,19-15 0,6-4-671,-18 14 0,2 1 0,0-1 671,4-2 0,0-1 0,-2 3 324,5-4 0,-4 3-324,-10 6 0,-6 3 332,-9 7-332,-4-13 0,-3 7 0,-9 2 0,0 6 0</inkml:trace>
  <inkml:trace contextRef="#ctx0" brushRef="#br1" timeOffset="173945">2403 5383 24575,'20'0'0,"2"0"0,2 9 0,0 11 0,-16 2 0,5 7 0,-16-8 0,6-4 0,-12-2 0,7-4 0,-7 0 0,8-1 0,-4-4 0,5-1 0</inkml:trace>
  <inkml:trace contextRef="#ctx0" brushRef="#br1" timeOffset="174661">2812 4995 15587,'0'-11'0,"6"-4"3849,13-5-3849,18-1 1551,9 6-1551,-15 21 833,-9 15-833,-22 3 2755,0 0-2755,5-14 0,6 6 0,5-4 0,-4 8 0,-2-8 0,-15 3 0,-1-9 0,-6 8 0,1-12 0,-1 7 0,1-4 0,5-4 0,1 4 0</inkml:trace>
  <inkml:trace contextRef="#ctx0" brushRef="#br1" timeOffset="175427">3139 4830 24575,'-6'22'0,"1"-6"0,10-5 0,6-1 0,10-9 0,14-9 0,-11-5 0,4-7 0,-22 4 0,-6 6 0,-11-6 0,-6 9 0,-5-3 0,2 27 0,3-8 0,7 9 0,5-13 0</inkml:trace>
  <inkml:trace contextRef="#ctx0" brushRef="#br1" timeOffset="175777">2929 5228 24575,'18'-9'0,"1"7"0,34-32 0,-15 20 0,2 1 0,6-8 0,0 1 0,1 7 0,-3 2 0,12-13 0,-51 36 0,6-21 0,-36 24 0</inkml:trace>
  <inkml:trace contextRef="#ctx0" brushRef="#br1" timeOffset="175945">3122 5185 24575,'26'-6'0,"27"-11"0,0-1 0,-19 3 0,-1 0 0,11-1 0,-21-3 0,-18 13 0,-5 1 0</inkml:trace>
  <inkml:trace contextRef="#ctx0" brushRef="#br1" timeOffset="177643">2758 5007 8191,'5'-6'0,"-4"-4"5063,9 4-5063,-4-5 2818,9-1-2818,-3 6 1719,3-5-1719,-4 14 6784,10 14-6784,-4 3 0,1 12 0,-4-14 0,-13 2 0,4-8 0,-1-2 0,-2 0 0,7-9 0,6 4 0,15-18 0,4 4 0,-4-10 0,-10 11 0,-10 4 0,-4-1 0,-1 4 0,-5-4 0</inkml:trace>
  <inkml:trace contextRef="#ctx0" brushRef="#br1" timeOffset="178528">3628 4352 10965,'-11'0'0,"5"-5"4991,6-23-4991,10 6 2369,20-17-2369,3 20 1356,13 8-1356,-18 5 4894,1 11-4894,-17 6 0,11 18 0,-6-8 0,3 7 0,-5-16 0,9 6 0,4-4 0,8 0 0,-5-8 0,-15-1 0,-2 1-6784,-12 21 6784,12 8 0,-12-3 0,-1 5-91,9 20 1,2 3 90,-5-12 0,-1-1 0,1 3 0,0-6 0,3-4 0,-25-25 0,-19 5 0,-2-8 0,-7 1 6694,22-18-6694,-1-10 0,14 7 0,-3-6 0</inkml:trace>
  <inkml:trace contextRef="#ctx0" brushRef="#br1" timeOffset="180611">4644 4177 8191,'0'-31'0,"0"7"5063,-10 8-5063,3 10 2818,-8-1-2818,4 7 1719,1 0-1719,-1 0 6784,-8 13-6784,5-1 0,-7 13 0,5 20 0,14-9 0,14 24 0,20-17 0,-3-12 0,-1-2 0,-22-12 0,-12 4 0,-11-4 0,-2-6 0,-1-5 0,9-6 0,-1-14 0,0-8 0,4-15 0,14-4 0,3 9 0,16-2 0,-10 12 0,-3 6 0,-6 6 0</inkml:trace>
  <inkml:trace contextRef="#ctx0" brushRef="#br1" timeOffset="180864">4723 4231 24575,'0'38'0,"0"-12"0,5-3 0,13-17 0,5-1 0,8-19 0,-14 1 0,-16-9 0,-21 10 0,1 6 0,0 6 0,14 0 0</inkml:trace>
  <inkml:trace contextRef="#ctx0" brushRef="#br1" timeOffset="181045">5279 3851 8191,'-13'16'0,"10"-16"0,-10 22 0</inkml:trace>
  <inkml:trace contextRef="#ctx0" brushRef="#br1" timeOffset="181261">5572 3855 24575,'-6'39'0,"0"-1"0,-9 10 0,0 2 0,1 5 0,0 1 0,-3-1 0,0 0 0,3-4 0,3-5 0,3 5 0,8-36 0,0-11 0</inkml:trace>
  <inkml:trace contextRef="#ctx0" brushRef="#br1" timeOffset="181461">5845 4338 24575,'-21'0'0,"4"0"0</inkml:trace>
  <inkml:trace contextRef="#ctx0" brushRef="#br1" timeOffset="219893">3330 9136 8191,'-21'-21'0,"-2"7"5063,6 3-5063,1 9 2818,1-4-2818,0 6 1719,-1-6-1719,-5 5 6784,-25-6-6784,-13 26 0,16-4 0,-5 3 0,4 1 0,4 6 0,3 2 0,-18 8 0,10 1 0,31 9 0,24 12 0,3-14-348,3-11 0,2 0 348,11 23 0,-7-14 0,0 1 0,-6-3 0,-1 1 0,5 13 0,-4 2 0,-12-6 0,-7-2 0,2-5 0,-5-2 0,-14 7 0,-9-4 0,0-12 0,-5-4 0,-12 3 0,-3-2 0,8-2 0,1-4 0,-22-3 0,27-5 0,29-40 0,6 15 696,6-16-696,9 16 0,10 9 0,3 7 0,2 47 0,-18-6 0,-3 10 0,-1 3-1259,-4-8 1,-1 2-1,-1 2 1,0-1 1258,2 1 0,0 1 0,-1-2 0,-1-1 0,-1 9 0,-1-1 0,-1-10 0,0-11 0,2-6 0,4 1 0,5-4 0,20 2 0,1 4 0,14-27 0,-15-4 0,7-18 0,5-7 0,-1 1 0,-1-2 0,5-7 0,-2-2 2517,-13 6 0,-6 2-2517,-7-4 0,-17 14 0,0 6 0</inkml:trace>
  <inkml:trace contextRef="#ctx0" brushRef="#br1" timeOffset="222879">9941 12992 8191,'4'-6'0,"14"-8"5063,42 12-5063,-18-7 0,4 0 0,-3 7 0,3 2 0,4-1-36,11-5 1,4-4 0,-2 4 35,-11 4 0,-1 1 0,4 1 0,5-3 0,6-1 0,1 0 0,-3 2 0,-9 1 0,-2 1 0,0 1 0,4-1 0,1 0 0,3 1 0,1-1 0,1 0 0,0-1-326,1-1 0,0-1 1,1 0-1,-2 0 1,0 0 325,-8 2 0,0 1 0,-1 0 0,0-1 0,0 0 0,13-2 0,1-1 0,-2 0 0,-3 2 663,1 1 0,-3 2 1,5-1-664,-12-2 0,4-1 0,2 0 0,1 0 0,0 0 0,1 0 0,1-1 0,0 1 0,2-1 0,2 1-266,-12 0 0,2 1 1,1 0-1,0 0 1,1-1-1,-1 1 0,-1-1 266,8-2 0,1 1 0,-1-2 0,-1 1 0,-2 1 0,-3 1 0,10 1 0,-4 2 0,-1 0 0,0-1 0,4-2 0,1 0 0,-2-1 0,-6 1 512,-9-1 0,-4-1 0,0 2-512,6 2 0,0 1 0,-6-2 0,-5-4 0,-7 1 4503,4 5-4503,-56 0 0,-7 0 0</inkml:trace>
  <inkml:trace contextRef="#ctx0" brushRef="#br1" timeOffset="225059">4871 4842 24575,'21'-12'0,"12"-8"0,11-4 0,-1 1 0,6-2 0,1 1-778,-4 3 1,2 0 0,1 1-1,-3-1 778,10-5 0,-1 0 0,-4 3 0,7 5 0,-7 2 0,-2-8 980,-44 23-980,-10 3 511,-27 14-511,-9 9 0,10-7 0,6-3 0</inkml:trace>
  <inkml:trace contextRef="#ctx0" brushRef="#br1" timeOffset="225309">5115 4837 8191,'20'0'0,"39"-26"1788,-20 17 0,3 0-1788,13-14 0,-1-1 0,-12 8 0,-1 0 1485,5-4 0,-1 0-1485,-9 6 0,-3 1 0,20-7 1892,-20 14-1892,-32 6 0,2 0 0,-8 0 0</inkml:trace>
  <inkml:trace contextRef="#ctx0" brushRef="#br1" timeOffset="249180">10354 4821 8191,'-5'-12'0,"-1"-2"5063,0 8-5063,-8-5 2818,-2 5-2818,-2 2 1719,-6 4-1719,0 0 6784,-16 0-6784,-25 8 0,15 0 0,-2 2 0,-2 8 0,0 2 0,2-5 0,1 2 0,5 5 0,2 1 0,8-4 0,1-1 0,4-1 0,1 1 0,-2 6 0,3 0 0,0 3 0,3 6 0,12-12 0,-6 9 0,5-3 0,-5 13 0,6 4 0,-2-2 0,8 7 0,-1-10 0,3 2 0,4 8 0,2-15 0,2 4 0,17-14 0,-4 6 0,12 1 0,6 3 0,-9-11 0,14-9 0,-5 7 0,26-2 0,-25-3 0,3 1 0,11 1 0,1-2-484,-9-7 0,-1 0 484,2 7 0,-1-2 0,16-10 0,-17 8 0,3 1 0,0-7 0,3 0 0,17 6 0,3-1-978,-6-4 1,-2-1 977,-1-1 0,-1 1 0,-9 0 0,-2-1 0,-8-4 0,2 1 0,17 3 0,4 0 0,-2-4 0,2-2 1,-6 1 0,2 0 1,1 0-2,-1 0 0,1 0 0,-2 0 0,9 0 0,0 0 0,-6 0 0,2 0 0,-4 0 0,5 0 0,-1 0 0,-6 1 0,3-1 0,-2-1 0,-6-1 0,-1-2 0,-3 0-599,10 3 0,-3 0 599,3-4 0,-4 0 0,10 5 871,-9 1 0,3-2-871,1-4 0,3-1 0,-13 5 0,3 0 0,0 0-1113,4-2 1,1-2 0,-3 2 1112,4 3 0,-1 0 138,11-4 0,1-2-138,-12 0 0,-1-1 0,-3 1 0,0-1 0,0-3 0,-1-1 0,0 5 0,0-1 0,-2-4 0,-1-1 0,6 5 0,1 1 551,-2-4 0,-2 0-551,13-1 35,-20 2 0,1-3-35,-6-5 0,-1 0 0,17 3 1832,-21-10 0,-3-1-1832,0 8 600,7-28-600,-6 11 0,-7 2 0,-2 2 0,-13 2 0,14-23 0,-17 7 0,11-16 0,-21 11 0,-4 7 0,-18-10 0,-4 7 0,9 19 0,-3-1 0,-3-1 0,0 0 0,3 4 0,-2 1-279,-3-1 0,0 1 279,-20-10 0,19 15 0,-1 0 0,-4-1 0,-2 0 0,-7-2 0,-2 1-610,4 2 1,1 1 609,-3 0 0,1 1 0,9 3 0,-2 1 0,-13-6 0,-4 0 0,-5 1 0,-3 1-241,15 2 0,-2 1 1,-1 2 240,-4 3 0,0 2 0,2 0-949,-11 0 0,3 1 949,-2-1 0,1 1 0,17 3 0,-1 1 292,-19-6 1,-3 2-293,22 7 0,-1 3 0,-2 0 0,-8-1 0,-3 0 0,1 1-1283,0 3 0,1 2 0,2-2 1283,-7-2 0,1 1 0,14 0 0,-3 1 0,3-1 303,-9-1 1,0 2-304,9 0 0,-2 3 0,0 0 0,0-1 0,0 0 0,3 1 349,-8 7 0,3-1-349,5-7 0,5 0 0,-4 14 392,-9-14-392,11 1 4359,-13 4-4359,16-14 0,13 5 395,0-6-395,16 0 1210,-8 0-1210,3-6 0,-4 4 0,5-4 0,6 6 0,5 0 0</inkml:trace>
  <inkml:trace contextRef="#ctx0" brushRef="#br1" timeOffset="250111">11601 4253 8191,'-6'5'0,"20"-10"5063,20-13-5063,13-4 0,6-2 0,-9 0 0,1 0 1130,13-3 0,2-1-1130,-2-2 0,0-2 0,-4 1 0,1-2 0,-11 7 0,2-1 0,-3 1 538,4-6 0,-2 3-538,-7 7 0,-5 2 0,1-3 6190,-6 8-6190,-7-1 0,-9 4 0,2 1 681,-13 2-681,-1 7 278,-11-2 1,4 4-1,-2 0 1</inkml:trace>
  <inkml:trace contextRef="#ctx0" brushRef="#br1" timeOffset="250410">12430 3640 13945,'9'-10'0,"12"-3"4353,11 7-4353,0 0 1843,14 6-1843,-4 8 1009,-3 8-1009,-7 6 3425,-24-1-3425,-13 5 0,-7-8 0,-9 9 0,-2-6 0,-15 17 0,21-23 0,-9 10 0</inkml:trace>
  <inkml:trace contextRef="#ctx0" brushRef="#br1" timeOffset="253345">12830 3113 8191,'14'-24'0,"23"-29"733,-9 17 0,6-4 0,0 0-733,-3 6 0,1 0 0,2-2 545,3-2 1,3-2-1,1 0 1,-2 2-546,3-1 0,-2 2 0,0 0 0,0 0 0,-1 0 0,-3 1 967,2-7 0,-7 6-967,-4 5 5158,-19 13-5158,-8 18 802,-19 9 1,10-5-1,-9 10 1</inkml:trace>
  <inkml:trace contextRef="#ctx0" brushRef="#br1" timeOffset="253559">13498 2337 24575,'37'-19'0,"-1"1"0,26-2 0,-9 2 0,-26 35 0,-22-4 0,-25 43 0,-2-3 0,6-14 0,-1 1 0,-8 12 0,15-16 0,4-27 0</inkml:trace>
  <inkml:trace contextRef="#ctx0" brushRef="#br1" timeOffset="253860">13349 3094 24575,'37'-30'0,"0"1"0,0-1 0,14-6 0,2-2 0,-1 3-547,-8 6 0,-2 1 0,2 0 547,12-7 0,2-1 0,-8 6 266,-15 10 0,-5 2-266,4-5 0,-7 4 0,-16 11 0,-5-2 0</inkml:trace>
  <inkml:trace contextRef="#ctx0" brushRef="#br1" timeOffset="254060">14010 2580 24575,'38'-6'0,"-6"4"0,33-4 0,-35 11 0,5 14 0,-45 20 0,-9 6 0,-14 9 0,-1-10 0,11-17 0,2-3 0,-1 2 0,-3 0 0</inkml:trace>
  <inkml:trace contextRef="#ctx0" brushRef="#br1" timeOffset="254346">13623 3303 8191,'-6'4'0,"35"-2"1231,13-12 1,13-7-1,3-1-1231,-11 4 0,1-2 0,3 0 0,2-2 0,5-2 0,5-1 0,1-2 0,-1 1 0,-3 1 132,0 1 1,-2 1 0,-2 1 0,-3 0-133,3-2 0,-3 1 0,-7 4 0,-7 7 0,-10 3 0,-20-1 0</inkml:trace>
  <inkml:trace contextRef="#ctx0" brushRef="#br1" timeOffset="254559">14547 2988 24575,'61'-18'0,"-17"7"0,7 1 0,-1 5 0,4 1 0,-1 0-1558,13-3 0,-3 2 1558,-2 4 0,-8 2 0,-11-1 982,-15 17-982,-36 21 0,-9 1 0,-10 4 0,-3-9 0,-5 0 0,-2 0-141,1 0 1,-2 1-1,2-4 1,-9 2-1,4-5 1,-1 2 0</inkml:trace>
  <inkml:trace contextRef="#ctx0" brushRef="#br1" timeOffset="254778">14139 3703 24575,'19'0'0,"7"0"0,25-11 0,-21 5 0,5-2-909,17-6 0,8-2 0,0 0 909,-3 1 0,-1 0 0,2 1 0,-7 2 0,2-1 0,-1 2 0,-5 0 0,13-4 0,-10 3 0,0 4 0</inkml:trace>
  <inkml:trace contextRef="#ctx0" brushRef="#br1" timeOffset="255043">14732 3664 24575,'49'-7'0,"1"-1"0,7 6 0,1 0 0,2-5 0,-2 0 0,-11 4 0,-7 6 0,-5 10 0,-56 20 0,-23 11 0,11-21 0,-3-2 0,7 0 0,0-4 0,-22-5 0,30 0 0,5-12 0,12 0 0</inkml:trace>
  <inkml:trace contextRef="#ctx0" brushRef="#br1" timeOffset="256260">13662 2039 24575,'-6'-5'0,"1"-1"0,5-14 0,0 7 0,9-13 0,19-7 0,-2 9 0,3 1 0,5 2 0,2 0 0,-2-4 0,0 3 0,30 10 0,-13-3 0,-12 13 0,2 4 0,2 2 0,1 2 0,12 4 0,0 2-481,-11 2 1,-3 2 480,-2 3 0,-4 1 0,14 13-68,-11-4 0,1 4 68,0 4 0,3 1 0,-3-7 0,3 1 0,1-1-1336,-1 1 1,0-1 0,0-3 1335,11 3 0,1-4 0,-9-9 0,2-2 0,-3-4 0,5-4 0,-1-2 0,4 1 0,-2-3 0,11-14 757,-29 3-757,-26-8 113,-7 9-113,-10 18 0,3 50 0,2-24 0,2 4 373,7 0 1,3 4 0,1 0-374,-3-1 0,0 0 0,3 3 0,5 5 0,3 4 0,1 3 0,-1-2-496,0-1 1,-1 1 0,0-1 0,1 1 495,0 1 0,0 2 0,1-3 0,-2-3 0,0 1 0,0-5 0,-3-5 0,-2-7 0,-5-7 0,-11-4 0,-16-2 0,-7-13 0,-14 8 2757,10-24-2757,8 8 2336,-6-35-2336,15 6 0,1-11 0,1-2 0,5 9 0,1-14 0</inkml:trace>
  <inkml:trace contextRef="#ctx0" brushRef="#br1" timeOffset="256927">16187 2253 10491,'6'-5'0,"-1"-5"5049,-11-6-5049,-5 4 2450,-3-2-2450,-6 18 1415,8-3-1415,2 14 5170,5 9-5170,3 13 0,4 5 0,13-4 0,1 1 0,-10 10 0,1-3 0,25 12 0,-26-33 0,-6-5 0,-5-13 0,-10 2 0,-6-31 0,4-1 0,4-12 0,13 7 0,9-10 0,7-4 0,-4 9 0,3 7 0</inkml:trace>
  <inkml:trace contextRef="#ctx0" brushRef="#br1" timeOffset="257160">16325 2318 24575,'0'20'0,"5"-7"0,1 6 0,9-13 0,1-1 0,1-14 0,-2-3 0,-18-11 0,1 10 0,-18-3 0,8 15 0,1 1 0,6 1 0,5 4 0</inkml:trace>
  <inkml:trace contextRef="#ctx0" brushRef="#br1" timeOffset="257293">16575 2291 24575,'56'-20'0,"0"1"0,-10 1 0,-4 2 0,19-8 0,-27 0 0,-23 17 0,6-13 0,-5 8 0,-2 1 0,-5 6 0</inkml:trace>
  <inkml:trace contextRef="#ctx0" brushRef="#br1" timeOffset="257576">16992 2073 8191,'-10'3'0,"6"-5"5063,-12 20-5063,11-7 2818,5 5-2818,26-11 1719,-10-2-1719,25-22 6784,-24 16-6784,2-10 0,-13 22 0,5 12 0,-4 19 0,1-6 0,3-1 0,-5-18 0,0-9 0,-2-1 0</inkml:trace>
  <inkml:trace contextRef="#ctx0" brushRef="#br1" timeOffset="257826">17188 2209 8191,'5'-12'0,"1"3"5063,9 9-5063,11-6 2818,-3 5-2818,4-15 1719,-12 14-1719,-8-21 6784,-15 2-6784,-13-4 0,-1 1 0,-3 17 0,14 2 0,-6 19 0,10 8 0,-4-4 0,11 0 0</inkml:trace>
  <inkml:trace contextRef="#ctx0" brushRef="#br1" timeOffset="258277">17769 1692 24575,'-5'-1'0,"4"-3"0,-4 9 0</inkml:trace>
  <inkml:trace contextRef="#ctx0" brushRef="#br1" timeOffset="258443">17812 1692 24575,'0'65'0,"0"-5"0,-9-22-9831,7 18 8341,-15-14 4020,15 5-2530,-7-23 0,9-13 0,0-7 0</inkml:trace>
  <inkml:trace contextRef="#ctx0" brushRef="#br1" timeOffset="258576">17961 2006 24575,'-38'0'0,"17"0"0,4 0 0</inkml:trace>
  <inkml:trace contextRef="#ctx0" brushRef="#br1" timeOffset="258894">16511 2857 24575,'42'-29'0,"-13"13"0,3 0 0,4-5 0,5-2-693,5 4 1,6-1-1,-1-1 693,-1-1 0,0-2 0,-2 2 0,-4 3 0,-1 1 0,-3 0 0,8-2 0,-12 3 0,-27 8 0</inkml:trace>
  <inkml:trace contextRef="#ctx0" brushRef="#br1" timeOffset="259077">16516 2847 24575,'53'-14'0,"-16"-2"0,3-4 0,-1 3 0,4-2 0,-3 0 0,7-5 0,-3 0 0,-3 2 0,-8 4 0,-15 8 0,-13 6 0</inkml:trace>
  <inkml:trace contextRef="#ctx0" brushRef="#br1" timeOffset="259826">14090 5036 8191,'5'5'0,"38"-43"1613,-9 8 0,3-2-1613,4-9 0,3-4 790,1 7 0,5-3 1,-4 2-791,-10 7 0,-2 1 0,1-1 0,5-1 0,0 0 0,-3 2 0,0-5 0,-6 5 0,-5-2 1993,-26 17-1993,-10 10 1447,-14-7 0,10 11 0,-3-7 1</inkml:trace>
  <inkml:trace contextRef="#ctx0" brushRef="#br1" timeOffset="260060">14451 4366 8191,'40'-9'0,"16"7"1813,-16 5 1,1 1-1814,-6-4 0,-2 3 2966,21 25-2966,-29-20 1887,-7 15-1887,-7-6 6230,-10 5-6230,3-6 1674,-26 4-1674,13-14 0,-31 16 0,20-13 0,-4 5 0,15-8 0</inkml:trace>
  <inkml:trace contextRef="#ctx0" brushRef="#br1" timeOffset="266844">2801 14933 8191,'-26'0'0,"2"0"5063,14 0-5063,-6 0 2818,5 0-2818,-13 13 1719,1 15-1719,-2 1 6784,8 8-6784,7 20 0,25 0 0,-5-15 0,1 2 0,7-3 0,0-2 0,3 20 0,5-4 0,-24-17 0,3-4 0,-1 3 0,-12 2 0,-4 2 0,-7 15 0,-4 2 0,-4-8 0,-3-5 0,3-9 0,1-5 0,-9 8 0,20-32 0,4 2 0,14 3 0,10 38 0,1-6 0,2 6 0,-2-7 0,0 1 0,0 3 0,-1 11 0,-1 2 0,1-4 0,3 2 0,0-3 0,-1 1 0,-1-8 0,5-16 0,0-12 0,-4-11 0,-4-9 0,0-5 0,0 4 0,-5-9 0,3 9 0,1-4 0,-2 5 0,1 0 0</inkml:trace>
  <inkml:trace contextRef="#ctx0" brushRef="#br1" timeOffset="268259">11067 15869 8191,'3'5'0,"4"-4"2503,22 6 0,11 1-2503,11-6 0,3-1 0,8 4 0,3-1 168,-13-3 1,2-1 0,-2-1-169,8 2 0,2-2 0,-1-2 0,4-2 0,1 1 312,-6 2 0,0 2 0,2-1-312,-9-2 0,1-1 0,0 0 0,-4 2 1396,0 1 1,-2 2 0,-4-1-1397,4 0 0,-7 0 46,-8 0-46,-18 0 0,-9 0 0,-1 0 0</inkml:trace>
  <inkml:trace contextRef="#ctx0" brushRef="#br1" timeOffset="269444">17077 16015 24575,'18'6'0,"28"8"0,16-12 0,-21 0 0,7 2 0,2-2-2008,11-1 1,3-1-1,3-1 2008,-15-1 0,3 0 0,1-2 0,1 1 0,0 1-845,5 1 0,2 1 0,0-1 0,-1 1 1,-3-1 844,4-2 0,-2-1 0,-2 0 0,-2 2 0,-5 1 0,0 1 0,-4 0 0,-4 1 969,9-1 0,-6 0-969,-1 0 0,-3 0 0,2 0 0,-6 0 0,-44 0 0,7 0 0,-12 0 0</inkml:trace>
  <inkml:trace contextRef="#ctx0" brushRef="#br1" timeOffset="271744">26227 15903 8191,'-11'0'0,"0"4"5063,0 2-5063,10 0 2818,22 9-2818,7-12 0,18 2 0,11 0 0,-9-8 0,4-2 0,5 0-75,2 1 0,5 0 1,2-1-1,2 1 75,-7 1 0,2 0 0,1 1 0,-1-2 0,-2 0 441,6-2 0,-3-2 1,-1 1-1,0 2-441,-4 3 0,0 2 0,-2 0 0,-7-1 0,9-5 0,-6-1 0,3 1 0,-5 2 0,6 1 0,-12-12 0,-36 14 580,-19-4 1,3 5 0,-3 0 0</inkml:trace>
  <inkml:trace contextRef="#ctx0" brushRef="#br1" timeOffset="273346">5234 16667 24575,'15'0'0,"17"0"0,16 0 0,-9 6 0,3 0-1044,6-4 0,6-1 1044,-8 2 0,5 1 0,1-1 0,-1 0-1621,6-3 0,-2 0 1,5 0 1620,0 0 0,6 0 0,-1 0 0,-3 0 0,3 0 0,-3 0 0,5 0 0,-12 0 0,4 0 0,3 0 0,-1 0 0,-2 0-209,7 0 1,-1 0 0,-1 0-1,3 0 209,-8 0 0,3 0 0,0 0 0,-2 0 0,-4 0-400,11 0 0,-5 0 0,-6 0 400,0 0 0,-9 0 635,-7 0-635,-30 0 0,-4 0 0,-1 0 0</inkml:trace>
  <inkml:trace contextRef="#ctx0" brushRef="#br1" timeOffset="365492">13666 14694 24575,'0'0'0</inkml:trace>
  <inkml:trace contextRef="#ctx0" brushRef="#br1" timeOffset="469740">16143 17236 24575,'0'0'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0T03:53:27.993"/>
    </inkml:context>
    <inkml:brush xml:id="br0">
      <inkml:brushProperty name="width" value="0.05292" units="cm"/>
      <inkml:brushProperty name="height" value="0.05292" units="cm"/>
      <inkml:brushProperty name="color" value="#FF0000"/>
    </inkml:brush>
  </inkml:definitions>
  <inkml:trace contextRef="#ctx0" brushRef="#br0">10415 13223 24575,'0'0'0</inkml:trace>
  <inkml:trace contextRef="#ctx0" brushRef="#br0" timeOffset="100484">691 1632 24575,'15'0'0,"7"1"0,7 3 0,6 10 0,-1 12 0,2 13 0,3 11 0,-20-19 0,1 1 0,0 4 0,0 0 0,1 0 0,-1 0 0,-1-4 0,-1-1 0,16 12 0,-5-17 0,-2-15 0,17-28 0,-10-7 0,4-6 0,-3-1 0,3-4 0,2-2-625,-1 1 0,2-3 1,2-2-1,1 0 625,-3 3 0,0 0 0,2-2 0,0 0 0,1 0 0,3-2 0,0-1 0,1-1 0,0 1 0,0 1 0,-3 1 0,0 1 0,0 0 0,-1 1 0,-1 1 0,5-5 0,0 1 0,-2 2 0,-2 1-71,3-2 0,-2 2 0,-3 2 71,3-2 0,-5 4 0,-10 10 0,-4 3 0,1 0 0,-14 12 0,-7 7 0,-3 2 0,-2 1 0</inkml:trace>
  <inkml:trace contextRef="#ctx0" brushRef="#br0" timeOffset="104140">19023 6836 24575,'0'23'0,"2"15"0,9 21 0,-2-24 0,3-1 0,1-1 0,2-2 0,19 14 0,0-19 0,13-13 0,-15-9 0,5-4 0,24-9 0,8-10-884,-19 1 1,4-4 0,2-4 0,2-3 883,-8 4 0,1-4 0,2-1 0,1-2 0,1-1 0,-1 0-547,-2 0 1,0 0 0,1-2 0,0 0 0,0-1-1,0 0 1,-1-1 546,1 0 0,1-2 0,-1 0 0,0-1 0,0 1 0,-2 0 0,0 1 0,2-1 0,-1-1 0,-1 1 0,0 1 0,-3 1 0,-1 1-169,9-8 0,-3 3 1,-2 0-1,-3 4 169,1-2 0,-4 2 0,-5 5 0,-4 4 0,-7 5 0,5-3 0,-22 16 0,-8 7 0</inkml:trace>
  <inkml:trace contextRef="#ctx0" brushRef="#br0" timeOffset="118385">10536 14020 24575,'11'33'0,"-1"1"0,8 7 0,4 6 0,3 4 0,-3-6 0,2 3 0,2 2 0,0 2 0,2 0-1207,-1-1 1,1 1-1,1 2 1,0 0-1,2 1 1,-1-1 1206,-1-4 0,0 1 0,1-1 0,0 1 0,0 0 0,1 0 0,-1-1 0,1-1 0,0 0 0,0 0 0,0 0 0,1-1 0,0 0 0,1-2 0,3 5 0,1-1 0,1-1 0,0-1 0,0-1 0,2 0-196,0-3 0,1 0 0,0-1 0,2-1 0,0-2 0,1-1 196,0-3 0,1-2 0,0 0 0,2-2 0,0-1 0,1-2 0,2-1 0,0-1 0,2-2 0,0 0 0,-1-2 0,-1-2 214,2 1 0,0-1 1,-1-2-1,-2-1 0,-2-2-214,13 4 0,-2-4 0,-8-2 0,-3-3 0,-18-3 0,-28-7 3201,3 1-3201,35-1 0,2 0 0,10-1 0,7 1-386,-9 0 1,4 1 0,4-1 0,3 1 0,3 0 0,1 1 385,-8-1 0,2 1 0,2 0 0,2 1 0,2-1 0,0 1 0,1 0 0,0 0 0,1 1-382,-7-1 1,2 0 0,0 0 0,2 1 0,-1 0 0,1 0 0,0 0-1,1 0 1,-1 1 0,0-1 0,0 1 381,0 1 0,0-1 0,1 0 0,0 1 0,-1 0 0,1 0 0,-1 0 0,1 1 0,-2-1 0,1 1 0,-2 0 0,4 0 0,-1 1 0,1 1 0,-1-1 0,0 1 0,-1-1 0,-1 1 0,-1-1 0,-1 1 0,-2-1 0,9 2 0,0 1 0,-2-1 0,-2 0 0,-2 0 0,-2 0 0,-2-1 0,3 1 0,-2 0 0,-2 0 0,-5-1 0,-5-1 0,29 6 0,-27-5 0,-42-8 0,-5-1 3863,9 1-3863,19-2 0,10 1 0,2 0 0,5 1 0,6 0 739,7 2 0,5 0 0,6 0 0,2 2-739,-20-2 0,3 0 0,1 1 0,2 0 0,1 1 0,1-1 0,-1 2-532,-1-1 0,1 0 0,1 1 0,0 0 1,1 1-1,0-1 0,0 1 0,0-1 532,2 1 0,0-1 0,1 1 0,0 0 0,-1 0 0,0 0 0,0 0 0,-1 0 0,4 0 0,-1 1 0,0 0 0,0 0 0,-2 0 0,0 0 0,-2-1-279,2 1 1,-1 0-1,-2 0 1,-1-1 0,0 1-1,-3-1 279,3 0 0,-1 0 0,-2-1 0,-1 1 0,-2-1-140,6 1 1,-3-1-1,-1 0 1,-1 0 139,6-1 0,-2 0 0,-3-1 779,-7-2 0,-2 0 0,-2-1-779,9 0 0,-3-2 2146,-9 1 0,-3-2-2146,14 1 2617,-21 0-2617,-12 0 1066,-8 0-1066,-4 0 0,-10 0 0,-22-3 0,-24-12 0,14 1 0,-3-4 0,-5-4 0,0-2 0,4-1 0,2-1 0,6 4 0,4 0 0,-7-9 0,20 10 0,10 7 0,6 8 0,11 4 0,15 6 0,15 10 0,14 11 0,-26-8 0,-1 1 0,26 18 0,-10-3 0,-9-5 0,-10-5 0,-6-4 0,-5-2 0,-5-3 0,-5-2 0,-4 0 0,-2-1 0,0 0 0,-2 5 0,-19 14 0,-7-4 0,-7 2 0,-11 8 0,-6 1-159,12-9 1,-1 0 0,-1-1 158,2 1 0,-1-1 0,3-1 0,-8 5 0,3-2 0,11-7 0,3-3 0,-9 7 0,13-11 0,-8-1 0,18-6 0,-6-2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0T03:57:53.491"/>
    </inkml:context>
    <inkml:brush xml:id="br0">
      <inkml:brushProperty name="width" value="0.05292" units="cm"/>
      <inkml:brushProperty name="height" value="0.05292" units="cm"/>
      <inkml:brushProperty name="color" value="#002060"/>
    </inkml:brush>
    <inkml:brush xml:id="br1">
      <inkml:brushProperty name="width" value="0.05292" units="cm"/>
      <inkml:brushProperty name="height" value="0.05292" units="cm"/>
      <inkml:brushProperty name="color" value="#00B0F0"/>
    </inkml:brush>
  </inkml:definitions>
  <inkml:trace contextRef="#ctx0" brushRef="#br0">17332 13256 24575,'0'0'0</inkml:trace>
  <inkml:trace contextRef="#ctx0" brushRef="#br0" timeOffset="12200">6502 984 24575,'0'4'0,"6"2"0,-5 23 0,15 9 0,-14-3 0,-1 3 0,9 24-503,-5-21 1,0-1 502,-3 16 246,8 9-246,-9-27 0,-2-1 0,1 22 0,0-5 0,0-80 0,0-25 0,1 13 0,-2-3 116,-4-1 1,0 3-117,2-17-29,-2 16 0,1-1 29,3-2 0,2-1 0,-1 0 0,0 1 0,0 5 0,0 2 0,0-10 0,0 7 0,9 6 0,13-3 0,10 15 524,2 5-524,12 10 60,-6 26-60,-3-1 0,1 26 0,-30-17 0,4 5 0,-12-12 0,-19 12 0,-4 4 0,-23 9 0,4-8 0,6-16 0,1-4 0,13-16 0,1 4 0,10-6 0,6 0 0</inkml:trace>
  <inkml:trace contextRef="#ctx0" brushRef="#br0" timeOffset="12599">7125 894 8191,'-14'-11'0,"1"-3"5063,-8 12-5063,5 2 2818,5 6-2818,-10 26 0,7 0 0,-1 5 0,-1 11 0,2 2 532,1-1 1,3-1-533,3-6 0,4-3 0,3 7 6460,19-3-6460,-4-7 0,16-6 0,-8-14 0,-6-12 0,-2-9 978,-3-5-978,10-17 0,-13 13 0,6-6 0</inkml:trace>
  <inkml:trace contextRef="#ctx0" brushRef="#br0" timeOffset="12882">7591 730 24575,'-10'58'0,"8"-18"0,1 2 0,-4 1 0,0 1 0,4 8 0,2 0 0,-1-16 0,0-3 0,0 28 0,0-38 0,5 5 0,-4-11 0,4-2 0,-5-9 0,0-1 0</inkml:trace>
  <inkml:trace contextRef="#ctx0" brushRef="#br0" timeOffset="13782">8593 1072 24575,'26'-6'0,"30"1"0,-19 5 0,5 0-481,5-3 0,4-1 0,0-1 481,-5 1 0,-1-1 0,1 0 0,5 0 0,0 0 0,-4 0 234,3-1 1,-7 1-235,6 5 59,-51-13 1,3 10 0,-13-10 0</inkml:trace>
  <inkml:trace contextRef="#ctx0" brushRef="#br0" timeOffset="14014">9286 923 24575,'47'28'0,"-18"-3"0,1 21 0,-37-4 0,-10 8 0,-19-11 0,8-9 0,3-12 0,15-7 0,3-5 0,3-1 0</inkml:trace>
  <inkml:trace contextRef="#ctx0" brushRef="#br0" timeOffset="14299">10134 884 24575,'0'39'0,"-8"1"0,6-10 0,-7 15 0,9-3 0,0 5 0,0-13 0,0-19 0,0-10 0</inkml:trace>
  <inkml:trace contextRef="#ctx0" brushRef="#br0" timeOffset="14417">10101 658 24575,'0'-6'0,"0"1"0</inkml:trace>
  <inkml:trace contextRef="#ctx0" brushRef="#br0" timeOffset="14732">10278 1002 24575,'0'32'0,"0"-10"0,5-7 0,16-30 0,7-5 0,3-2 0,19-7 0,-14 9 0,-1 4 0,0 16 0,-5 10 0,-5 3 0,-13 8 0,6-1 0,-16-5 0,7-8 0,-9-2 0</inkml:trace>
  <inkml:trace contextRef="#ctx0" brushRef="#br0" timeOffset="15015">11097 553 24575,'5'36'0,"0"1"0,0 5 0,2 1 0,2-2 0,1-2 0,1 27 0,0-33 0,-4-14 0,-1-16 0,1 4 0,-7-11 0</inkml:trace>
  <inkml:trace contextRef="#ctx0" brushRef="#br0" timeOffset="15640">11044 809 24575,'26'-10'0,"5"-12"0,1-1 0,-1-7 0,15-15 0,-22 12 0,1 8 0,-18 45 0,-2 22 0,-1-4 0,0 1 0,5 12 0,1-10 0,1-26 0,-5-9 0,26-1 0,5-11 0,13-4 0,-3 2 0,-9-1 0,2 9 0,-1 0 0,2 6 0,-4-4 0,-11 4 0,-6-6 0,-14-9 0,4-7 0,-18-12 0,1 5 0,-10 7 0,2 16 0,9 10 0,10 8 0,3-1 0,12 1 0,-2-11 0,8 5 0,-13-11 0,2 6 0</inkml:trace>
  <inkml:trace contextRef="#ctx0" brushRef="#br0" timeOffset="16747">12753 842 24575,'0'-15'0,"0"-10"0,-6-2 0,0 7 0,-2-4 0,-1 22 0,-2-7 0,-1 9 0,-11 13 0,3 37 0,11-18 0,2 2 0,-1 8 0,3-1 0,5 21 0,9-26 0,11-14 0,14-35 0,14-30 0,-22-6 0,-3-7 0,-7 6 0,-2-4-961,-1 2 1,-1-4 0,-3 7 960,-7 13 0,-1 4 0,11-27 0,-27 74 0,5 17 0,1 7 0,-6 5 0,1 2 0,4 4 0,3-2 0,0-8 0,4-4 0,12 0 0,-7-27 0,7-9 0</inkml:trace>
  <inkml:trace contextRef="#ctx0" brushRef="#br0" timeOffset="16915">12912 850 13238,'11'0'0,"9"35"4541,-12-8-4541,13 31 492,-19-26 0,4-11 0,-6-12 0</inkml:trace>
  <inkml:trace contextRef="#ctx0" brushRef="#br0" timeOffset="17066">13104 747 8191,'-5'-12'0,"-1"8"0,0 5 0,2 4 0</inkml:trace>
  <inkml:trace contextRef="#ctx0" brushRef="#br0" timeOffset="17316">13142 759 8191,'32'27'0,"7"9"5035,-6 9-5035,-6-6 2822,-21-14-2822,-6-10 1722,-10-9-1722,3-1 6774,-3-14-6774,5-3 31,5-16-31,0-3 0,12-8 0,-9 12 0,10 8 0,-13 14 0</inkml:trace>
  <inkml:trace contextRef="#ctx0" brushRef="#br0" timeOffset="17664">13408 679 24575,'6'20'0,"-1"2"0,-5 5 0,0-6 0,13-28 0,3-6 0,12-20 0,-3 11 0,9 1 0,-11 14 0,2 10 0,-8 27 0,-11-5 0,0 14 0,-6-28 0,0-1 0</inkml:trace>
  <inkml:trace contextRef="#ctx0" brushRef="#br0" timeOffset="18832">14515 703 24575,'-5'15'0,"4"2"0,1 5 0,1-6 0,18 0 0,-6-10 0,13-6 0,-6-18 0,-21-13 0,-14-7 0,-15 19 0,-7 2 0,4 3 0,-1 3 0,-3 3 0,2 3 0,-7-3 0,68-16 0,-1 4 0,3-2 0,10-2 0,3 0-401,0-8 1,-2 2 400,10 1 0,-13 0 0,-13 19 0,-17 19 0,-1 28 0,-5 25 0,0-15 0,0 6 0,0 5 0,0 6 0,0-2-1462,0-13 0,0-1 0,0 1 1462,0 10 0,0 3 0,0-7 0,0-6 0,0-7 622,0 2-622,-13-4 0,-17-32 0,-10-30 0,16-4 0,6-6 0,8-8 0,5-1 0,2 6 0,4 3 4565,14-9-4565,1 24 0,13-2 0,15-5 0,10-3 0,-19 10 0,-10 7 0</inkml:trace>
  <inkml:trace contextRef="#ctx0" brushRef="#br0" timeOffset="19635">15435 589 24575,'0'49'0,"0"9"0,0-14 0,0 11 0,0-32 0,0 2 0,0-19 0,0-12 0,0-10 0,0-4 0,6-6 0,4 14 0,-1-7 0,5 18 0,-8-4 0,4 10 0,-4 1 0,-1 4 0,-5 1 0,5 0 0,-4 0 0,9-5 0,16-17 0,-6 8 0,16-12 0,-15 15 0,-9 9 0,6-7 0,-11 12 0,13-13 0,-13 4 0,2-5 0</inkml:trace>
  <inkml:trace contextRef="#ctx0" brushRef="#br0" timeOffset="19931">15813 735 24575,'16'-39'0,"-12"7"0,-11 26 0,-13 1 0,8 10 0,2 1 0,-8 21 0,9-3 0,-5 7 0,17-16 0,-1-15 0,29-15 0,-17 1 0,15-1 0,-14 9 0,-9 15 0,4 2 0,-4 5 0,0-5 0,-2-7 0</inkml:trace>
  <inkml:trace contextRef="#ctx0" brushRef="#br0" timeOffset="20284">15979 699 24575,'9'12'0,"4"8"0,10 3 0,0-1 0,-5-7 0,10-10 0,-4-34 0,-4 4 0,-5-14 0,-46 45 0,-2 20 0,2 2 0,-1 1 0,-10 8 0,9-6 0,23-25 0,5-1 0</inkml:trace>
  <inkml:trace contextRef="#ctx0" brushRef="#br0" timeOffset="21214">16638 563 24575,'16'40'0,"-5"-6"0,1 4 0,2 1 0,-1 1 0,0 9 0,-1-2 0,-3-11 0,-2-4 0,4 9 0,-5-26 0,0-14 0,22-34 0,-17-12 0,-1-7 0,9 2 0,-1 1 0,-6-4 0,-2 8 0,1 15 0,-6 29 0,-5 15 0</inkml:trace>
  <inkml:trace contextRef="#ctx0" brushRef="#br0" timeOffset="21536">16987 684 24575,'-16'32'0,"1"0"0,-2 8 0,7 4 0,21-33 0,10-17 0,3-15 0,-7-4 0,0 0 0,-16 10 0,4 14 0,-5-3 0,0 9 0</inkml:trace>
  <inkml:trace contextRef="#ctx0" brushRef="#br0" timeOffset="21882">17046 740 24575,'11'-16'0,"7"5"0,-11 6 0,8 15 0,0 8 0,-2 13 0,-2-6 0,-5-1 0,-1-23 0,29-25 0,-9-1 0,29-12 0,-27 23 0,-1 17 0,-11 9 0,-9 4 0,4 0 0,-9-1 0,4-8 0,-5 2 0</inkml:trace>
  <inkml:trace contextRef="#ctx0" brushRef="#br0" timeOffset="22050">17397 578 10218,'5'-6'0,"-9"11"0,8-3 0,-9 8 0</inkml:trace>
  <inkml:trace contextRef="#ctx0" brushRef="#br0" timeOffset="22399">17541 693 24575,'-5'-1'0,"4"2"0,-13 11 0,12 4 0,-7-3 0,14-2 0,13-15 0,0-4 0,11-7 0,-9 3 0,-8 11 0,-3-3 0,-9 9 0</inkml:trace>
  <inkml:trace contextRef="#ctx0" brushRef="#br0" timeOffset="22932">17697 625 11049,'11'10'0,"-5"-3"4980,-2 9-4980,-4-6 2354,0 5-2354,22-20 1345,-7 4-1345,27-19 0,-1 6 0,-11 7 4847,3 5-4847,-18 3 0,2 9 0,3-4 0,1 0 0,5-7 0,-4-7 0,7-13 0,-10 3 0,1-15 0,-12 14 0,-7 0 0,-11 14 0,-2 10 0,-11 18 0,15 1 0,-5 11 0,22-14 0,-2-11 0,13-5 0,-4-5 0,18-13 0,-14 1 0,4-3 0,-18 6 0</inkml:trace>
  <inkml:trace contextRef="#ctx0" brushRef="#br0" timeOffset="23914">18885 406 8191,'-15'-6'0,"3"1"5063,-3 5-5063,-6 26 0,2 13 0,4 19 0,1 8 0,-1-3 0,4 3 762,11-16 0,3 2 1,4-2-763,7 14 0,7-9 0,6-19 0,5-8 0,3-6 0,1-7 0,28-5 0,2-10 0,-25 0 0,-9 0 0</inkml:trace>
  <inkml:trace contextRef="#ctx0" brushRef="#br0" timeOffset="24636">19279 690 24575,'6'48'0,"-5"1"0,5-7 0,-6-5 0,0-20 0,0-2 0,6-46 0,9 14 0,7-36 0,-2 37 0,-1 13 0,-13 15 0,4 5 0,-4-2 0,4-9 0,10-7 0,7-7 0,1 1 0,-3 0 0,4 7 0,-10 5 0,11-4 0,-8 4 0,-6-5 0,0-5 0,-10 4 0,-1-4 0</inkml:trace>
  <inkml:trace contextRef="#ctx0" brushRef="#br0" timeOffset="25000">19688 724 8191,'-14'-6'0,"6"22"5063,-7 8-5063,10 16 2818,9-13-2818,-2-7 1719,16-14-1719,-5-11 6784,16-16-6784,-17 2 0,5-5 0,-11 27 0,0 4 0,4 14 0,-4-9 0,5 2 0,4-13 0,3-5 0,-2-3 0,1-8 0,-11 9 0,-1 1 0</inkml:trace>
  <inkml:trace contextRef="#ctx0" brushRef="#br0" timeOffset="25315">19942 711 24575,'0'21'0,"5"1"0,10-5 0,15 7 0,-2-15 0,6 4 0,-14-13 0,5-5 0,-7-10 0,3-7 0,-20 4 0,-14 4 0,-22 40 0,-9 2 0,8 21 0,6-16 0,22-14 0,-1-12 0</inkml:trace>
  <inkml:trace contextRef="#ctx0" brushRef="#br0" timeOffset="26130">20657 635 24575,'0'36'0,"6"0"0,-4-8 0,8 5 0,-8-20 0,2 2 0,-4-10 0</inkml:trace>
  <inkml:trace contextRef="#ctx0" brushRef="#br0" timeOffset="26264">20717 518 8191,'0'-6'0,"0"1"0</inkml:trace>
  <inkml:trace contextRef="#ctx0" brushRef="#br0" timeOffset="26602">20849 849 24575,'13'-34'0,"-1"5"0,12 3 0,-7 11 0,-2 19 0,-5 2 0,1 0 0,9-1 0,-7-10 0,2 4 0,-10-4 0</inkml:trace>
  <inkml:trace contextRef="#ctx0" brushRef="#br0" timeOffset="26868">21159 328 24575,'-6'17'0,"1"13"0,5 7 0,0 7 0,0 18 0,0 6-2458,3-20 0,0 3 1,1 1-1,-1-2 2141,-2 8 0,0-3 0,0 1 317,3 1 0,1 1 0,-1-7 1372,-5-8 0,2-4-1372,7 21 1651,-6-25-1651,2-12 0,-5-18 0,-4-5 0</inkml:trace>
  <inkml:trace contextRef="#ctx0" brushRef="#br0" timeOffset="27065">21141 846 10104,'0'-11'0,"26"-3"5084,2-6-5084,13 2 2515,-8 4-2515,-12 8 366,-5 1 0,-6 4 0,-5-4 0</inkml:trace>
  <inkml:trace contextRef="#ctx0" brushRef="#br0" timeOffset="27265">21332 752 24575,'0'20'0,"6"-3"0,12-1 0,2-7 0,9-13 0,-17-2 0,3-14 0,-36-8 0,6 4 0,-15 3 0,10 15 0,9 6 0,5 0 0,1 0 0</inkml:trace>
  <inkml:trace contextRef="#ctx0" brushRef="#br0" timeOffset="27666">21562 477 24575,'41'0'0,"4"18"0,-11 18 0,-4 11 0,-11 9 0,-6 7-294,-2-7 0,-1 3 1,-6-3 293,-10 10 0,-7-6-3984,-5-11 0,-3-8 3984,-7-7 1767,-3-23-1767,11 2 0,8-12 0,3 5 0</inkml:trace>
  <inkml:trace contextRef="#ctx0" brushRef="#br0" timeOffset="34130">6819 2295 8191,'-6'10'0,"-5"1"5063,10 17-5063,-5 3 2818,6 7-2818,-9 0 1719,7 0-1719,-7 0 0,9 1 6784,0 0-6784,0-8 0,0-5 0,-4-11 0,2-4 0,-7-5 0,3-1 0,0-5 0,1 0 0</inkml:trace>
  <inkml:trace contextRef="#ctx0" brushRef="#br0" timeOffset="34565">6764 2332 24575,'12'3'0,"7"12"0,-1 15 0,5 9 0,-2 7 0,-6-10 0,1 1 0,-5-5 0,1-1 0,4 2 0,-1-3 0,1 2 0,-6-29 0,3-26 0,-11-22 0,7 7 0,-1-1 0,-6 4 0,-1 1 0,7-32 0,-2 28 0,-4 9 0,4 13 0,-6 5 0,0 6 0</inkml:trace>
  <inkml:trace contextRef="#ctx0" brushRef="#br0" timeOffset="34915">7150 2518 8191,'9'0'0,"4"-6"5063,4-7-5063,-5-7 2818,-7 8-2818,-10 2 1719,-7 14-1719,-2 17 6784,-13 21-6784,17 2 0,-5-6 0,19-13 0,2-15 0,10-4 0,-4-1 0,-1-5 0,-7 0 0</inkml:trace>
  <inkml:trace contextRef="#ctx0" brushRef="#br0" timeOffset="35133">7324 2418 24575,'9'22'0,"15"3"0,0-1 0,5 1 0,-14-13 0,-4-3 0,-5-9 0,-1 0 0</inkml:trace>
  <inkml:trace contextRef="#ctx0" brushRef="#br0" timeOffset="35300">7439 2403 9055,'-19'17'0,"-2"6"5118,-8 16-5118,14-7 2687,-6-5-2687,18-12 400,-10-8 1,11-2-1,-2-5 1</inkml:trace>
  <inkml:trace contextRef="#ctx0" brushRef="#br0" timeOffset="35535">7669 2302 24575,'0'39'0,"0"1"0,0 0 0,0-1 0,0-1 0,0 9 0,-6-5 0,0-6 0,-1-17 0,2-14 0</inkml:trace>
  <inkml:trace contextRef="#ctx0" brushRef="#br0" timeOffset="35700">7601 2503 24575,'26'-12'0,"13"-3"0,0 7 0,-9 0 0,-12 8 0</inkml:trace>
  <inkml:trace contextRef="#ctx0" brushRef="#br0" timeOffset="36699">8559 2196 8191,'-6'10'0,"2"51"2101,-2-19 1,1 5-2102,4 0 0,1 5 0,-2-2 0,-8 6 0,0-3 0,9-7 0,0-7 2916,-7-7-2916,8-40 1822,0-8-1822,0-27 6458,0-13-6458,-1 12 0,2-2 0,5-3 0,3 1 0,2-6 0,2 3 0,2 16 0,0 3 0,8-14 985,-5 35-985,-6 2 0,14 38 0,-1 0 0,-7 15 0,-5-11 0,-13-17 0,-14 0 0,-9 6 0,-1-12 0,-7 5 0,15-15 0,4 0 0,2 0 0</inkml:trace>
  <inkml:trace contextRef="#ctx0" brushRef="#br0" timeOffset="36966">8919 2303 24575,'-38'35'0,"5"8"0,8 16 0,10-10 0,20-7 0,13-14 0,10-20 0,20 5 0,-14-13 0,3 0 0,-25 0 0,-3 0 0</inkml:trace>
  <inkml:trace contextRef="#ctx0" brushRef="#br0" timeOffset="38048">10146 2131 8191,'-25'-16'0,"5"3"5063,5 13-5063,4 0 2818,5 9-2818,1 7 1719,12 15-1719,14 24 0,-2-10 6784,4 5-6784,-15-26 0,-8-5 0,0-7 0,-10 3 0,-1-9 0,-11-1 0,1-5 0,-2-14 0,2-6 0,8-13 0,5 13 0,8 6 0</inkml:trace>
  <inkml:trace contextRef="#ctx0" brushRef="#br0" timeOffset="38616">10171 1987 24575,'11'5'0,"0"1"0,-5 14 0,5 14 0,-10 0 0,-1 2 0,6 28-805,-4-20 0,-4 0 805,-8 14 390,8 7-390,-8-24 0,10-17 0,6-42 0,9-12 0,3-4 0,0 5 0,0 0 0,5-2 0,0 5 1220,11 7-1220,-14 19 0,0 27 0,-9 5 0,-2 19 0,-9-16 0,0-10 0,0-15 0,5-9 0,-4 3 0,4-9 0</inkml:trace>
  <inkml:trace contextRef="#ctx0" brushRef="#br0" timeOffset="38916">10497 2248 24575,'9'29'0,"10"-6"0,8-3 0,3-11 0,-9-9 0,-5-23 0,-9-2 0,-27-11 0,-1 10 0,-18 16 0,18 8 0,11 8 0,14 0 0,-2-1 0,8-5 0</inkml:trace>
  <inkml:trace contextRef="#ctx0" brushRef="#br0" timeOffset="39732">10755 2177 24575,'0'16'0,"0"3"0,0-3 0,5-4 0,5-3 0,2-9 0,8-5 0,-4 4 0,1-4 0,-2 10 0,0 2 0,9-1 0,-1 0 0,7-15 0,-18 2 0,12-16 0,-21 6 0,10-15 0,-13 1 0,0-32 0,0 22 0,0 4 0,-9 60 0,7 36 0,5-20 0,3 0 0,11 25 0,20-19 0,-11-30 0,27-6 0,-1-9 0,-20-12 0,-1-5 0,8-17 0,-18-6 0,-25 7 0,-7 27 0,-7 11 0,-4 8 0,9 3 0,4 1 0,9-6 0,9-5 0,4-10 0,9-8 0,-8-9 0,10-11 0,-20 1 0,17-19 0,-26 40 0,10 4 0,-11 41 0,6 4 0,0 16 0,4-25 0,-3 5 0,4-30 0</inkml:trace>
  <inkml:trace contextRef="#ctx0" brushRef="#br0" timeOffset="40268">11634 1952 24575,'0'11'0,"0"13"0,0 19 0,0-10 0,0 3 0,0-2 0,0 1 0,0 2 0,0-1 0,0 12 0,0-9 0,0-29 0,13-16 0,5-32 0,20 0 0,0 7 0,-2 12 0,-7 19 0,-9 17 0,-8-4 0,9 19 0,-18-6 0,10-5 0,-27 0 0,5-14 0,-15-1 0,8-6 0,-9 0 0,2-5 0,-2-19 0,13 13 0,3-12 0</inkml:trace>
  <inkml:trace contextRef="#ctx0" brushRef="#br0" timeOffset="41449">12684 1966 24575,'0'49'0,"0"10"0,0-18 0,0 2 0,-1 4 0,2 2 0,4 13 0,1-3 0,-5-20 0,1-4 0,4 22 0,-8-58 0,-2-31 0,3-2 0,2-5 0,-1-20 0,0-3-1028,-1 3 0,2-1 1028,3-4 0,3 4 0,-3 25 0,3 4 0,19-28 0,0 30 0,-5 6 0,3 32 0,-2 15 0,-9 30 2056,2 0-2056,-32 4 0,-6-21 0,-8-12 0,1-17 0,14-2 0,-4-6 0,13 0 0,-2 0 0</inkml:trace>
  <inkml:trace contextRef="#ctx0" brushRef="#br0" timeOffset="41781">12904 2108 24575,'55'-20'0,"-14"-12"0,-17 5 0,-15-2 0,-13 14 0,-7 9 0,-9 14 0,8 0 0,-13 18 0,21-9 0,-8 12 0,12-11 0,6 6 0,0-17 0,1 2 0,-2-9 0</inkml:trace>
  <inkml:trace contextRef="#ctx0" brushRef="#br0" timeOffset="42065">13097 1997 8191,'6'9'0,"5"7"5063,3 19-5063,-5-7 2818,9 1-2818,-17-14 1719,4-27-1719,1 3 6784,0-26-6784,14 10 0,-7 3 0,1 8 0,-10 9 0</inkml:trace>
  <inkml:trace contextRef="#ctx0" brushRef="#br0" timeOffset="42499">13324 1976 24575,'0'30'0,"0"6"0,9-5 0,-7 32 0,2-22 0,0 3 0,-3 13 0,-2-1 0,2-14 0,-2-2 0,-4 24 0,4-58 0,-4-25 0,-5-41 0,8 1-656,-5 15 1,4-1 655,9 12 0,4 0 0,0-9 0,3 2 0,17-8 0,-4 0 0,-6 42 0,-7 28 0,-3 3 655,-11 8 1,-6 3-656,-15 9 0,-2-4 0,0-19 0,9-20 0,8 2 0,-2-4 0</inkml:trace>
  <inkml:trace contextRef="#ctx0" brushRef="#br0" timeOffset="42832">13525 2146 8191,'29'-9'0,"-2"2"5063,4-12-5063,-14 7 2818,-1-3-2818,-15 4 1719,4 1-1719,-10 4 6784,-10 1-6784,-2 22 0,1-4 0,-6 19 0,19-1 0,-10-5 0,18 0 0,-4-15 0,4-7 0</inkml:trace>
  <inkml:trace contextRef="#ctx0" brushRef="#br0" timeOffset="43515">13745 2100 24575,'0'21'0,"0"0"0,5-10 0,6-6 0,10-11 0,1-7 0,-1 7 0,-6 0 0,2 15 0,10 8 0,0 5 0,0-5 0,-10-7 0,-6-10 0,4 0 0,1 0 0,-4-14 0,-3-4 0,-18-5 0,2 7 0,-8 10 0,-1 6 0,4 9 0,-8 5 0,13 3 0,-2 0 0,18-11 0,4-11 0,10-11 0,-1-14 0,-9-13 0,12-13 0,-18 7 0,0-1 0,12-8 0,-26 23 0,-7 59 0,-1 17 0,1 6 0,7-7 0,2 0 0,1-2 0,3-2 0,11 15 0,2-36 0,-2-8 0,-5-7 0</inkml:trace>
  <inkml:trace contextRef="#ctx0" brushRef="#br0" timeOffset="43683">14165 2137 24575,'0'30'0,"5"-3"0,-4-5 0,4-8 0</inkml:trace>
  <inkml:trace contextRef="#ctx0" brushRef="#br0" timeOffset="43815">14251 2076 24575,'0'6'0,"0"-1"0</inkml:trace>
  <inkml:trace contextRef="#ctx0" brushRef="#br0" timeOffset="44664">14527 1993 24575,'-10'0'0,"-1"10"0,-4 7 0,1 6 0,4 13 0,4-13 0,15 2 0,18-5 0,-7-13 0,15 2 0,-19-9 0,-5 0 0,-2 0 0</inkml:trace>
  <inkml:trace contextRef="#ctx0" brushRef="#br0" timeOffset="45249">14658 1991 24575,'0'20'0,"0"7"0,0 9 0,5-8 0,-4-4 0,8-18 0,-3 3 0,5-7 0,5-2 0,-5-6 0,0-5 0,3-6 0,-7 18 0,10 0 0,-6 15 0,5-6 0,13-5 0,-10-10 0,19-21 0,-30 15 0,7-14 0</inkml:trace>
  <inkml:trace contextRef="#ctx0" brushRef="#br0" timeOffset="45518">14938 1846 24575,'0'26'0,"0"13"0,0-2 0,0 10 0,0 0 0,0 10 0,8 2 0,3-14 0,0-17 0,-2-23 0</inkml:trace>
  <inkml:trace contextRef="#ctx0" brushRef="#br0" timeOffset="45902">15160 2174 10739,'5'-11'0,"-4"-4"5021,4 3-5021,-10-3 2407,-6 9-2407,-1 1 1384,-3 10-1384,4-4 5024,-4 27-5024,8-13 0,-2 15 0,32-20 0,-8-10 0,15-1 0,-14-4 0,-10 5 0,-1 0 0</inkml:trace>
  <inkml:trace contextRef="#ctx0" brushRef="#br0" timeOffset="46233">15248 2162 13908,'11'0'0,"0"9"4364,-5-1-4364,-2 7 1849,-4-4-1849,0 0 1013,0-1-1013,5-4 3441,14-18-3441,8-5 0,21-12 0,-18 10 0,6 9 0,-29 5 0,2 5 0</inkml:trace>
  <inkml:trace contextRef="#ctx0" brushRef="#br0" timeOffset="47330">16074 1657 24575,'-8'51'0,"2"14"0,5-23 0,2 2 0,-1-5 0,0-1 0,0 4 0,0-2 0,0 12 0,5-9 0,-4-19 0,3-18 0,-4-1 0</inkml:trace>
  <inkml:trace contextRef="#ctx0" brushRef="#br0" timeOffset="47765">16019 1962 24575,'4'-11'0,"16"-1"0,31 6 0,-5 0 0,-9 4 0,-2 4 0,-7 7 0,4 3 0,-26 4 0,-1-1 0,-5-4 0,5 0 0,5-5 0,2-1 0,-2-32 0,-5 12 0,-14-20 0,2 20 0,-9 7 0,6-1 0,-1 8 0,5 0 0,1 3 0,5 2 0</inkml:trace>
  <inkml:trace contextRef="#ctx0" brushRef="#br0" timeOffset="48701">16898 1708 24575,'0'25'0,"0"30"0,0-6 0,0-13 0,0 1 0,0 11 0,-8 15 0,6-24 0,-7 3 0,4-36 0,4-22 0,-4-32 0,5-4-450,0 16 1,0-1 449,5 4 0,1 0 0,2-6 0,2 0 0,11-17 0,4 11 0,-7 30 0,-2 27 0,7 5 899,-15 37-899,4-7 0,-12 3 0,-4-21 0,-9-10 0,1-12 0,-5 3 0,1-5 0,0-5 0,-1 0 0,6 0 0,6 0 0</inkml:trace>
  <inkml:trace contextRef="#ctx0" brushRef="#br0" timeOffset="49085">17314 1758 8191,'-5'-11'0,"-1"-3"5063,-17 13-5063,3 5 2818,-5 20-2818,-2 32 0,19 3 0,-7-2 1719,15-19-1719,13-14 6784,15 13-6784,25-9 0,-1 6 0,5-30 0,-34 0 0,-5-10 0</inkml:trace>
  <inkml:trace contextRef="#ctx0" brushRef="#br0" timeOffset="49314">17691 1632 24575,'-24'42'0,"10"-10"0,3 5 0,5 15 0,1 1 0,-5-6 0,1-1 0,8-4 0,0-6 0,-7-9 0,8-22 0</inkml:trace>
  <inkml:trace contextRef="#ctx0" brushRef="#br0" timeOffset="88831">10876 8501 8191,'0'-11'0,"-5"15"5063,4-2-5063,-9 34 2818,3-7-2818,-4 10 1719,-3 0-1719,3-20 6784,4 5-6784,-4-9 0,-6 29 0,-1 8 0,5-18 0,0-1 0,3 24 0,-12-19 0,19-8 0,-16 11 0,12-7 0,-10 30 0,-6-12-454,11 5 454,-23-8 0,15 10 0,-10-12 0,17-13 0,1 0 0,-2 9 0,4-4 0,-2-9 454,10-10-454,-13 18 0,7-4 0,-8 15 0,2-8 0,2-14 0,4 2 0,-3-13 0,4 13 0,-7 3 0,-2 17 0,8-7 0,-9 5 0,14-17 0,-11 8 0,12-6 0,-9 0 0,10 3 0,-10-13 0,10 8 0,-12 1 0,-1 9 0,5-12 0,-10 21 0,17-20 0,-12 35 0,3-5 0,2-24 0,-1-1 0,-7 16 0,7-5 0,-2-23 0,2 24 0,-7-4 0,7-10 0,1 2 0,-5 2 0,2 0 0,0 24 0,-9-1 0,13-11 0,-8 10 0,7-24 0,1 1 0,-1 4 0,-1-2 0,-7 15 0,1 2 0,8-6 0,-7 13 0,7-1 0,-2-12 0,4-18 0,0-10 0,-2 18 0,-6-5 0,2 12 0,5-19 0,2-6 0,0-9 0,4 0 0,-4 4 0,-1 6 0,0 1 0,-2 8 0,-9-4 0,13 0 0,-14-2 0,10 6 0,-6 2 0,0 4 0,7-5 0,-6 3 0,12-10 0,-10 10 0,5-7 0,0 9 0,1-9 0,-1 3 0,4-14 0,-4 4 0,1-4 0,4 1 0,-4-1 0,5-1 0,0-3 0,0 8 0,0-8 0,0 3 0,0-9 0,0-1 0</inkml:trace>
  <inkml:trace contextRef="#ctx0" brushRef="#br0" timeOffset="91680">5299 9735 8191,'-11'0'0,"14"-5"5063,6-14-5063,16-3 0,11-15 0,1 6 2818,6 6-2818,-14 4 1719,-9 18-1719,-7 16 6784,-11 54-6784,3-20 0,-1 3 0,-4 11 0,0 2 0,0-6 0,0-3 0,0-11 0,0-6 0,0 8 0,0-18 0,0-16 0,0-5 0,0-1 0</inkml:trace>
  <inkml:trace contextRef="#ctx0" brushRef="#br0" timeOffset="100663">10462 9759 24575,'21'-6'0,"33"-11"0,-17 2 0,3-1 0,0 1 0,1 0-460,1 4 0,-3-1 460,10-13 302,-18 21-302,-4-16 152,-17 36-152,-5-7 0,-10 24 0,4-10 466,-4 2-466,5 5 0,0 10 0,0 3 0,0-3 0,0-15 0,0-10 0,0 1 0,0 0 0,0 5 0,0-4 0,0-2 0,0-4 0,0 0 0,0-1 0,0 1 0,-5-10 0,4 3 0,-4-9 0</inkml:trace>
  <inkml:trace contextRef="#ctx0" brushRef="#br0" timeOffset="102913">10025 10016 24575,'-10'0'0,"-1"9"0,-4 9 0,-3 8 0,-7 6 0,-2-2 0,-2-2 0,-1-1 0,4-2 0,5-3 0,5-10 0,10 2 0,2-4 0,8 11 0,2 2 0,0-2 0,4-6 0,-9-4 0,9 0 0,-9-1 0,8 6 0,-3 5 0,5-3 0,-5 6 0,4-17 0,-9 7 0,4-8 0,-1 0 0,-2 3 0,2-3 0,1 5 0,-4 0 0,9-5 0,-9 3 0,9-3 0,-9 5 0,8-5 0,-7 4 0,7-9 0,-8 4 0,4-5 0</inkml:trace>
  <inkml:trace contextRef="#ctx0" brushRef="#br0" timeOffset="135146">11245 2789 24575,'0'6'0,"0"-2"0</inkml:trace>
  <inkml:trace contextRef="#ctx0" brushRef="#br0" timeOffset="135596">11255 2832 24575,'15'-6'0,"2"4"0,-1-4 0,13 6 0,22 0 0,-10 0 0,5 0 0,4-3 0,6-2 0,-1 1-1209,-6 3 0,0 1 1,2-2 1208,12-6 0,3-2 0,-1 2 0,-11 6 0,-1 2 0,3-1 0,2-2 0,4-1 0,1 0 0,0 2 0,2 1 0,0 1 0,2 0 0,0 1 0,-7-1 0,2 0 0,0 0 0,-1 0 0,-3 0 0,2 0 0,-1 1 0,-2-1 0,-3-1 0,8-3 0,-2-1 0,-6 2 0,-2 1 0,-2 0-6,12-4 0,-2 0 6,-18 6 0,-1 0 0,11-4 0,-4 0 0,2 2 0,-17-7 0,-14 9 0,-41 15 0,23-11 0,-31 11 0</inkml:trace>
  <inkml:trace contextRef="#ctx0" brushRef="#br0" timeOffset="137063">6682 3894 24575,'0'16'0,"0"4"0,0-4 0,0 37 0,0-15 0,0 1 0,0 6 0,0 1 0,0 2 0,0-4 0,0 1 0,-5-13 0,4-43 0,-4-5 0,-5-31 0,8-1 0,-4 2 0,2-4 0,12 1 0,5-1 0,-4-8 0,4 2 0,5 13 0,2 7 0,9-8 0,-5 30 0,1 2 0,-7 15 0,6 9 0,-17 15 0,2 4 0,-15-1 0,-2-10 0,-12 10 0,-4-2 0,-2-1 0,2-1 0,8-19 0,4 2 0,1-4 0,1-4 0,4-1 0,1-1 0,5-4 0</inkml:trace>
  <inkml:trace contextRef="#ctx0" brushRef="#br0" timeOffset="137514">7153 3831 24575,'-5'-6'0,"-10"-3"0,-3 12 0,-9 8 0,6 14 0,8 26 0,-10-1 0,20-10 0,2 1 0,-14 12 0,24 9 0,3-36 0,8-3 0,1-17 0,8 0 0,21-21 0,-6-1 0,-2-2 0,-24 6 0</inkml:trace>
  <inkml:trace contextRef="#ctx0" brushRef="#br0" timeOffset="137946">7453 3794 24575,'11'-6'0,"0"1"0,4 10 0,-3 6 0,-1 5 0,-6 30 0,-15-9 0,-4 3 0,2 10 0,-1-1 0,-4-7 0,0-3 0,-9 18 0,19-42 0,-7-4 0,11-1 0,-1 1 0,10-5 0,9-1 0,26-5 0,-9 0 0,3 0 0,9 0 0,1 0 0,-1 0 0,-2 0 0,11 0 0,-26-5 0,-13 4 0,-7-9 0,4 9 0,-7-4 0</inkml:trace>
  <inkml:trace contextRef="#ctx0" brushRef="#br0" timeOffset="138247">7903 4017 24575,'21'-6'0,"32"5"0,-13-7 0,5-1 0,-1 3 0,4 2 0,-1-1-1867,0 1 1,-2-1-1,-1 0 1867,8-1 0,-5 1 418,3 0 0,-45 4 0,-5-4 0</inkml:trace>
  <inkml:trace contextRef="#ctx0" brushRef="#br0" timeOffset="138464">8442 3862 24575,'5'-6'0,"13"10"0,5 9 0,6 4 0,-8 1 0,-10-6 0,-2-2 0,-12 18 0,-8-7 0,-2 8 0,-11-10 0,-11-1 0,19-9 0,-11 3 0</inkml:trace>
  <inkml:trace contextRef="#ctx0" brushRef="#br0" timeOffset="139630">9399 3923 24575,'0'16'0,"0"4"0,0-4 0,0 4 0,0 1 0,0-1 0,0-4 0,0-1 0,0-4 0,0-5 0,0-1 0</inkml:trace>
  <inkml:trace contextRef="#ctx0" brushRef="#br0" timeOffset="139762">9411 3754 8191,'0'-16'0,"-5"5"0,4 7 0,-4 4 0</inkml:trace>
  <inkml:trace contextRef="#ctx0" brushRef="#br0" timeOffset="140047">9540 4020 24575,'0'16'0,"5"-6"0,11-31 0,-2 5 0,16-17 0,-11 18 0,7 15 0,-10 6 0,-5 7 0,-2 3 0,-8-5 0,9 4 0,0-8 0,-3 2 0,2-9 0</inkml:trace>
  <inkml:trace contextRef="#ctx0" brushRef="#br0" timeOffset="140414">10512 3454 24575,'6'18'0,"-1"13"0,-5 27 0,0 2 0,4-16 0,1 2 0,-3-10 0,-1-1 0,4 4 0,0-1 0,-5 9 0,0-22 0,-5-10 0,-5-9 0,3-1 0,-3-5 0</inkml:trace>
  <inkml:trace contextRef="#ctx0" brushRef="#br0" timeOffset="141063">10431 3779 24575,'6'-20'0,"5"-1"0,16-3 0,6-11 0,4-9 0,-9 11 0,0-7 0,-15 32 0,7 21 0,-14 3 0,0 31 0,-6-16 0,0 10 0,0-13 0,0-4 0,5-18 0,14-14 0,16-1 0,-2-6 0,5 9 0,-10 6 0,19-8 0,13 6 0,-22-6 0,0-1 0,23-6 0,-18-13 0,-23 2 0,-16-3 0,-21 5 0,8 12 0,-19 5 0,21 14 0,-9 9 0,15 1 0,-1 4 0,17-3 0,12-7 0,4-18 0,-9 4 0,-10-10 0</inkml:trace>
  <inkml:trace contextRef="#ctx0" brushRef="#br0" timeOffset="141866">12187 3577 24575,'0'-11'0,"0"-4"0,-6-2 0,-1 1 0,-14 6 0,3 15 0,-4 6 0,10 18 0,-9 4 0,18 15 0,-12-3 0,29 1 0,-2-18 0,23-11 0,-13-10 0,10-21 0,-12-32 0,-6 0 0,-4-6 0,-8-11 0,-3 0-343,6 12 0,-2 3 343,-6 2 0,-3 19 0,1 39 0,4 46 0,-2-25 0,1 3-252,1 10 1,2-2 251,7 12 0,-6-17 0,16-14 669,-7-10-669,10-7 0,-10-4 0,-2-4 0</inkml:trace>
  <inkml:trace contextRef="#ctx0" brushRef="#br0" timeOffset="142016">12365 3638 24575,'0'22'0,"5"4"0,-4-8 0,10 6 0,-9-22 0,4 6 0,-6-13 0</inkml:trace>
  <inkml:trace contextRef="#ctx0" brushRef="#br0" timeOffset="142163">12401 3416 8335,'0'-6'0,"0"1"0</inkml:trace>
  <inkml:trace contextRef="#ctx0" brushRef="#br0" timeOffset="142395">12540 3529 8191,'17'19'0,"0"1"5063,-4 6-5063,-4-4 2818,-14-5-2818,-1-7 1719,-5-10-1719,5-6 6784,2-26-6784,4-6 0,18-16 0,-13 22 0,14 10 0</inkml:trace>
  <inkml:trace contextRef="#ctx0" brushRef="#br0" timeOffset="142680">12712 3374 24575,'11'10'0,"1"11"0,-6 3 0,9-3 0,6-34 0,22-7 0,-3-12 0,1 16 0,-24 14 0,-8 8 0,-9 0 0,0-1 0</inkml:trace>
  <inkml:trace contextRef="#ctx0" brushRef="#br0" timeOffset="143637">13680 3441 24575,'0'16'0,"0"0"0,0 5 0,0 5 0,9-9 0,16 11 0,-1-20 0,5 5 0,-19-18 0,7-26 0,-35-26 0,0 13 0,-6-2 0,-13 2 0,-5 2 0,4 6 0,2 4 0,-13-5 0,31 20 0,16 6 0,10-17 0,25-4 0,4 5 0,-8 7 0,1 4 0,18 12 0,9-5 0,-28 24 0,-4 10 0,0 20 0,-7 14-1452,-6-10 1,-1 7-1,-2 3 1,-2-2 1451,-1-1 0,-2 0 0,-1 1 0,-2 1 0,-1 8 0,-2 3 0,0-1 0,-1-5 0,3-2 0,-1-4 0,-3-2-570,-5-7 1,-3-1 0,2-5 569,7-4 0,-1-5 0,-13 15 0,2-42 0,1-10 0,-2-17 5131,2-6-5131,6-4 2383,2 5-2383,6 9 0,0-12 0,0 20 0,0-9 0</inkml:trace>
  <inkml:trace contextRef="#ctx0" brushRef="#br0" timeOffset="144845">15043 3301 24575,'5'-6'0,"1"15"0,0 20 0,7 26 0,-11-12 0,7 8 0,-14-34 0,4-36 0,4-19 0,10-18 0,3 18 0,1 24 0,-6 19 0,-5 10 0,-1 3 0,-5 3 0,0-6 0,4-9 0,13-10 0,10-4 0,5-16 0,-1 15 0,-7-4 0,1 13 0,-3 0 0,4 5 0,0-4 0,-8 4 0,7-11 0,-18-18 0,-15 8 0,4-12 0,-23 22 0,16 10 0,-5 8 0,5 4 0,11 4 0,2-8 0,11-2 0,7-13 0,-7 0 0,4-5 0</inkml:trace>
  <inkml:trace contextRef="#ctx0" brushRef="#br0" timeOffset="145180">15548 3231 24575,'5'16'0,"16"15"0,-2-6 0,8 6 0,-6-15 0,-5-5 0,5-5 0,4-23 0,-7 2 0,-3-35 0,-9 29 0,-20-6 0,-8 34 0,-22 22 0,10-5 0,2 13 0,12-20 0,13-5 0,-2-3 0</inkml:trace>
  <inkml:trace contextRef="#ctx0" brushRef="#br0" timeOffset="146097">16509 3101 24575,'6'21'0,"8"17"0,1-1 0,1 0 0,4-5 0,-9-34 0,25-24 0,-18-12 0,-3-6 0,2 4 0,0-1-211,4-8 0,-5 4 211,-12-2 0,15 20 0,-17 34 0,2-8 0,-4 18 0</inkml:trace>
  <inkml:trace contextRef="#ctx0" brushRef="#br0" timeOffset="146696">16972 2974 24575,'-21'6'0,"-16"21"0,16 3 0,-13 14 0,27-17 0,10-12 0,5-19 0,9-8 0,-3-18 0,-1 7 0,-5-6 0,3 22 0,-1 4 0,12 15 0,0-6 0,20 9 0,-9 5 0,2 2 0,-16 7 0,-14-12 0,8-24 0,9-14 0,4-8 0,13 5 0,-15 23 0,1 2 0,-14 18 0,-7-6 0,-4 3 0,0-7 0</inkml:trace>
  <inkml:trace contextRef="#ctx0" brushRef="#br0" timeOffset="146847">17301 2779 24575,'0'12'0,"0"-3"0</inkml:trace>
  <inkml:trace contextRef="#ctx0" brushRef="#br0" timeOffset="147180">17449 2873 24575,'-41'38'0,"9"-11"0,21-12 0,-3-2 0,12 4 0,2-5 0,11-14 0,10 1 0,-1-11 0,-4 10 0,0-4 0,-1 6 0,-4 5 0,0 5 0,-2 2 0,-3-2 0,0-5 0,-1-5 0</inkml:trace>
  <inkml:trace contextRef="#ctx0" brushRef="#br0" timeOffset="147347">17580 2957 12005,'5'-6'0,"5"10"4817,2 8-4817,-2 4 2187,0-6-2187,-4-5 1231,14-5-1231,-7 0 0,2 0 0,-11 0 0</inkml:trace>
  <inkml:trace contextRef="#ctx0" brushRef="#br0" timeOffset="147614">17813 2953 24575,'-31'6'0,"7"13"0,9 10 0,9-1 0,15-4 0,20-12 0,29-6 0,-2-15 0,0 6 0,-25-29 0,-20 23 0,-3-19 0,-8 21 0,0-2 0</inkml:trace>
  <inkml:trace contextRef="#ctx0" brushRef="#br0" timeOffset="148780">18743 2959 8191,'0'19'0,"0"0"5063,0 35-5063,0-12 0,0 4 0,0 10 0,0 3 1409,1 4 0,-2-1-1409,0-8 0,-4-10 1719,-5-16-1719,2-60 0,-1-28 0,7 16 0,4-3 2944,5 3 0,5-4-2944,0-1 0,4-5 0,3 5 0,9 4 0,2 2 0,2-17 0,1 11 0,4 32 0,-17 25 0,-6 29 0,-22 22 0,-4-17 0,-6-1 0,-9-7 0,-4-4 0,1-1 0,0-5 0,-18-5 0,24-6 0,9-12 0,9 4 0,1-5 0</inkml:trace>
  <inkml:trace contextRef="#ctx0" brushRef="#br0" timeOffset="149563">19052 3115 24575,'6'20'0,"4"-3"0,8-6 0,-2-5 0,8-19 0,-11 5 0,5-20 0,-12 2 0,-27-1 0,-4 6 0,-15 13 0,13 17 0,11-2 0,18 3 0,0-5 0,25-5 0,10-22 0,-3 10 0,5-1 0,9-13 0,1-1 0,-3 9 0,-1 3 0,-7-3 0,-3 8 0,6 26 0,-28 6 0,0 38 0,-13-8 0,-18 6 0,9-28 0,-15-7 0,14-22 0,-6-1 0,-4-14 0,7 1 0,10-6 0,14 13 0,27-5 0,20 1 0,-21-5 0,-1-2 0,24-3 0,-14-14 0,-36 16 0,5 1 0,-12 24 0,12 1 0,-14 21 0,10-12 0,-10-2 0,9-9 0,-9 3 0,-14-2 0,-10 0 0,-5-1 0,4-6 0,5-13 0,11 10 0,-5-10 0</inkml:trace>
  <inkml:trace contextRef="#ctx0" brushRef="#br0" timeOffset="149745">19879 3023 11798,'6'15'0,"-1"1"4857,-5 10-4857,0 1 555,-5 0 1,4-11 0,-4-6 0</inkml:trace>
  <inkml:trace contextRef="#ctx0" brushRef="#br0" timeOffset="149863">20014 2609 11858,'-10'-7'0,"-1"3"1211,0-1 0,1 4 1,10-4-1</inkml:trace>
  <inkml:trace contextRef="#ctx0" brushRef="#br0" timeOffset="150296">19994 2587 24575,'16'46'0,"-7"-6"0,-1 4 0,-1-2 0,-2 1 0,2 17 0,-4-3 0,-8-8 0,17-28 0,-3-35 0,25-18 0,-14 17 0,9 9 0,-13 32 0,10 9 0,-14 12 0,3-9 0,-32-15 0,8-16 0,-27 8 0,8-14 0,-9-1 0,7-18 0,14-2 0,-1-16 0,15-3 0,-7 16 0,9-2 0</inkml:trace>
  <inkml:trace contextRef="#ctx0" brushRef="#br0" timeOffset="150496">20299 2597 24575,'0'40'0,"10"23"0,-5-23 0,1 1 0,0-4 0,0 1 0,0-2 0,-4 0 0,-12 23 0,8-16 0,-8-9 0</inkml:trace>
  <inkml:trace contextRef="#ctx0" brushRef="#br0" timeOffset="150747">20502 2950 24575,'41'-26'0,"1"1"0,-8 3 0,-3 0 0,19-17 0,-32 19 0,-69 53-4252,13-2 1,-2 2 4251,4-5 0,2 0 0,-2 5 0,12-5 1719,24-17-1719,25-1 0,23-4 0,-3-9 0,3-4 0,-7 1 0,-1-2 0,24-9 0,-40 7 0</inkml:trace>
  <inkml:trace contextRef="#ctx0" brushRef="#br0" timeOffset="156246">11694 13097 24575,'14'42'0,"8"5"0,-8-4 0,-1 2 0,1-4 0,-1-2 0,4 24 0,-8-16 0,-4-23 0,-4-9 0,4-26 0,-12-15 0,1-10 0,1-9 0,0-10 0,1-4 0,0 12 0,0-2 0,2 3-279,8-7 1,1 4 278,-5 8 0,4 8 0,13 14 0,-4 13 0,3 10 0,7 16 0,-11 19 0,-5-8 0,-5 3 278,-13-2 1,-3 1-279,-4 30 0,-18-21 0,11-21 0,2-11 0,9-5 0,3-5 0</inkml:trace>
  <inkml:trace contextRef="#ctx0" brushRef="#br0" timeOffset="156562">12218 13016 24575,'-47'22'0,"17"0"0,-8 30 0,28 13 0,5-30 0,4 0 0,11 2 0,4-4 0,2 6 0,28-10 0,-14-27 0,28-14 0,-13-15 0,-3 2 0,-24 3 0</inkml:trace>
  <inkml:trace contextRef="#ctx0" brushRef="#br0" timeOffset="156880">12442 13054 8191,'17'-11'0,"-8"2"5063,18 9-5063,-11 0 2818,10 29-2818,-13-5 1719,2 34-1719,-30-15 6784,7 1-6784,-8-16 0,20-13 0,28-25 0,1-2 0,18-14 0,-21 9 0,-6-2 0,-9 2 0,-14 5 0,3 3 0,-9 9 0</inkml:trace>
  <inkml:trace contextRef="#ctx0" brushRef="#br0" timeOffset="158098">16557 6676 24575,'13'47'0,"1"0"0,-8-6 0,0-1 0,10 5 0,1 1 0,-7-1 0,-1 0 0,1-9 0,0-2 0,3 4 0,-3-3 0,-8 3 0,7-14 0,-9-23 0,-9-24 0,7-18 0,-6-24-342,7 30 1,2-4 341,-1-5 0,0-6 0,0 4-781,0-3 1,0 0 780,-2-18 0,4 3 0,13 6 0,-1 19 0,9 12 0,3 21 0,-12 11 0,1 19 0,6 10 629,-17 14-629,11-13 0,-30 14 1615,5-26-1615,-11 4 0,4-12 0,3 0 0,-6-8 0,7 2 0,3-9 0,5 0 0</inkml:trace>
  <inkml:trace contextRef="#ctx0" brushRef="#br0" timeOffset="158368">17076 6516 24575,'-16'5'0,"-6"10"0,9 2 0,0 16 0,-3 5 0,14 2 0,2 1 0,-10 7 0,14-9 0,5-5 0,-2-17 0,17-3 0,-5 4 0,28-15 0,-17 10 0,15-20 0,-24 0 0,-4-10 0,-6 9 0,-5-2 0</inkml:trace>
  <inkml:trace contextRef="#ctx0" brushRef="#br0" timeOffset="158597">17363 6449 24575,'0'47'0,"6"-14"0,-4 12 0,14-6 0,-7-2 0,-1 1 0,6 9 0,0-11 0,-1-4 0,-10-15 0,10-3 0,-13-9 0</inkml:trace>
  <inkml:trace contextRef="#ctx0" brushRef="#br0" timeOffset="169470">16959 7464 24575,'-5'-1'0,"3"22"0,-14 31 0,14-17 0,1 5-2117,-5 25 1,0 3 2116,5-17 0,2-1 0,6 14 0,3-3 652,-5-23 0,4-2-652,11 7 0,3-3 0,6 9 0,-7-19 0,1-4 690,13-5-690,-6-11 0,0-4 0,-14-6 2239,-1-4-2239,-3-7 0,-6 4 0,0-2 0</inkml:trace>
  <inkml:trace contextRef="#ctx0" brushRef="#br0" timeOffset="169930">17262 7704 24575,'24'24'0,"2"-7"0,16 18 0,0-8 0,-13-9 0,0 0 0,17 9 0,1-8 0,-15 3 0,-4-10 0,-12 3 0,-1-6 0</inkml:trace>
  <inkml:trace contextRef="#ctx0" brushRef="#br0" timeOffset="170163">17547 7686 16965,'-11'5'0,"5"5"3365,1 6-3365,-3 12 1307,6 3-1307,-7 24 692,1-13-692,5 6 2246,-5-20-2246,2-3 0,4-7 0,-9-3 0,10-6 0,-4-8 0,5 4 0</inkml:trace>
  <inkml:trace contextRef="#ctx0" brushRef="#br0" timeOffset="170430">17646 7451 24575,'9'38'0,"0"0"0,3-3 0,-3-5 0,-7-9 0,9-5 0,-10 4 0,3-13 0,-4 2 0</inkml:trace>
  <inkml:trace contextRef="#ctx0" brushRef="#br0" timeOffset="170679">17854 7231 24575,'44'36'0,"1"0"0,-3-2 0,-1 0 0,-1 0 0,-4 1-1603,-11-7 1,-2 1 1602,2 6 0,-5 3 35,-13 2 0,-4 1-35,-3 21 0,-9-26 0,-2-1 0,-7 6 736,-18-10-736,-14 2 0,29-16 0,-13 0 0</inkml:trace>
  <inkml:trace contextRef="#ctx0" brushRef="#br0" timeOffset="172062">12186 13680 24575,'0'43'0,"0"1"0,5-2 0,3 3 0,1-1 0,3 21 0,4-2 0,-2-18 0,2-1 0,3-7 0,6-7 0,4-9 0,33 0 0,-10-12 0,4-27 0,-35 9 0,-4-10 0,-17 14 0</inkml:trace>
  <inkml:trace contextRef="#ctx0" brushRef="#br0" timeOffset="172532">12576 13860 8191,'0'46'0,"4"-15"5063,2 11-5063,10-22 2818,9-8-2818,8-18 0,17-23 0,-16-9 0,-5-16 0,-5 13 0,-20 14 1719,15 6-1719,-5 34 0,18 33 0,1 7 2358,-10-11 1,-1 5-2359,-2-2 0,-2 1-319,-3-5 0,-2-1 319,-1-4 0,-4-4 0,-11 0 0,-18-26 0,-11-15 0,-4-9 0,-1-7 0,0-5 0,-8-11 0,2-4 0,12-2 0,6 2 0,0-5 0,16 16 0</inkml:trace>
  <inkml:trace contextRef="#ctx0" brushRef="#br0" timeOffset="172746">12939 13472 21419,'0'36'0,"10"13"1512,-2-1-1512,4-2 133,-6-20 0,-6-15 0,0-1 1</inkml:trace>
  <inkml:trace contextRef="#ctx0" brushRef="#br0" timeOffset="172946">13415 13289 24575,'27'40'0,"0"-1"0,0 1 0,1-1 0,1 0 0,-2 0 0,7 18 0,-2-3 0,-5-14 0,-8-4 0,-20-2 0,-43-14 0,24-12 0,-22 0 0</inkml:trace>
  <inkml:trace contextRef="#ctx0" brushRef="#br0" timeOffset="182363">15877 7287 8191,'-6'-6'0,"1"1"0</inkml:trace>
  <inkml:trace contextRef="#ctx0" brushRef="#br0" timeOffset="184795">18313 16287 24575,'3'5'0,"0"-4"0,16 10 0,30 1 0,-8-2 0,3-1 0,1-2 0,1-1-421,5-1 0,-3 1 421,8 2 207,-18-6-207,-14 12 0,-27 4 0,-8 4 0,-25 19 0,8-15 0,-1 0 0,2-4 0,-1 0-60,-7 5 0,-1-1 60,-20 8 0,24-11 0,0 0 0,-15 5 0,11 10 0,17-30 0,27 2 0,-11-10 0,12 0 0</inkml:trace>
  <inkml:trace contextRef="#ctx0" brushRef="#br0" timeOffset="185079">18754 16845 24575,'29'31'0,"-3"-3"0,-4-2 0,4 1 0,3-1 0,2-1 0,-3 2 0,-1-2 0,22 13 0,-24-25 0,-19-3 0,-2-9 0,-4 4 0</inkml:trace>
  <inkml:trace contextRef="#ctx0" brushRef="#br0" timeOffset="185247">19004 16936 24575,'-25'38'0,"4"-5"0,-3-13 0,4 8 0,-4-11 0,12 8 0,-1-11 0,13-10 0</inkml:trace>
  <inkml:trace contextRef="#ctx0" brushRef="#br0" timeOffset="185461">19223 17144 24575,'12'49'0,"0"0"0,1 1 0,0 9 0,1-6 0,7 5 0,-13-32 0,-4-20 0,-4-3 0,0-7 0</inkml:trace>
  <inkml:trace contextRef="#ctx0" brushRef="#br0" timeOffset="186796">3973 9743 24575,'5'-11'0,"-4"-3"0,9 13 0,13 9 0,3 13 0,3 6 0,7 4 0,1 2 0,8 9 0,-2-1 0,-13-14 0,-2-2 0,11 12 0,-28-29 0,-6 1 0</inkml:trace>
  <inkml:trace contextRef="#ctx0" brushRef="#br0" timeOffset="186981">4289 9785 24575,'-21'6'0,"-5"22"0,-4 18 0,16-12 0,1 1 0,-5-4 0,1 0 0,5 25 0,-3-23 0,15-9 0,0-4 0,0-13 0,0 2 0</inkml:trace>
  <inkml:trace contextRef="#ctx0" brushRef="#br0" timeOffset="187296">4519 9943 24575,'15'0'0,"-8"9"0,3 7 0,-10 31 0,-7-11 0,6 10 0,9-29 0,4-8 0,21-9 0,-2-9 0,12-6 0,-16-11 0,-4 0 0,-18 10 0,-5 7 0</inkml:trace>
  <inkml:trace contextRef="#ctx0" brushRef="#br0" timeOffset="188328">762 4230 24575,'4'-21'0,"10"-3"0,7-2 0,10-10 0,-2 7 0,5-1 0,9-5 0,1 1 0,-2 3 0,0 2 0,-5 5 0,-4 8 0,-4 16 0,-17 21 0,8 14 0,-1 0 0,2-1 0,-6-17 0,-7-6 0,-4-6 0</inkml:trace>
  <inkml:trace contextRef="#ctx0" brushRef="#br0" timeOffset="188880">1506 3973 24575,'20'16'0,"21"20"0,-11-13 0,2 1 0,-1 1 0,0 0 0,3 0 0,-3-1 0,6 7 0,-3 1 0,-18-11 0,-5-11 0,-11-6 0,0-9 0</inkml:trace>
  <inkml:trace contextRef="#ctx0" brushRef="#br0" timeOffset="189131">1783 3882 24575,'-27'29'0,"8"5"0,-1 6 0,-5 14 0,0 3 0,3 6 0,0-1 0,2-7 0,1-5 0,-1 8 0,4-21 0,9-22 0,7-9 0,0-2 0</inkml:trace>
  <inkml:trace contextRef="#ctx0" brushRef="#br0" timeOffset="189616">1861 4247 8191,'9'-18'0,"3"7"5063,4 5-5063,4 17 2818,-13 6-2818,8 15 1719,-13-9-1719,4 6 6784,-1-17-6784,5 9 0,7-9 0,-6 5 0,-1-6 0,-19 1 0,-3 0 0,-17 2 0,5-2 0,-6-4 0,8 1 0,10-8 0,2 4 0</inkml:trace>
  <inkml:trace contextRef="#ctx0" brushRef="#br0" timeOffset="195761">15834 7473 24575,'-6'-10'0,"1"-1"0,10 5 0,5 1 0,6 5 0,0 0 0,9 6 0,-12-4 0,6 8 0,-8-8 0,1 11 0,5-1 0,-3 4 0,3-1 0,-6-4 0,-1 0 0,6 4 0,-4-3 0,3 4 0,-4-6 0,0 1 0,4 5 0,-3-4 0,19 18 0,-17-15 0,8 11 0,-9-14 0,-1 5 0,4-4 0,-6 4 0,15 4 0,-9 1 0,12 6 0,-9-3 0,-5-4 0,-1-1 0,7 10 0,-5-7 0,5 6 0,-6-8 0,10 24 0,-5-10 0,9 20 0,-9-17 0,6 3 0,-4-2 0,11 11 0,-12-9 0,5 6 0,-8-17 0,8 27 0,-15-22 0,9-1 0,-1 0 0,-13 7 0,32 10 0,-19 8 0,1-5 0,-3-22 0,-2-1 0,-10 8 0,19 0 0,-15-7 0,2-2 0,2 0 0,-10 6 0,10-2 0,-2 12 0,-2 2 0,16 0 0,-21 0 0,27 1 0,-11 10 0,-1-6 0,-2-19 0,-2 0 0,-6 3 0,-2-1 0,11 17 0,-3-17 0,-3-1 0,-7 5 0,26 9 0,-27-10 0,16-9 0,1 1 0,-14 12 0,13-12 0,0-1 0,-15 9 0,15-8 0,0-1 0,-13 5 0,23 13 0,-27-27 0,10-1 0,-11 1 0,20 19 0,-8-17 0,4 12 0,-8-23 0,-4 8 0,1-7 0,0 11 0,5-8 0,-9 10 0,10-5 0,-11 5 0,14 2 0,-13 10 0,13-6 0,-5 22 0,-2-30 0,0 22 0,7 17 0,-5-25 0,-2-3 0,0-1 0,8 5 0,-13 1 0,15 23 0,-16-29 0,7 12 0,-9-30 0,0-1 0,0-4 0,-9-5 0,-15-29 0,9 16 0,-7-20 0</inkml:trace>
  <inkml:trace contextRef="#ctx0" brushRef="#br0" timeOffset="197479">17492 11207 8191,'-11'-9'0,"-3"2"5063,13-8-5063,-4 4 2818,5 10-2818,5 16 1719,-4 4-1719,9 6 6784,-9-10-6784,10 0 0,-10 2 0,14 28 0,-5-11 0,1 22 0,12-15 0,-10 15 0,4-11 0,0 10 0,-15-16 0,6-1 0,1 25 0,-7-11-263,2-16 0,0 1 263,-4 19 0,10 0 0,-8-8 0,-1 0 0,4-14 0,0-1 0,-5 15 0,0 0 0,0 8 0,0 0 0,4-16 0,2 1 0,-4 13-360,3-15 1,0 1 359,-5 16 0,0 10 0,0-30 0,0 1 0,0 0 0,0 0 0,0 3 0,0 1 0,0-3 0,0 0 0,0 6 0,0 1 0,0 6 0,0-1 0,0-10 0,0 0 0,0 5 0,0-1 0,0 12 0,0-13 0,0 2 0,0-1 0,0 1 0,0 14 0,0 2 0,0-4 0,0-2-169,0-11 1,0-1 168,0-2 0,0-1 0,0 16 0,0-17 0,0 2 0,0-2 0,0 2 0,0 13 0,0 1 0,0-1 0,0-4 0,0-10 0,0 0 353,0 8 1,0-1-354,0 15 0,0-17 0,0 2 0,0-7 0,0-2 0,1-3 0,-2-2 0,-8 22 875,7-17-875,-16 17 0,11-18 0,1 2 0,-4 4 0,-1 2 0,0 7 0,0-2 0,0 11 0,1 0 0,10-47 0,0 3 0</inkml:trace>
  <inkml:trace contextRef="#ctx0" brushRef="#br0" timeOffset="199062">17269 15348 24575,'15'-6'0,"-3"1"0,21 14 0,1 35 0,-5-10 0,1 2 0,-7 3 0,-1 1-549,3 1 1,-1-1 548,9 11-77,-5 0 77,-2-19 0,-11-4 0,-4-30 0,2-38 0,-1 8 0,3-5 0,3-12 0,2 2 407,-2 13 0,-1 3-407,8-17 360,-11 42-360,-12-4 0,12 9 0,-13-4 0,4 5 0</inkml:trace>
  <inkml:trace contextRef="#ctx0" brushRef="#br0" timeOffset="224961">31076 12690 24575,'-6'5'0,"6"1"0,10 0 0,-3-2 0,3-4 0</inkml:trace>
  <inkml:trace contextRef="#ctx0" brushRef="#br0" timeOffset="277978">22451 12162 24575,'11'0'0,"15"0"0,22-10 0,-7 4 0,0 0 0,21-7-421,-20 0 1,-3 2 420,1 7 276,-3-17-276,-16 19 140,-10 14-140,-1 10 0,-10 34 0,0-13 0,0 20 0,0-15 0,0-8 0,0 1 0,0 13 425,0 9-425,0-35 0,0-7 0,0-1 0,6 10 0,-5-2 0,5-2 0,-1-2 0,-4-12 0,4-11 0,-5 2 0,0-12 0</inkml:trace>
  <inkml:trace contextRef="#ctx0" brushRef="#br0" timeOffset="284477">30813 12658 24575,'-2'5'0,"13"2"0,31 8 0,13-7 0,-10-4 0,2 0 0,-7 1 0,-1-1 0,-4-1 0,-2 1 0,8 5 0,-30 1 0,-7 8 0,-26 23 0,-4 13 0,-1-15 0,-3 1 0,2-4 0,0 0 0,2-2 0,0 0 0,0-3 0,2-3 0,-1 2 0,-1 2 0,15-20 0,3-2 0,4-5 0</inkml:trace>
  <inkml:trace contextRef="#ctx0" brushRef="#br0" timeOffset="285511">30552 13421 24575,'17'14'0,"12"19"0,-9-8 0,3 4 0,11 12 0,1 0 0,-9-13 0,-1-1 0,0 4 0,-1-5 0,0-13 0,-19-4 0,3-14 0,-10-19 0,-1-21 0,0 10 0,-3 1 0,-2 34 0,-19 40 0,-1-1 0,2-4 0,1 0 0,2-1 0,1 0 0,17-24 0,1 5 0,-6-2 0,4 2 0,-3-6 0,6-2 0,0-7 0</inkml:trace>
  <inkml:trace contextRef="#ctx0" brushRef="#br0" timeOffset="285828">31011 13744 24575,'6'34'0,"-10"-21"0,17 28 0,-11-19 0,8 9 0,0-1 0,1-13 0,-5-2 0,-2-14 0,-4 3 0,0-9 0</inkml:trace>
  <inkml:trace contextRef="#ctx0" brushRef="#br0" timeOffset="287278">21966 8073 24575,'6'-10'0,"16"0"0,-5-14 0,15-5 0,5-3 0,-10 5 0,0 0-1528,15-13 1,0 2 1527,-11 11 0,-1 4 0,20-11 718,-16 12-718,-11 12 0,-8 16 0,3 11 0,-1 2 0,4 2 2337,-5-8-2337,17 7 0,-14-11 0,9 4 0,-17-8 0,-5-4 0,-1 4 0</inkml:trace>
  <inkml:trace contextRef="#ctx0" brushRef="#br0" timeOffset="288027">21499 7568 24575,'8'0'0,"-5"0"0,34 19 0,-18-8 0,18 22 0,-10-4 0,9 10 0,-11-4 0,1-6 0,-19-14 0,7-9 0,-12 3 0,7-7 0,-9 2 0</inkml:trace>
  <inkml:trace contextRef="#ctx0" brushRef="#br0" timeOffset="288260">21637 7425 8191,'-26'0'0,"3"22"5063,8 0-5063,8 21 0,-1 3 0,-2 3 0,9-9 0,-1 0 0,-8 15 1409,10-19 0,0-1-1409,0-5 1719,0-6-1719,0-9 1696,5-9 0,-4-1 0,4-5 0</inkml:trace>
  <inkml:trace contextRef="#ctx0" brushRef="#br0" timeOffset="288549">22040 7482 8191,'4'-11'0,"2"7"5063,0 22-5063,-1 0 2818,-5 6-2818,5-8 1719,-4-5-1719,9-5 6784,0-2-6784,2-4 0,9-13 0,-9 4 0,6-15 0,-7 12 0,-3 2 0,-4 5 0</inkml:trace>
  <inkml:trace contextRef="#ctx0" brushRef="#br0" timeOffset="292127">31059 13320 8191,'-11'0'0,"5"9"5063,-8-6-5063,11 23 2818,-10-8-2818,5 16 1719,2-12-1719,0 2 6784,6-26-6784,0-8 0,15-32 0,-7 8 0,8 7 0,-11 36 0,-14 34 0,7-4 0,-6 3 0,3-18 0,4-17 0,-4 2 0</inkml:trace>
  <inkml:trace contextRef="#ctx0" brushRef="#br0" timeOffset="293681">21677 6933 24575,'0'11'0,"0"4"0,-6 1 0,5 14 0,-5 0 0,6 2 0,-6-4 0,4-7 0,-4 0 0,6-5 0,0-1 0,0-43 0,0 7 0,0-17 0,0-4 0,0 6 0,0-13 0,8 89 0,-5-15 0,0 15 0,2 1 0,1-8 0,-4 0 0,4-23 0,-6-5 0</inkml:trace>
  <inkml:trace contextRef="#ctx0" brushRef="#br0" timeOffset="301094">20732 10816 24575,'-23'-8'0,"4"2"0</inkml:trace>
  <inkml:trace contextRef="#ctx0" brushRef="#br0" timeOffset="301328">19893 11381 8191,'-35'0'0,"8"0"0,23 0 0</inkml:trace>
  <inkml:trace contextRef="#ctx0" brushRef="#br0" timeOffset="301512">19614 11544 24575,'-35'0'0,"1"0"0,-24 5 0,46 5 0,6-3 0,-1 2 0</inkml:trace>
  <inkml:trace contextRef="#ctx0" brushRef="#br0" timeOffset="301697">19312 11788 24575,'-28'14'0,"11"-6"0,6 12 0,11-14 0,0-2 0</inkml:trace>
  <inkml:trace contextRef="#ctx0" brushRef="#br0" timeOffset="301841">19385 12179 24575,'0'10'0,"0"21"0,0-3 0,20 25 0,-15-30 0,14 1 0</inkml:trace>
  <inkml:trace contextRef="#ctx0" brushRef="#br0" timeOffset="302027">19944 13160 24575,'11'60'0,"-1"0"0,7 1 0,2-1 0,2-10 0,2-3 0,6 2 0,-1-7 0,-8-10 0,2-5 0</inkml:trace>
  <inkml:trace contextRef="#ctx0" brushRef="#br0" timeOffset="302177">20713 13887 24575,'32'43'0,"-7"-11"0,10-7 0,-22-17 0,4 0 0</inkml:trace>
  <inkml:trace contextRef="#ctx0" brushRef="#br0" timeOffset="302343">21914 14203 24575,'32'6'0,"4"-4"0,7-3 0,4-3 0,-6-2 0,-2-2 0,-4 1 0,-2 0 0,7-5 0</inkml:trace>
  <inkml:trace contextRef="#ctx0" brushRef="#br0" timeOffset="302477">22946 14183 24575,'55'-10'0,"0"0"0,0 0 0,9 3 0,-3-8 0,0 0 0</inkml:trace>
  <inkml:trace contextRef="#ctx0" brushRef="#br0" timeOffset="302612">24217 14077 8191,'28'-15'0,"3"0"0,6-3 423,14-9 1,1-1-1,-13 10 1,-3 0 0,-2-2-1,-1 0 1</inkml:trace>
  <inkml:trace contextRef="#ctx0" brushRef="#br0" timeOffset="302760">25142 13485 24575,'27'-37'0,"-1"0"0,9-20 0,-1 2 0,-9 21 0,-1 2 0,0-7 0,0 0 0</inkml:trace>
  <inkml:trace contextRef="#ctx0" brushRef="#br0" timeOffset="302893">25756 12116 8191,'0'-38'0,"-9"-1"3709,29-18-3709,0-4 0,8 15 0,-5 11 0</inkml:trace>
  <inkml:trace contextRef="#ctx0" brushRef="#br0" timeOffset="303043">25965 10498 24084,'-38'-27'0,"1"0"0,-1 1 0,-11-9 0,5 5 0,10 8 244,3-1-244,19 11 0,-2-2 0,9 9 0</inkml:trace>
  <inkml:trace contextRef="#ctx0" brushRef="#br0" timeOffset="303176">24759 9897 22048,'-60'-25'0,"0"0"0,0 0 0,4 4 0,2 3 0,2 4 0,-12 5 0,2 5-216,-4 4 0,5 0 0,23 0 0,3 0 0,-30 0 0</inkml:trace>
  <inkml:trace contextRef="#ctx0" brushRef="#br0" timeOffset="303312">22325 10188 24575,'-47'4'0,"-1"0"0,1 0 0,-6 6 0,1 2 0,7 0 0,-10 8 0,-3 11 0</inkml:trace>
  <inkml:trace contextRef="#ctx0" brushRef="#br0" timeOffset="303511">20640 11483 24575,'-22'16'0,"12"-4"0,15-1 0,2-7 0,2-4 0</inkml:trace>
  <inkml:trace contextRef="#ctx0" brushRef="#br0" timeOffset="303689">20832 12531 24575,'-6'23'0,"2"3"0,16 8 0,9-5 0,-4-15 0,-1-5 0</inkml:trace>
  <inkml:trace contextRef="#ctx0" brushRef="#br0" timeOffset="303845">21566 13149 24575,'36'-5'0,"-7"-1"0,-18 0 0,-7 2 0</inkml:trace>
  <inkml:trace contextRef="#ctx0" brushRef="#br0" timeOffset="303994">22442 13408 24575,'30'21'0,"13"-12"0,-7 4 0,-5-13 0,-14 0 0</inkml:trace>
  <inkml:trace contextRef="#ctx0" brushRef="#br0" timeOffset="304145">23676 13003 24575,'0'-27'0,"25"-3"0,-19 23 0,19-3 0</inkml:trace>
  <inkml:trace contextRef="#ctx0" brushRef="#br0" timeOffset="304338">24318 11423 8191,'-26'-22'0,"2"7"5063,3 4-5063,-7 10 2818,9-4-2818,-16 5 0,26 0 0,-8 0 0</inkml:trace>
  <inkml:trace contextRef="#ctx0" brushRef="#br0" timeOffset="310327">4529 4829 8191,'0'-11'0,"0"0"5063,0 14-5063,23 40 0,-9 0 0,1 8 0,4-1 0,4 4 0,0 3-82,-5-7 0,-1 1 0,0 1 0,0-2 82,4 7 0,0-3 0,0-1 0,-1 0 0,0-2 0,-2-6 1033,-3-11 0,0-2-1033,3 4 0,0-2 5398,-1 1-5398,-25-4 0,-20-38 0,-19-8 4185,13 0-4185,6 41 0,20-5 0,4 19 0,11-25 0,13-11 0,4-4 0,28-27 0,-24 9 0,-2-3 0,2-6 0,-4 0 0,5-20 0,-37 20 0,5 16 0,-11 5 0</inkml:trace>
  <inkml:trace contextRef="#ctx0" brushRef="#br0" timeOffset="312260">23198 5589 8191,'-15'-12'0,"23"55"4934,-2 4-4934,5-2 0,5 8 0,-2-1 0,1 4 0,0-1 351,-2-8 1,0 2 0,-1-2-352,2 7 0,0-1 0,6 7 0,2-2 0,-5-14 0,0-3 0,2 2 0,-1-6 1954,-2-6-1954,-5-14 5964,-10-2-5964,-1-9 128,-10-2-128,-26-25 2349,10 16-2349,-10-21 0,16 25 0,13 5 0,-2 17 0,15 2 0,1-2 0,9-12 0,0-9 0,35-40 0,-12 10-254,-8-1 1,-2-2 253,3-9 0,-15-1 0,-9 17 0,-8 1 0,0 19 0,0 2 0</inkml:trace>
  <inkml:trace contextRef="#ctx0" brushRef="#br0" timeOffset="364808">16319 14430 24575,'0'0'0</inkml:trace>
  <inkml:trace contextRef="#ctx0" brushRef="#br0" timeOffset="476230">14972 7157 24575,'-11'-5'0,"2"-5"0,9-16 0,0-1 0,6-13 0,4 4 0,8-11 0,3-1-433,-9 16 1,-1 0 432,0 0 0,2-2 0,9-17 0,2-5 0,-7 17 0,0-2 0,2-1 0,4-7 0,1-1 0,3-1 0,3-3 0,3 0 0,-2 3 0,-7 10 0,0 3 0,3-1 0,10-13 0,4-1 0,0 2-1044,-7 10 1,0 2-1,0 0 1044,-1 1 0,0-1 0,2 1 0,6-4 0,1 1 0,-4 4-693,-2 4 1,-1 2 692,9-9 0,3 0 0,6-2 0,-1 3 0,-12 10 0,0 1-922,-1 2 0,3 0 1,-2 1 921,7-2 0,0 1 0,4-2 0,2 1-549,5-1 0,1 0 549,-4 1 0,2-1 0,-1 1 0,4-1 0,-2 2 0,-14 7 0,-1 1 0,1-1-308,14-5 1,3-2 0,-4 3 307,4 1 0,-2 2 0,4-1 0,-1 0 137,-3 0 0,2 0-137,-3 1 0,5 0 0,0-1 0,-16 5 0,-1 0 0,2-1 0,1 0-174,0 0 1,2-2 0,2 0-1,-2 0 1,-2 2 173,0-1 0,-3 2 0,1-1 0,1 1 0,11-5 0,3-1 0,-1 2 0,-2 2 179,3 4 1,-3 2 0,2-1-180,-5 1 0,2-2 0,0 1 0,-3 0 0,6 1 0,-3 0 0,0 1 300,-4-1 0,0 0 1,-2 1-301,-6 3 0,-2 2 0,1-2 0,1-3 0,-1 0 0,2 1 0,-1 3 0,2 3 0,3-3 0,2-2 0,3-3 0,3 1 0,-1 1 0,2 1 0,1 2 0,0-1 0,3 0-125,-6 0 0,1 0 0,2-1 0,0 0 0,3 1 125,-2 1 0,2 1 0,2 0 0,0 0 0,-1 0 0,-3-1 0,2-1 0,-2-1 0,-2 0 0,2 0 0,1 1 215,-2 1 0,2 0 0,1 1 0,-1 1 0,0-1 0,-3-1-215,1 0 0,-1-1 0,-2 1 0,-2 0 0,-1 1-321,2 1 1,-2 2 0,-2-1 0,-1 0 320,12-5 0,-1-1 0,-6 3 0,-5 6 0,-3-1 926,13-3 1,-2-2-927,-13 2 0,-3 0 0,5 4 0,-4 0 0,7-9 1569,-28 10-1569,-27-11 0,5 8 0,-11-8 0</inkml:trace>
  <inkml:trace contextRef="#ctx0" brushRef="#br0" timeOffset="476516">22708 3624 8225,'10'-6'0,"18"12"4238,14 28-4238,3 0 2898,-8 12-2898,-22-12 1816,8 24-1816,-19-14 6440,6 7-6440,-16-30 943,-13 1-943,-14-19 7,1 8 1,-4 1-8,-8-5 0,0-2 0,-18 8 0,12-3 0</inkml:trace>
  <inkml:trace contextRef="#ctx0" brushRef="#br0" timeOffset="477495">24117 3377 24575,'45'-19'0,"-8"3"0,-5-14 0,-17 7 0,4-1 0,-16-7 0,5 5 0,-20-4 0,-1 19 0,-4 6 0,-4 26 0,4 9 0,0 8 0,-3 13 0,2 5 0,1 7 0,4 0 0,6-5 0,4-4 0,11 11 0,12-23 0,6-22 0,25 4 0,9-14 0,-24-14 0,-1-4 0,15-15 0,-19-2 0,-23 8 0</inkml:trace>
  <inkml:trace contextRef="#ctx0" brushRef="#br0" timeOffset="477695">24562 3394 24575,'0'30'0,"5"3"0,0 3 0,-4 0 0,1 1 0,7 15 0,0-4 0,-7-1 0,7-7 0,-9-29 0,0-10 0,0 3 0,0-9 0</inkml:trace>
  <inkml:trace contextRef="#ctx0" brushRef="#br0" timeOffset="477830">24637 3155 24575,'6'0'0,"-1"0"0</inkml:trace>
  <inkml:trace contextRef="#ctx0" brushRef="#br0" timeOffset="478280">25017 3321 24575,'-23'15'0,"-5"22"0,-9 6 0,14-2 0,19-14 0,34-43 0,9 2 0,1-14 0,-8 18 0,-18 39 0,-9 4 0,-3 8 0,2 7 0,-1 7 0,-1-2-278,-1 9 1,-2 0 277,-2-9 0,-2 3 0,-2-10 0,-15 15 0,-6-10 0,-2-32 0,7-28 0,1-20 0,8-24 0,3 18 0,1-4 0,6-19 0,5 0 0,-3 19 0,0 2 0,2-6 0,3 8 0,5 18 0</inkml:trace>
  <inkml:trace contextRef="#ctx0" brushRef="#br0" timeOffset="478595">25157 3408 24575,'24'-23'0,"-10"4"0,14-12 0,-30 35 0,3 8 0,-11 14 0,4 3 0,10-22 0,7 2 0,-4-9 0,3 0 0</inkml:trace>
  <inkml:trace contextRef="#ctx0" brushRef="#br0" timeOffset="478862">25340 3276 24575,'0'49'0,"0"-10"0,0-9 0,5-19 0,14-2 0,11-23 0,35 0 0,-33 0 0,0 2 0,32 5 0,-17 4 0,-24 18 0,-3-2 0,-12-2 0,1-5 0</inkml:trace>
  <inkml:trace contextRef="#ctx0" brushRef="#br0" timeOffset="479553">26156 3112 8785,'0'15'0,"6"1"4895,4 30-4895,11-16 2760,-5 21-2760,3-30 1666,-13-1-1666,3-19 6243,1-14-6243,5-38 0,-1 10 0,-1-4 0,-1 0 0,-1 0 113,-2 7 0,1 5-113,4-2 0,-4 47 0,-3-8 0,1 13 0</inkml:trace>
  <inkml:trace contextRef="#ctx0" brushRef="#br0" timeOffset="479829">26511 3172 11686,'16'-20'0,"-8"3"4877,9-5-4877,-21 7 2243,-8 9-2243,-6 10 1269,-5 16-1269,14 8 4500,-4 3-4500,19-5 0,10-15 0,3-1 0,-3-10 0,-7 0 0</inkml:trace>
  <inkml:trace contextRef="#ctx0" brushRef="#br0" timeOffset="480114">26743 3044 24575,'-22'-6'0,"0"15"0,3 12 0,5 11 0,0-2 0,14-8 0,6-7 0,5-9 0,9 4 0,14-9 0,20-14 0,-6-4 0,-11-3 0,-24 7 0</inkml:trace>
  <inkml:trace contextRef="#ctx0" brushRef="#br0" timeOffset="480364">27021 2622 24575,'0'33'0,"0"1"0,0 17 0,0 4 0,0-3 0,0 2 0,5 8 0,0 0 0,-4-13 0,1-4 0,8 6 0,-10-36 0,0-12 0,0-8 0</inkml:trace>
  <inkml:trace contextRef="#ctx0" brushRef="#br0" timeOffset="480896">27058 3111 24575,'5'-16'0,"10"0"0,1 4 0,15 6 0,2 0 0,-7 6 0,-6 0 0,-9 0 0,-18-22 0,4 16 0,-16-20 0,4 24 0,25-11 0,2 11 0,26-15 0,17 15 0,5-7 0,4 22 0,-20-5 0,-12 17 0,-25-13 0,2 9 0,4-32 0,26-32 0,-7 2 0,1-3 0,-5 10 0,0 1 0,1-2 0,-3 9 0,-9 19 0,-7 7 0,-5 1 0,-5 4 0</inkml:trace>
  <inkml:trace contextRef="#ctx0" brushRef="#br0" timeOffset="481464">25179 3851 24575,'28'0'0,"18"-10"0,16-7 0,4 0 0,-19 7 0,3 1 0,2-1 0,3-1 0,2-1-1170,-1 0 0,4-2 0,3-1 0,0-1 1,2 0-1,-1 1 0,-2 0 1170,-1 0 0,0 1 0,0-1 0,0 0 0,0 1 0,-1 0 0,0-1-539,-2 2 1,2-1-1,-1 0 1,-1 1-1,-1-1 1,-1 1 0,-4 1 538,6-3 0,-2 1 0,-3 0 0,-1 1 0,-2 0 0,19-4 0,-2 2 0,-12 3 2088,9-3-2088,-21 2 0,-63 12 0,-11-4 0,-9 10 0,0 2 0,3-4 0,-12 9 0</inkml:trace>
  <inkml:trace contextRef="#ctx0" brushRef="#br0" timeOffset="481780">25861 4002 24575,'48'-22'0,"-1"0"0,1 3 0,4 2 0,5-3 0,-1 1 0,4-2 0,2 0 0,1 0-1967,-9 3 1,3 0 0,-1 1 0,0 0 0,-2 0 1841,2 1 0,-1 1 0,-2 0 0,-1 0 125,10-4 0,-3 0 0,-6 4 1338,-9 8 0,-4-1-1338,-4-5 0,-8 2 398,-21 8 0,5-10 0,-33 13 0</inkml:trace>
  <inkml:trace contextRef="#ctx0" brushRef="#br0" timeOffset="498782">26647 3929 24575,'-5'-6'0,"4"-4"0,-4 4 0,5 22 0,0 26 0,0 12 0,0 6 0,0-5 0,0 1-686,0-12 0,0 2 1,0-2 685,0 6 0,0 0 0,0 3 0,0 2 0,0 7 0,0-2 0,0-17 0,0-3 0,0 0 0,0-6 0,0-15 0,5-12 0,-4 7 0,8-13 0,-3 4 2057,22-5-2057,2-15 0,30 1-1127,-31 0 1,2-1 1126,9 2 0,2 1 0,-1-1 0,2 0 0,11-5 0,0 1 0,-17 8 0,-2 1 0,8-6 0,-5 1 0,-17 7 0,-11-2 0,-19-6 0,-1 12 0,4-7 0</inkml:trace>
  <inkml:trace contextRef="#ctx0" brushRef="#br0" timeOffset="499025">27256 4555 24575,'40'15'0,"0"0"0,-1 1 0,-3 2 0,13 16 0,-9 6 0,-34-16 0,-5 6 0,-2-14 0,-27 4 0,17-13 0,-23 7 0,22-13 0,1 4 0,7-5 0</inkml:trace>
  <inkml:trace contextRef="#ctx0" brushRef="#br0" timeOffset="500313">28162 4131 8191,'0'8'0,"0"8"2531,0 15 1,0 6-2532,4-2 0,1 1 0,2 6 0,1-2 0,3 12 2818,11-23-2818,-15-22 1719,13-1-1719,5-6 6784,13-37-6784,-5-15 0,-13 14 0,-4-4-379,-9 1 0,-3-1 379,2 8 0,-1 3 0,-5-18 0,-8 64 0,5 3 0,-2 17 0,2 3 0,12-4 0,2-5 0,6-18 0,-7-11 0,-5 0 0</inkml:trace>
  <inkml:trace contextRef="#ctx0" brushRef="#br0" timeOffset="500679">28511 4148 24575,'0'48'0,"8"1"0,-6 2 0,12-16 0,-13-10 0,4-15 0,-5-13 0,8-11 0,3-17 0,2-4 0,23-14 0,-16 18 0,1 5 0,14 12 0,-19 24 0,6 10 0,-18 1 0,14 8 0,-11-7 0,5-6 0,-6-7 0,-1-9 0</inkml:trace>
  <inkml:trace contextRef="#ctx0" brushRef="#br0" timeOffset="500847">28946 4049 11856,'0'15'0,"0"10"4846,5-6-4846,-4 9 2213,4-16-2213,-10-2 0,4-5 0,-4-5 0</inkml:trace>
  <inkml:trace contextRef="#ctx0" brushRef="#br0" timeOffset="500979">28843 3883 24575,'-5'-6'0,"4"1"0,-4 5 0</inkml:trace>
  <inkml:trace contextRef="#ctx0" brushRef="#br0" timeOffset="501199">29012 3756 24575,'0'44'0,"0"0"0,5 1 0,0-1 0,-3 3 0,-1 1 0,3 14 0,2-3 0,-3-24 0,0-2 0,-3 7 0,1-4 0,5-3 0,-6-27 0,0-2 0</inkml:trace>
  <inkml:trace contextRef="#ctx0" brushRef="#br0" timeOffset="501362">28983 4117 24575,'51'-30'0,"-7"1"0,-22 14 0,-8 4 0</inkml:trace>
  <inkml:trace contextRef="#ctx0" brushRef="#br0" timeOffset="501696">29747 3961 24575,'13'38'0,"0"1"0,-1 7 0,12 12 0,-17-46 0,26-39 0,-12-15 0,-2-14 0,-1-7 0,-2 8 0,-2 1 0,-2 4 0,-2 3 0,-1 10 0,0 9 0,2 18 0,-10 22 0,10 1 0,-10 7 0,5-11 0</inkml:trace>
  <inkml:trace contextRef="#ctx0" brushRef="#br0" timeOffset="501946">30239 3757 8191,'38'-35'0,"-15"8"5063,0 1-5063,-18 10 2818,-24 10-2818,-18 29 1719,2 18-1719,12-11 0,3 2 0,9 13 6784,7-13-6784,6-21 0,18 4 0,-3-8 0,11 2 0,-12-9 0,-7 0 0</inkml:trace>
  <inkml:trace contextRef="#ctx0" brushRef="#br0" timeOffset="502162">30406 3721 24575,'-11'15'0,"-5"6"0,15-4 0,-5 8 0,15-12 0,-2-3 0,8-3 0,9-7 0,1-16 0,3 3 0,-12-4 0,-9 8 0</inkml:trace>
  <inkml:trace contextRef="#ctx0" brushRef="#br0" timeOffset="502362">30572 3174 24575,'0'38'0,"0"-1"0,0 8 0,0 2 0,0 0 0,0 1 0,0 5 0,0-2 0,0-12 0,0-4 0,0 10 0,0-31 0</inkml:trace>
  <inkml:trace contextRef="#ctx0" brushRef="#br0" timeOffset="502846">30638 3545 8327,'22'-10'0,"-12"4"5078,18 5-5078,-13 14 2798,-4 4-2798,0 1 1700,-2-8-1700,-3-5 6672,17-13-6672,-9-26 0,4 1 0,-22-17 0,-11 16 0,12 16 0,10 13 0,32 22 0,0 10 0,-4 1 0,-19-5 0,-11-8 0,-5-4 0,0-19 0,15-16 0,-1-21 0,1 11 0,4-4 0,9-19 0,-1-2-152,-8 16 0,-2 3 0,7-7 0,-5 7 0,-10 18 0</inkml:trace>
  <inkml:trace contextRef="#ctx0" brushRef="#br0" timeOffset="505777">28484 5062 24575,'-6'5'0,"2"5"0,4 14 0,0 39 0,9-8-433,-7-15 1,-1 1 432,9 14 164,-2 3-164,-5-18 0,11-2 0,-12-18 0,4-4 0,-6 4 0,0-13 0,0 2 0</inkml:trace>
  <inkml:trace contextRef="#ctx0" brushRef="#br0" timeOffset="506679">28426 5419 24575,'4'-21'0,"17"-5"0,22-20 0,0 3-568,-16 12 1,-3-1 567,3-11 0,-10-3 371,4 12-371,-17 22 188,8 35-188,-10 15 0,-4 6 0,2-7 0,0 0-375,0 9 0,0-3 375,0-5 554,0-14-554,5-14 0,30-26 0,-3-1 0,23-7 0,-24 11 772,3 13-772,-13 0 0,4-6 0,-4 5 0,6-15 0,-10 14 0,0-16 0,-8 11 0,-8-8 0,-1-1 0,-6 9 0,-5-8 0,1 14 0,-1-4 0,-4 16 0,7-3 0,-1 8 0,14-10 0,1 4 0,14-9 0,-7 4 0,7 0 0,-5 2 0,-3 4 0,3-4 0,0-2 0,-3-5 0,4-9 0,-4-3 0,11-25 0,-14-4 0,16-16 0,-23 1 0,4 15 0,-2 1 0,-4-7 0,-5 0 0,4 56 0,-4 50 0,5-5 0,5-17 0,-1-1 0,-2 2 0,11-14 0,-11-9 0,2-9 0,-4-1 0</inkml:trace>
  <inkml:trace contextRef="#ctx0" brushRef="#br0" timeOffset="506831">29185 5126 10321,'6'-5'0,"4"4"5066,20-25-5066,-8 15 2479,15-17-2479,-22 16 0,-9 6 0,-2 1 0</inkml:trace>
  <inkml:trace contextRef="#ctx0" brushRef="#br0" timeOffset="507762">30222 4704 24575,'-26'-11'0,"4"5"0,-16 14 0,18 4 0,-15 25 0,27-17 0,0 8 0,14-22 0,29-16 0,1-9 0,10-1 0,1 1 0,6-2 0,-14 19 0,-7 8 0,-15 25 0,-7 33 0,-10-29 0,0 4 0,0 6 0,0 4 0,0-3-589,0 0 1,0-2 588,1 19 0,-2-5 0,-12-16 0,10-18 0,-24-10 0,19-9 0,-17-5 0,10-17 0,-3-13 0,-2-19 0,12-8 0,1 17 0,4-1 0,17-21-269,-8 21 1,2 1 268,8 7 0,2 2 0,-1 0 0,2 1 0,1 0 0,1 1 0,4 2 0,-1 4 0,7-1 0,-3 11 0,-17 24 0,-5 5 0,3 1 428,-8-1 1,4-10-1,-5-2 1</inkml:trace>
  <inkml:trace contextRef="#ctx0" brushRef="#br0" timeOffset="507912">30518 4370 24575,'0'0'0</inkml:trace>
  <inkml:trace contextRef="#ctx0" brushRef="#br0" timeOffset="508514">30602 4472 8191,'15'26'0,"-2"-12"5063,9 8-5063,-6-18 2818,-1-4-2818,3-14 0,0-7 0,9-18 1719,-17-1-1719,14 16 6784,-22 2-6784,12 25 0,-2 3 0,5 6 0,1-2 0,3-10 0,-10-6 0,0 9 0,-6-1 0,13 21 0,4-15 0,14-11 0,4-5 0,9-6 0,-12 2 0,1-2 0,12-9 0,-21 19 0,6-11 0,-29 20 0,-1 10 0,-24 6 0,-3 2 0,-20-4 0,10-11 0,7-2 0,15-11 0,5 4 0,5-4 0</inkml:trace>
  <inkml:trace contextRef="#ctx0" brushRef="#br0" timeOffset="509229">31793 4028 24575,'-8'40'0,"2"-1"0,6-9 0,0 3 0,5-15 0,13-3 0,0-15 0,7-6 0,-10 0 0,-4 1 0,0 5 0,24-13 0,-1-9 0,-3-2 0,1-2 0,19-14 0,-13-1 0,-6 27 0,-16 19 0,2 16 0,-7 7 0,-11 2 0,-6-13 0,-28-2 0,-11-14 0,-8-1 0,14-1 0,21-5 0</inkml:trace>
  <inkml:trace contextRef="#ctx0" brushRef="#br0" timeOffset="510214">28942 6197 8191,'-11'9'0,"2"10"4549,23 44-4549,1-1 0,-6-17 0,0 1 0,-4-9 0,1-1 0,4 30 0,-8-1 0,8-24 719,-10-8 1,0-23 0,0-5 0</inkml:trace>
  <inkml:trace contextRef="#ctx0" brushRef="#br0" timeOffset="510626">28861 6570 24575,'26'-15'0,"-4"-1"0,16-22 0,-7 0 0,-6 4 0,9-22 0,-24 21 0,22-23 0,-29 27 0,12 13 0,-5 52 0,-7 6 0,7 25 0,-4-2 0,-5-32 0,10 4 0,-5-31 0,20-18 0,-4-3 0,21-16 0,-11 12 0,-4 4 0,0 25 0,-20 0 0,14 17 0,-3-17 0,0 12 0,0-18 0,-13 7 0</inkml:trace>
  <inkml:trace contextRef="#ctx0" brushRef="#br0" timeOffset="510891">29580 6318 24575,'15'-43'0,"-8"17"0,-17 12 0,-12 33 0,-16 36 0,17-6 0,6-12 0,5-3 0,10-3 0,5-7 0,1-9 0,9-9 0,12-16 0,7-9 0,18-22 0,-6 1 0,-13 13 0,-14 7 0</inkml:trace>
  <inkml:trace contextRef="#ctx0" brushRef="#br0" timeOffset="511578">30941 5969 15241,'-16'-4'0,"4"2"3962,-8-2-3962,0 16 1613,-5 13-1613,9 20 869,3-8-869,18-4 2890,14-10-2890,4-15 0,10-13 0,-10-9 0,-1-24 0,-14 0 0,2-7 0,0-7 0,-8-13 0,-2-2 0,1 2 0,-1 4 0,2 6 0,-6 18 0,-6 33 0,6 33 0,8 19 0,5 11 0,5 4 0,-5-18 0,0 0 0,2-2 0,5 7 0,2-7 0,6 4 0,-19-47 0</inkml:trace>
  <inkml:trace contextRef="#ctx0" brushRef="#br0" timeOffset="511797">31207 5778 13323,'0'15'0,"0"1"4519,0 18-4519,5-14 1953,-4 13-1953,4-21 0,-5-2 0,0-5 0</inkml:trace>
  <inkml:trace contextRef="#ctx0" brushRef="#br0" timeOffset="511964">31196 5461 8191,'-5'-11'0,"4"2"0,-4 9 0</inkml:trace>
  <inkml:trace contextRef="#ctx0" brushRef="#br0" timeOffset="512164">31347 5592 24575,'11'32'0,"-3"-4"0,-13-22 0,4-15 0,-4-29 0,18-6 0,0-1 0,2 22 0,-6 18 0</inkml:trace>
  <inkml:trace contextRef="#ctx0" brushRef="#br0" timeOffset="512396">31523 5484 8191,'0'-21'0,"-6"28"5063,-2-3-5063,0 43 0,2-5 0,11-5 2818,10-4-2818,2-26 0,0-1 0,-8-6 0</inkml:trace>
  <inkml:trace contextRef="#ctx0" brushRef="#br0" timeOffset="512712">31710 5173 8191,'12'15'0,"-8"3"5063,23 33-5063,-13-3 0,5-2 0,1 5 0,-4-3 0,-2 2 0,0 8 0,-2-2 0,-1-18 0,-2-5 0,-8 2 0,4-30 0</inkml:trace>
  <inkml:trace contextRef="#ctx0" brushRef="#br0" timeOffset="513380">31784 5501 11435,'5'-11'0,"7"-4"4921,28-10-4921,-3 12 2286,4 5-2286,-12 21 1299,-17 4-1299,-2 0 4634,0-11-4634,-4 3 0,4-8 0,1-1 0,0-11 0,-5-1 0,-1-3 0,-5 4 0,0 10 0,26 3 0,-10 0 0,17-2 0,-17-6 0,-6 1 0,5 10 0,-3-4 0,3 4 0,-3-15 0,10-1 0,-3-5 0,-1 1 0,-4 9 0,-8 1 0,22 5 0,-8 0 0,13 0 0,-16 0 0,-1 0 0,-10 0 0,-2 0 0</inkml:trace>
  <inkml:trace contextRef="#ctx0" brushRef="#br0" timeOffset="514198">29804 7465 24575,'-8'27'0,"2"-6"0,12-1 0,5-13 0,2 2 0,6-20 0,-12-1 0,2-10 0,-21-2 0,-1 5 0,-36-12 0,22 14 0,-14-6 0,26 11 0,9 1 0,1-9 0,25-3 0,-6-1 0,25 8 0,-1-1 0,5 21 0,3 6 0,-8-3 0,0 4-724,15 11 1,-3 7 723,-18 1 0,-5 3 0,0 3 0,-4 6 0,-10 2 0,-3 6 0,0-4 0,9 3 0,-1 0 0,-9 19 0,-2-6 0,10-14 0,-17-16 0,0-17 0,-10-9 0,3-1 0,-8-10 0,4-1 1447,-9-26-1447,3 4 0,0-12 0,8 12 0,9-2 0,0 16 0,0-4 0</inkml:trace>
  <inkml:trace contextRef="#ctx0" brushRef="#br0" timeOffset="514999">30806 6991 24575,'6'21'0,"6"33"0,-8-14 0,0 5 0,7 12 0,-1 1-569,-8-8 1,-1-3 568,5-8 0,-1-7 372,-5-8-372,-13-26 189,-5-51-189,3 6 0,2-6 0,3-9 0,3-5-311,1 20 1,2-2-1,3 1 311,4 1 0,2 0 0,1 5 0,1-1 0,1 3 0,2-3 0,4 9 549,3 23-549,-5 2 0,24 48 0,-16 13 0,-2-11 0,-4 2 0,-13-5 0,-6-3 0,-4 13 959,-15-18-959,11-19 0,-8 4 0,8-13 0,-8 3 0,14-6 0,-2-4 0</inkml:trace>
  <inkml:trace contextRef="#ctx0" brushRef="#br0" timeOffset="515262">31229 6890 24575,'-17'32'0,"1"1"0,-4 1 0,3 2 0,9 7 0,3 0 0,0 15 0,21-13 0,23-35 0,-5-23 0,8-3 0,-12-20 0,-13 18 0,-2-2 0</inkml:trace>
  <inkml:trace contextRef="#ctx0" brushRef="#br0" timeOffset="515462">31560 6594 24575,'5'35'0,"0"0"0,0 4 0,2 2 0,3 11 0,1 0 0,-5-12 0,0-3 0,7 23 0,-12-40 0,4-6 0</inkml:trace>
  <inkml:trace contextRef="#ctx0" brushRef="#br0" timeOffset="542727">22144 15907 8191,'-5'-6'0,"3"-3"5063,-2 3-5063,4-5 2818,4 0-2818,4-4 1719,7 2-1719,3 2 6784,-2 5-6784,-1 6 0,-4 0 0,-5 5 0,7 11 0,2 15 0,13 26 0,-16-20 0,1 0 0,10 20 0,-13-3 0,-4-33 0,-6-1 0,0 6 0,0-9 0,0-19 0,0-7 0,0-19 0,0 7 0,15-19 0,7 2 0,12-3 0,-3 13 0,-6 20 0,-13 20 0,3 11 0,-5 24 0,-2-4 0,1 2 0,6-73 0,10 2 0,-8-11 0,1-3 0,17 2 0,-4 16 0,-9 16 0,9 32 0,-9-2 0,4 31 0,-5-7 0,-2-8 0,-2-3 0,0-21 0,1-6 0,21-5 0,-4-25 0,16 0 0,-11-24 0,-8-10 0,-15 12 0,-17 0 0,-21 27 0,-2 10 0,-8 19 0,13 7 0,5 16 0,7-5 0,11-11 0,1-7 0,5-13 0,13 4 0,-1-11 0,8-2 0,4 23 0,-9-3 0,1 13 0,1-13 0,-11-12 0,4-4 0,2-10 0,-3-13 0,5-24 0,-11 19 0,-6-8 0,-12 34 0,-6 18 0,3 34 0,2 0 0,1 9 0,3 4 0,2 7 0,-1-1-1229,0-8 0,0-1 0,0 1 1229,0-6 0,0 2 0,0-2 0,0-4 0,1 12 0,-2-6-15,-3-5 0,-1-5 15,3 1 0,-21-17 0,8-36 0,-10-12 0,12-10 0,3-6 1840,4 2 0,1-1-1840,-1-2 0,2 1 37,9-18-37,13 39 0,0-11 0,5 23 0,-2-22 0,-4 19 0,-4-4 0,-3 7 0</inkml:trace>
  <inkml:trace contextRef="#ctx0" brushRef="#br0" timeOffset="544097">23228 16057 24575,'5'-6'0,"-4"-4"0,4 4 0,-5-5 0,0 0 0,0 0 0,-5 1 0,-1 4 0,-5 1 0,0 5 0,0 0 0,5 4 0,1 2 0,0 10 0,4 1 0,-4 4 0,5-5 0,5-5 0,1-7 0,9-4 0,-3 0 0,-2-4 0,0 2 0,-4-7 0,0 8 0,-1-4 0</inkml:trace>
  <inkml:trace contextRef="#ctx0" brushRef="#br0" timeOffset="552361">23422 15991 24575,'0'16'0,"0"9"0,0 7 0,0 5 0,0-11 0,0-1 0,6-27 0,-4-6 0,10-23 0,2 0 0,5 0 0,10 11 0,-11 9 0,11 17 0,-21 2 0,12 13 0,-19-5 0,12 9 0,-12-3 0,5-1 0,0-1 0,-4-13 0,4 2 0</inkml:trace>
  <inkml:trace contextRef="#ctx0" brushRef="#br0" timeOffset="552578">23726 16027 8191,'0'23'0,"0"-9"5063,0 9-5063,0-12 2818,0 4-2818,0-3 0,0-2 0,0-5 0</inkml:trace>
  <inkml:trace contextRef="#ctx0" brushRef="#br0" timeOffset="552710">23733 15983 8191,'-5'-17'0,"4"2"0,-4 9 0,5 1 0</inkml:trace>
  <inkml:trace contextRef="#ctx0" brushRef="#br0" timeOffset="553210">23911 15735 8191,'0'14'0,"0"17"1881,4 4 0,2 5-1881,-5-6 0,0 1 1478,4 7 0,0-2-1478,-5 12 1872,0-4-1872,0-23 6284,0-9-6284,0-5 377,-10-5 1,8-2-1,-8-4 1</inkml:trace>
  <inkml:trace contextRef="#ctx0" brushRef="#br0" timeOffset="554028">23863 16070 8191,'22'-24'0,"-2"-8"5063,15 8-5063,-1 2 2818,1 3-2818,-7 16 1719,0-1-1719,-23 16 6784,0 5-6784,-5 2 0,5-7 0,1-2 0,9-5 0,-3-5 0,4-9 0,-5-3 0,6-4 0,-10 10 0,7 7 0,-13 10 0,8 4 0,14-3 0,6-2 0,6-5 0,3-5 0,-16-6 0,15-13 0,-19-1 0,1-18 0,-19 19 0,-16 0 0,-13 43 0,3 1 0,-3 23 0,22-22 0,5-6 0,13-14 0,5-1 0,7-19 0,-11 1 0,19-23 0,-26-3 0,12-4 0,2-6 0,-11 0 0,-1-1 0,3 7 0,-1 2 0,-3-18 0,-16 71 0,3 9 0,-16 25 0,20-7 0,2 3 0,-7-2 0,1 1 0,12 9 0,3-2 0,0 6 0,10-18 0,-7-30 0,9-2 0,-7-4 0,2 0 0,-10 0 0</inkml:trace>
  <inkml:trace contextRef="#ctx0" brushRef="#br0" timeOffset="554311">24649 15981 8191,'11'-5'0,"4"-1"5063,-8-9-5063,12-1 2818,-17 0-2818,-2 5 1719,-20 12-1719,1 6 6784,-5 5-6784,18-1 0,1 4 0,5-3 0,22 12 0,17-8 0,9-1 0,7-7 0,-34-8 0,-4 0 0</inkml:trace>
  <inkml:trace contextRef="#ctx0" brushRef="#br0" timeOffset="554876">25275 15788 8191,'-5'-6'0,"4"10"5063,-4 8-5063,5 8 2818,9-8-2818,-2 2 1719,4-35-1719,-26-2 3392,0-4 0,-2-6-3392,-1-7 0,0 0 0,2 9 0,2 0 0,4-32 0,10 39 0,11 4 0,10 13 0,20 4 0,12 37 0,-5 5 0,-24 16 0,-5 11 0,-8-20 0,-1 1 0,-1 2-307,-3 8 1,-2 1-1,0-1 307,1-8 0,-1-2 0,-1-4 0,-2-1 0,-2-7 0,1-3 0,0-21 0,0-5 0,0-1 0</inkml:trace>
  <inkml:trace contextRef="#ctx0" brushRef="#br0" timeOffset="556045">26372 15654 24575,'0'15'0,"0"10"0,0 15 0,-9 18 0,7-6 0,-7 0 0,9-27 0,-4-14 0,2-17 0,-3-59 0,4 23 0,2-5 0,5 3 0,3-2 0,-2 2 0,-2-3 0,2 4 0,6 6 0,2 7 0,1 14 0,10 9 0,5 7 0,-2 20 0,-9 9 0,-14-2 0,-11-2 0,-1-15 0,-22 9 0,0-5 0,-8 0 0,10-7 0,10-7 0,6 0 0,4 0 0,1 0 0</inkml:trace>
  <inkml:trace contextRef="#ctx0" brushRef="#br0" timeOffset="556810">26708 15568 8191,'-5'-16'0,"4"1"5063,-9 8-5063,0 3 2818,-13 13-2818,-2 6 1719,0 6-1719,2 11 6784,6 16-6784,7-9 0,1 8 0,24-22 0,-2-13 0,31-3 0,-3-9 0,6 0 0,-17 0 0,-17 0 0</inkml:trace>
  <inkml:trace contextRef="#ctx0" brushRef="#br0" timeOffset="558143">22549 16980 24575,'-6'18'0,"1"5"0,5 43 0,0-19 0,0 19 0,5-39 0,-4-3 0,4-18 0,-5-1 0</inkml:trace>
  <inkml:trace contextRef="#ctx0" brushRef="#br0" timeOffset="558312">22636 16843 24575,'-6'-11'0,"-5"14"0,10 8 0,-5 2 0,6 1 0</inkml:trace>
  <inkml:trace contextRef="#ctx0" brushRef="#br0" timeOffset="558579">22667 16977 24575,'5'6'0,"-4"8"0,4-7 0,-5 13 0,0 1 0,5 2 0,1-2 0,0-1 0,-1-9 0,-15 4 0,-2-9 0,-5-1 0,6-5 0,6 0 0</inkml:trace>
  <inkml:trace contextRef="#ctx0" brushRef="#br0" timeOffset="559644">23504 16961 8191,'-6'-5'0,"1"9"5063,5 18-5063,0 23 0,0 7 0,0 11 0,0-15 2818,0 9-2818,0-16 1719,-4-7-1719,2-19 6784,-7-26-6784,-1-15 0,6-8 0,1-5 0,-2 4 0,2-1-368,7-10 0,2 1 368,-3-21 0,13 35 0,4 3 0,8-14 0,20 19 0,-12 16 0,-11 13 0,-15 6 736,1 22-736,-16-14 0,-1 24 0,-12-27 0,4 3 0,-5-14 0,8-1 0,0-5 0,1 0 0</inkml:trace>
  <inkml:trace contextRef="#ctx0" brushRef="#br0" timeOffset="559944">23823 16869 24575,'11'15'0,"-5"2"0,-2 13 0,-15-2 0,4-6 0,-10-8 0,11-24 0,33-27 0,7 12 0,3-2 0,1 3 0,-3 14 0,2-5 0</inkml:trace>
  <inkml:trace contextRef="#ctx0" brushRef="#br0" timeOffset="560577">24096 16921 24575,'-5'15'0,"4"-3"0,5 5 0,15-11 0,13 0 0,3-17 0,-7-5 0,-13-8 0,-18 2 0,-8 5 0,-19 3 0,3 7 0,0 0 0,29 3 0,23-4 0,41 2 0,-32 15 0,1 3 0,28 8 0,-28 28 0,-7-6 0,-25-7 0,-2 3 0,7-3 0,-1 1 0,-9 1 0,-3-2 0,-1 3 0,-1-20 0,-3-21 0,9-8 0,-4-39 0,5-7-298,7 19 0,1 1 298,4-19 0,16 17 0,-6 11 0,-3 21 0,2 15 0,-14 5 0,2 12 596,-9-8-596,-14 5 0,1-6 0,-13-4 0,14-7 0,3-5 0</inkml:trace>
  <inkml:trace contextRef="#ctx0" brushRef="#br0" timeOffset="561044">24682 16895 24575,'0'11'0,"13"-23"0,-10 3 0,10-16 0,-22 8 0,2 6 0,1 4 0,13 11 0,19 10 0,-1 5 0,4 0 0,-13-6 0,-5 3 0,-7-18 0,1 4 0,5-18 0,19 9 0,-5 1 0,9 6 0,-17 0 0,-6 0 0,-5 0 0</inkml:trace>
  <inkml:trace contextRef="#ctx0" brushRef="#br0" timeOffset="561294">25064 16527 24575,'0'46'0,"0"2"0,4-13 0,1 3 0,-4 12 0,0 1 0,3 3 0,1 0 0,-5 0 0,0-4 0,0 11 0,0-43 0,0-15 0,0-12 0</inkml:trace>
  <inkml:trace contextRef="#ctx0" brushRef="#br0" timeOffset="561444">25188 16958 24575,'6'10'0,"-1"1"0,0-5 0,1-1 0,0-5 0,-1 0 0</inkml:trace>
  <inkml:trace contextRef="#ctx0" brushRef="#br0" timeOffset="561577">25243 16718 8191,'-12'-8'0,"3"2"0</inkml:trace>
  <inkml:trace contextRef="#ctx0" brushRef="#br0" timeOffset="562394">25334 16901 8191,'15'15'0,"1"-6"5063,5 13-5063,0-15 2818,-4-1-2818,-2-16 1719,-15-6-1719,-10-10 6784,-8 3-6784,-6 2 0,7 9 0,30 4 0,17 25 0,18 0 0,-3 16 0,-1-12 0,-19-11 0,10-4 0,-6-12 0,7-8 0,-3-5 0,-9-6 0,-24 8 0,-20 6 0,-4 11 0,3 6 0,11 5 0,24 0 0,16 3 0,16-1 0,-8-3 0,-6 1 0,-21-10 0,4 9 0,2-9 0,4 4 0,1-10 0,-10-5 0,10-10 0,-19-10 0,9-7 0,0-8 0,-10-11 0,-1-3 0,5 4 0,-2 2 0,-5 2 0,-7 15 0,-9 34 0,3 49 0,-1 18 0,13-27 0,4 0 0,11 15 0,-10-14 0,19-18 0,-15-11 0,3-4 0,-5-6 0</inkml:trace>
  <inkml:trace contextRef="#ctx0" brushRef="#br0" timeOffset="562694">26422 16454 8191,'0'11'0,"6"21"4347,4 14-4347,-2 5 2901,0 4-2901,-8-16 1806,0 0-1806,0-13 6513,0-2-6513,-4-18 0,2-1 0,-2-5 0</inkml:trace>
  <inkml:trace contextRef="#ctx0" brushRef="#br0" timeOffset="562977">26454 16767 24575,'26'-8'0,"-5"-4"0,9 10 0,-12-4 0,6 12 0,-12 0 0,-2 6 0,-1-6 0,2-1 0,5-5 0,1-9 0,-2-16 0,-18 0 0,-13-7 0,-13 21 0,-2 10 0,10 2 0,10 4 0,6-5 0</inkml:trace>
  <inkml:trace contextRef="#ctx0" brushRef="#br0" timeOffset="563928">27163 16343 24575,'0'15'0,"0"18"0,0 17 0,0-17 0,0 3 0,0 2 0,0 0 0,0 18 0,0-13 0,0-24 0,-10-19 0,8 4 0,-7-11 0</inkml:trace>
  <inkml:trace contextRef="#ctx0" brushRef="#br0" timeOffset="564551">27048 16640 24575,'19'-29'0,"7"5"0,3-14 0,1 5 0,-4 6 0,-8 7 0,-12 41 0,-1 20 0,3 20 0,-6-16 0,12-13 0,-8-26 0,9-1 0,6-5 0,11-15 0,4 3 0,5-6 0,-6 4 0,-5 12 0,-4-4 0,4 6 0,-7 0 0,7-6 0,-14 4 0,-1-8 0,-9-6 0,-19 2 0,-1-2 0,-16 10 0,14 6 0,1 5 0,9 1 0,1 5 0,10 0 0,13 3 0,-4-7 0,13 1 0,-10-8 0,-6 0 0,-1 0 0</inkml:trace>
  <inkml:trace contextRef="#ctx0" brushRef="#br0" timeOffset="565362">27513 16627 24575,'20'-6'0,"-2"0"0,-2-7 0,-2 3 0,-18 4 0,3 1 0,-5 14 0,1-2 0,5 13 0,5-8 0,5 3 0,11-9 0,11-1 0,-14-5 0,0 0 0</inkml:trace>
  <inkml:trace contextRef="#ctx0" brushRef="#br0" timeOffset="566994">28117 16418 24575,'9'-6'0,"3"-4"0,9 9 0,-4 5 0,-1 8 0,-9 18 0,-2 1 0,-5 8 0,0-13 0,0-3 0,0-12 0,0-14 0,0-21 0,19-23 0,-9 14 0,10-3 0,-6 35 0,-7 1 0,4 10 0,0 7 0,-10 3 0,5-3 0,-6-2 0,0-5 0,10-8 0,1-5 0,19-9 0,6-9 0,6 18 0,-5 1 0,-11 10 0,-10 6 0,-5-13 0,13 4 0,4-5 0,6-14 0,-14 6 0,-9-17 0,-11 9 0,-5-9 0,-5 12 0,-7-1 0,0 24 0,1-3 0,10 13 0,1-8 0,5 3 0,5 0 0,1-8 0,5 2 0,-5-9 0,-1 0 0</inkml:trace>
  <inkml:trace contextRef="#ctx0" brushRef="#br0" timeOffset="567327">28751 16344 12096,'0'11'0,"12"13"4800,2-1-4800,10 3 2170,-1-6-2170,-7-14 1220,13-7-1220,4-21 4289,6-15-4289,-12-11 0,-30 22 0,-27 32 0,-16 35 0,9 6 0,5-15 0,24-13 0,-1-18 0,9 4 0</inkml:trace>
  <inkml:trace contextRef="#ctx0" brushRef="#br0" timeOffset="568114">29483 16207 24575,'16'56'0,"-8"-20"0,1-1 0,-1 0 0,-6 9 0,11-3 0,-3-32 0,12-43 0,-2-7 0,7-17 0,-7 18 0,5-19 0,-14 29 0,2 4 0,-13 22 0,0 9 0</inkml:trace>
  <inkml:trace contextRef="#ctx0" brushRef="#br0" timeOffset="568777">29793 16241 24575,'-14'0'0,"1"3"0,-12 10 0,4 1 0,3 20 0,-1 0 0,16 2 0,0-13 0,18-18 0,1-11 0,18-15 0,-1-11 0,-2 2 0,18-8 0,-28 24 0,25-3 0,-24 16 0,9 22 0,-18-6 0,8 15 0,-19-14 0,4 4 0,-6-3 0,22-35 0,13-5 0,12-10 0,1 12 0,-21 26 0,-7 1 0,-14 5 0,3 4 0,-8-3 0,4-2 0,-5-5 0</inkml:trace>
  <inkml:trace contextRef="#ctx0" brushRef="#br0" timeOffset="569247">30406 16178 24575,'-17'9'0,"3"3"0,-5 8 0,12-4 0,1-1 0,24-15 0,1-3 0,13-4 0,-11 1 0,-2 12 0,1 13 0,-3-8 0,1 12 0,-8-22 0,-4 4 0,-1-5 0</inkml:trace>
  <inkml:trace contextRef="#ctx0" brushRef="#br0" timeOffset="569627">30683 16224 8191,'-9'-16'0,"-3"14"5063,-8 9-5063,8 13 2818,3-3-2818,18-1 1719,3-10-1719,8 0 6784,10 0-6784,2-4 0,4 4 0,-5-6 0,-10 0 0,-6 5 0,-9-4 0,-1 4 0</inkml:trace>
  <inkml:trace contextRef="#ctx0" brushRef="#br0" timeOffset="572729">22023 15355 8191,'-21'0'0,"-12"13"5063,-8-4-5063,9 11 0,-2 3 0,-5-2 0,-2 1 0,-3 10 0,0 2 0,6-7 0,1 3 0,-9 16 0,2 5 1101,12-7 1,2 5-1102,1 1 0,0 5 0,5-2 194,3 7 1,3-2-195,-4 5 0,4-1 0,16-18 0,1 1 2726,-4 12 0,0 3-2726,4 5 0,2 2 0,-1-15 0,0 1 0,0-1 0,-1-4 0,1-1 0,1-2 0,2 7 0,3-2 0,3 5 0,5-4 0,3-13 0,4-2 0,9 9 0,6-1 0,1-5 0,4-4 0,-4-7 0,1-4 0,1-1 0,-2-2 0,19 6 0,-17-11 0,3 0 0,8 2 0,3 1 0,-11-3 0,3 1 0,-1-3-782,18 0 1,-1-1 781,-2 8 0,-2-2 0,-12-17 0,2 0 0,-5 6 0,3 3 0,0-1 0,17-3 0,2 0 0,-9 2 0,3 1 0,1 1 0,-11-1 0,2-1 0,0 1 0,-1 0 0,15 2 0,-1-1 0,2 0 0,-8-4 0,2 0 0,1-1 0,-2 0 0,-7 0 0,-1 1 0,0-1 0,2-1-712,6-1 1,2 0-1,-1 0 1,-3-1 711,1 2 0,-3 0 0,1 0 0,6 0 0,2 0 0,-5-2 400,2-3 1,-1 0-401,-5 3 0,3 2 0,1-1 0,-2-3 0,0 0 0,2 0 0,-5 2 0,2 0 0,0 1 0,-1-2-1136,13-1 1,-2-2 0,-2 1 1135,-8 0 0,-3 0 0,0 0 0,16-1 0,-4 2 312,-19 5 1,1 0-313,-2-5 0,4 0 0,1 0 0,5 2 0,2 2 0,2-2 17,-4-2 0,2-1 0,1-1 0,-3 1-17,8 0 0,-3 0 0,0 0 0,-1 0 0,-2 0 0,-4 0 64,3 0 1,0 0-65,-4 0 0,2 0 0,1 0 0,-1 1 0,1-1 0,2-1 703,-4-1 0,3-1 0,0 0 0,0-1-703,-4 1 0,1 0 0,-1 0 0,-2-3-519,8-4 1,-1-3 0,-1 3 518,-3 4 0,-1 3 0,-4-4 0,4-11 0,0 0 741,-6 10 0,2 2 1,1-2-742,-1-4 0,0-2 0,2 1 0,8-1 0,3 1 0,-2 1 0,-10 5 0,-1 1 0,-2-2-368,19-10 0,-3 2 368,-16 14 0,1 0 0,-4-8 0,3-3 0,0 1 0,-1 4 0,1 2 0,1-2 0,10-3 0,2-1 0,1-3 291,3-6 1,0-2 0,-2 1-292,-5 5 0,0 2 0,-3-2-119,-3-3 1,-2-2 0,-1 3 118,8 0 0,-2 2 0,1 0 0,0-1 425,-4 0 1,1 0-426,-8 2 0,2 1 0,-2-1 0,2-4 0,-1 0 0,10-6 0,-1-2 0,-7-1 0,0-1 0,11-4 0,0-1 0,-2-2 0,-3 0 322,-10 10 1,-3 2-323,-4 0 0,-3 1 0,9-14 143,-14 9 0,1-2-143,-1-7 0,0-4 0,6-12 0,0-2 1097,-8 11 1,-2 1-1098,-7 2 0,-1 3 0,6-15 88,-18 19 1,-2-3-89,5-5 0,0-1 0,-4-4 0,-2-1 0,2 5 0,-2 4 0,-5-10 974,-8 0-974,-15 13 24,9 11 0,-3-1-24,-7 1 0,-2 1 0,-20-15 0,23 21 0,0 3 1028,-17 6-1028,11-2 0,-3 0 0,-5 5 0,-2 1 0,-13-8 0,-3 0-1269,15 6 1,-1 0 0,2 0 1268,-9-4 0,-1 0 0,5 2 0,-4 0 0,3 0-217,-7-3 1,-1 0 216,9 2 0,-2 1 0,-1 1 0,1-1 0,-1 2 0,3 0-940,-17 1 0,1 0 940,21-1 0,-1-1 0,3 2 0,-11 6 0,-2-1 0,3-6 0,-3-4 0,-1 2 0,-4 3 0,-2 3 0,-2-2 0,6-2 0,-2-1 0,-2-1 0,-1 3 0,10 2 0,-1 3 0,-1-1 0,2 1 0,2-2-638,-1-2 1,3-1 0,1 0 0,-1 2 637,-1 3 0,-1 2 0,2 0 0,3-1 0,-18-5 0,2-1 566,7 3 1,-4 0 0,0-1-567,1 0 0,-1 0 0,-2 0 0,5 1 0,-4 1 0,1-1 0,3-1-487,0-3 1,4-1 0,-1 2 486,-2 5 0,-1 3 0,6-2 0,0-5 0,0 0 0,1 0 0,-4 0 0,0 0 33,0 0 0,1 1 1,-3-1-34,5 1 0,-2 0 0,0 0 0,1-1 0,-11-2 0,1-1 0,2 3 0,7 4 0,2 3 0,-2-3 0,-7-5 0,-2-3 0,1 3 538,4 5 1,1 2 0,-2-1-539,9-2 0,-2 0 0,0-1 0,-1 2 0,-2 1 0,-2 1 0,2 1 0,3-1-280,0 0 0,3 0 0,0 0 280,-5 0 0,-1 0 0,5 0 0,2 0 0,0 0 510,3 0 0,-4 0 0,0 0-510,1 0 0,0 0 0,-2 0 0,-12 0 0,-4 0 0,0 0-848,0 0 1,0 0 0,2 0 847,8 0 0,1 0 0,2 0 0,3 0 0,1 0 0,3 0 255,-5 0 1,0 0-256,-15-1 0,-2 2 0,20 2 0,0 2 0,-2-2-159,-14-2 0,-3-1 0,4 2 159,14 5 0,4 2 0,-1-2 0,-22-7 0,4 3 115,21 10 0,2 2-115,-13-5 0,-2 1-548,-7 8 1,1-1 547,7-7 0,1-1 0,7 3 0,3-1-138,-20-2 138,29 1 2069,-8 2-2069,27-12 126,0 9-126,-2-4 6511,-6 9-6511,2 1 825,8 5-825,-19-1 0,16-4 0,-14-1 0,10-4 0,13-5 0,-2-1 0</inkml:trace>
  <inkml:trace contextRef="#ctx0" brushRef="#br0" timeOffset="575646">30269 17151 24575,'4'-6'0,"-2"-4"0,7 4 0,-22 6 0,-14 12 0,-32 12 0,4-5 0,24-3 0,1-2 0,-1-10 0,-5 15 0,18-18 0,3 9 0,10 0 0,5 7 0,0-1 0,0 12 0,0 15 0,0-5 0,0 1 0,0 24 0,6 0 0,-4-34 0,13-7 0,-3-5 0,5 4 0,4-14 0,5 8 0,14-13 0,-6-3 0,-1-5 0,-18-6 0,-15-3 0,3 8 0,-9-2 0</inkml:trace>
  <inkml:trace contextRef="#ctx0" brushRef="#br0" timeOffset="575942">30000 17598 24575,'38'-7'0,"23"-9"0,-24 4 0,0-1 0,3 0 0,-3 1 0,15-4 0,-22 19 0,-20 9 0,4 6 0,-12 3 0,12-3 0,-12 3 0,2-9 0,-4-3 0</inkml:trace>
  <inkml:trace contextRef="#ctx0" brushRef="#br0" timeOffset="576112">30426 17423 24575,'-6'-4'0,"1"2"0,5-2 0</inkml:trace>
  <inkml:trace contextRef="#ctx0" brushRef="#br0" timeOffset="576578">30644 17512 12156,'-11'0'0,"-17"13"4787,4 1-4787,-7 11 2161,10 2-2161,24-9 1212,7-3-1212,31-31 0,-5 6 0,1-13 4259,-9 31-4259,-12 22 0,-2 5 0,-2 6 0,-5 11 0,-3 2 0,3 1 0,-3-2 0,-5-11 0,-3-5 0,-2 3 0,-9-34 0,3-11 0,-13-25 0,0-12 0,-1-17-596,3 4 0,3-1 596,13 21 0,4 5 0,3-9 0,0 14 0</inkml:trace>
  <inkml:trace contextRef="#ctx0" brushRef="#br0" timeOffset="577027">30760 17455 24575,'45'-29'0,"0"-8"0,-16 1 0,-8 4 0,-15 8 0,-15 18 0,1 1 0,-13 55 0,14-12 0,-4 23 0,11-24 0,11-21 0,1-5 0,6-2 0,-3-14 0,-4-1 0,-5 0 0,-1 2 0</inkml:trace>
  <inkml:trace contextRef="#ctx0" brushRef="#br0" timeOffset="577960">31106 17377 8191,'-6'-5'0,"6"18"5063,1 3-5063,13 28 2818,-12-7-2818,6-24 1719,1-38-1719,13-25 6784,0 4-6784,5 19 0,1 34 0,-7 14 0,6 6 0,-14 2 0,3-11 0,-14-3 0,12-8 0,-13-2 0,4-5 0</inkml:trace>
  <inkml:trace contextRef="#ctx0" brushRef="#br0" timeOffset="578394">31472 16945 24575,'14'38'0,"-2"-6"0,5 2 0,1 4 0,-1 1 0,-1 0 0,0 1 0,0 0 0,11 21 0,-11-52 0,-2-51 0,11-19-232,-17 18 0,-1-6 0,2 1 232,5 4 0,1 1 0,0 0 0,0-22 0,0 4 0,1 8 0,0 21 0,-2 44 0,-9-9 0,-5 28 0</inkml:trace>
  <inkml:trace contextRef="#ctx0" brushRef="#br0" timeOffset="578777">31924 17028 24575,'6'-11'0,"-6"5"0,-11 1 0,-8 35 0,0 0 0,5 11 0,17-11 0,13-24 0,1 0 0,4-15 0,-9 2 0,4-9 0,-9 14 0,7 2 0,-13 6 0,4-1 0</inkml:trace>
  <inkml:trace contextRef="#ctx0" brushRef="#br0" timeOffset="578993">32079 16762 24575,'4'34'0,"0"-1"0,-3 2 0,0-1 0,14 26 0,-14-16 0,5-16 0,-6-21 0,0 2 0</inkml:trace>
  <inkml:trace contextRef="#ctx0" brushRef="#br0" timeOffset="579744">32241 16921 24575,'0'21'0,"0"-5"0,10-5 0,9-6 0,5-10 0,0-5 0,-9 2 0,-9-6 0,-1 18 0,0-8 0,18 9 0,-3-14 0,9-3 0,-19-19 0,-5 8 0,-5-3 0,0 25 0,6 17 0,10 4 0,3 0 0,8-23 0,-10-8 0,4-7 0,-14-2 0,2 7 0,-14 11 0,-5 6 0,3 12 0,-7 1 0,13-5 0,5-2 0,7-5 0,10-5 0,-5 0 0,3 0 0,-7 0 0,3 0 0,-4 0 0,4 0 0,-8 0 0,2 0 0</inkml:trace>
  <inkml:trace contextRef="#ctx0" brushRef="#br0" timeOffset="580326">30449 18352 8191,'19'-25'0,"15"-3"1443,12 2 1,7 0-1444,-5 5 0,7 0 0,-11 5 0,6-1 0,4-1 0,1 0 0,-1 0 0,1 0 0,0 0 0,0 0 0,3-1 0,1 0 83,-7 2 0,2-1 1,2 0-1,0 0 0,0 0 1,0 0-1,-1 1-83,5-2 0,0 0 0,0 1 0,-1 0 0,-2 0 0,-3 1-57,11-5 1,-4 0-1,-2 2 1,-4 3 56,2 4 0,-3 3 0,-10-1 0,7-13 3635,-18 21-3635,-19-15 398,-9 12 1,-5 0 0,0 1-1</inkml:trace>
  <inkml:trace contextRef="#ctx0" brushRef="#br0" timeOffset="612777">20085 17558 24575,'13'-35'0,"4"-4"0,-2 8 0,2-5 0,8-13 0,4-5 0,-4 9 0,2-2 0,0-2-415,4-2 0,0-1 1,1 1 414,1 0 0,1 1 0,0 2 0,-3 5 0,-1 2 0,1 1 128,9-11 0,-1 2-128,-1 2 0,0 3 0,-5 5 0,0 1 0,-1 1 0,0 1 0,0 0 0,-1 2 0,-2 3 0,0 2 469,-4 4 0,0 2-469,11-10 50,-13 15-50,-11 9 0,-9 4 0,-6 4 0,-7 1 0,-3 0 0,-5 2 0,-6 3 0,-5 4 0,-8 4 0,-4 1 0,2 1 0,5-1 0,11-3 0,9-3 0,9-4 0,6-5 0,9-7 0,11-4 0,10-3 0,5 0 0,3 4 0,-5 3 0,-4 2 0,-6 3 0,-7 2 0,-5 1 0,-5 1 0,-4 6 0,-2 14 0,-4 15 0,-5 15 0,-4 3 0,-4-8 0,2-11 0,1-15 0,0-8 0,3-6 0,2-4 0,-1-2 0,6 0 0,-1 0 0</inkml:trace>
  <inkml:trace contextRef="#ctx0" brushRef="#br0" timeOffset="663926">25614 2160 24575,'-28'32'0,"-16"17"0,13-15 0,-1 3 0,-7 4 0,0 1 0,2-4 0,1-1 0,6-7 0,2-2 0,-10 9 0,21-19 0,17-10 0,31-11 0,3-5 0,6-2 0,17-4 0,5-2 0,-16 4 0,3-1 0,0 1 0,0 1 0,1-1 0,-2 2 0,19-2 0,-3 2 0,-13 3 0,-3 2 0,-10 1 0,-5 1 0,7 1 0,-29 0 0,-69-2 0,24-3 0,-4-2 0,-3 0 0,-5 0 0,2-2 0,-14-8 0,2-2 0,0-1 0,1-1 0,3 0 0,1-1 0,4 1 0,1 0 0,4 1 0,2 0 0,4 2 0,2 1 0,-20-7 0,17 8 0,12 8 0,13 5 0,8 3 0,7 2 0,15 0 0,16 11 0,21 23 0,-20-7 0,0 5 0,3 11 0,0 5 0,-11-14 0,-1 2 0,0 2-149,-1 2 0,0 1 1,-1 1 148,-1 0 0,-1 0 0,-1 1 0,-1-2 0,-1-1 0,-1 0 0,6 14 0,-3-3 0,-4-11 0,-2-3 0,4 14 0,-9-25 0,-7-16 0,-2-13 446,-1-15-446,-4-18 0,-8-18 0,3 17 0,-2-2 0,-2-2 0,0 0 0,1 2 0,1 0 0,2 3 0,2 0 0,-1-29 0,7 28 0,0-2 0,1-3 0,1 0 0,1-1 0,1 2 0,1 3 0,2 2 0,5-13 0,-1 17 0,-5 16 0,-2 8 0,-1 4 0,-1 0 0,0 0 0,-1 0 0,-2 1 0,-2 2 0,-5 0 0,-5 6 0,-4 8 0,-5 11 0,-2 9 0,0 1 0,2-2 0,6-5 0,7-5 0,6-6 0,3-7 0,1-4 0</inkml:trace>
  <inkml:trace contextRef="#ctx0" brushRef="#br0" timeOffset="666878">32094 15021 24575,'-26'7'0,"-13"14"0,9 0 0,-2 4 0,-7 7 0,0 3 0,-2 5 0,1 1 0,3-1 0,1-2 0,7-6 0,3-2 0,-11 15 0,15-19 0,10-11 0,10-8 0,9-6 0,26-11 0,-1 1 0,5-1 0,17-3 0,5 1 0,-14 4 0,2 0 0,0 0 0,2 1 0,1 1 0,-2 1 0,19-2 0,-4 2 0,-12 2 0,-5 1 0,-11 0 0,-3 1 0,4 1 0,-20 0 0,-16 0 0,-11 0 0,-12-1 0,-18-2 0,-24-5 0,24 2 0,-3-1 0,-7-2 0,-2 0 0,-5-3 0,0 0 0,0-2 0,1-1 0,2-1 0,2-1 0,6 1 0,2-2 0,10 2 0,2-1 0,-14-10 0,17 7 0,16 8 0,7 8 0,4 5 0,6 5 0,2 4 0,5 5 0,11 12 0,17 19 0,-11-15 0,3 2 0,6 5 0,1 1 0,0-2 0,-1-1 0,-4-6 0,-3-3 0,12 12 0,-15-17 0,-12-12 0,-4-5 0,-1-2 0,2 2 0,3 2 0,2 3 0,1-1 0,-5-3 0,-4-5 0,-3-7 0,-4-7 0,-1-15 0,0-24 0,0 14 0,0-5 0,0-10 0,0-2 0,0-5 0,0 0 0,0 3 0,0 3 0,0 9 0,0 4 0,0-16 0,-2 25 0,-1 19 0,0 9 0,0 6 0,2 6 0,1-5 0,0 4 0</inkml:trace>
  <inkml:trace contextRef="#ctx0" brushRef="#br1" timeOffset="725173">24723 2895 24575,'-20'0'0,"-18"0"0,-16 0 0,19 0 0,-2 0 0,-1 0 0,0 1 0,-2 1 0,1 3 0,0 1 0,0 3 0,3 1 0,2 3 0,-25 14 0,13-1 0,5 0 0,-1 4 0,-10 7 0,20-14 0,1 0 0,-2 2 0,2 0 0,3-2 0,2-1 0,-10 13 0,13 9 0,9 4 0,7-11 0,0 3 0,0 4 0,0 1 0,0 5 0,1 0 0,1-5 0,0-1 0,2-7 0,0-3 0,0 22 0,2-10 0,1 9 0,2 11 0,2-32 0,0 0 0,9 28 0,6-12 0,5-13 0,10-4 0,12-7 0,7-2 0,-4-3 0,4-2-394,4 0 1,6 0 0,0-3 393,-6-5 0,0-2 0,-1-1 0,-6 0 0,-1-2 0,-3-1 0,6-1 0,-6-1 0,4-2 0,12-1 0,-22 0 0,5 0 0,8 0-577,-1-1 0,8 1 0,5-1 0,2 1 0,-2-1 0,-3-1 577,0 0 0,-3 0 0,-1 0 0,2-1 0,3 0 0,-7 0 0,4 1 0,2-1 0,0 0 0,-2-1 0,-3 0 0,-4-1 48,7-2 0,-4 0 0,-3-2 0,-2 1-48,5-3 0,-2 0 0,-5 0 0,4 0 0,-5-1 0,-9 0 0,-2-2 0,0-4 0,0-5 0,14-8 0,4-5-330,-7 5 0,2-3 0,1 0 330,0-2 0,0-1 0,1 1 0,-2 1 0,0 0 0,0 0 0,-2 3 0,-1 1 0,-1 1 1048,-6 4 0,-1 2 0,-1 1-1048,15-10 0,-1 0 440,-6 3 0,-2 0-440,-3 1 0,0-2 0,-2-1 0,0-1 0,-1-1 0,-2-1 628,-3 2 0,0-2-628,7-13 0,-2-1 80,-10 13 0,-1 1-80,6-11 0,-3 1 0,-11 15 0,-2 2 0,11-25 0,-6 4 0,-8-1 0,-6-5 0,-6 21 0,-1-3 0,-2-5 0,-3-2 0,-4-1 0,-3-1 0,-3 0 0,-5 1 0,-5 5 0,-4 2 0,-3 4 0,-3 3 0,-1 4 0,-2 3 0,0 4 0,-2 4 0,-1 2 0,-2 3 0,-1 4 0,-1 2 0,-6 1 0,-1 2 0,-2 1 0,-2 0 0,-1 1 0,-1 0 0,-7 0 0,-1 0 0,21 1 0,-1 2 0,0 0-241,-4 2 0,0 1 0,-1 2 241,-4 1 0,-1 2 0,1 2 0,-2 3 0,-1 0 0,0 2-421,-4 2 1,0 1-1,-1 0 421,1 1 0,0 0 0,0 1 0,-1 0 0,0 0 0,2 0 0,2-2 0,2 0 0,1-1-102,6-3 1,0 1 0,3-2 101,-19 7 0,4-1 0,12-4 0,2-1 0,3-1 0,3-1 333,3-1 0,2 0-333,3-1 0,1 0 1286,-28 9-1286,5 0 337,6-2-337,7-3 0,1 3 0,7-2 0,2 1 0,5-1 0,10-4 0,9-5 0,3-3 0</inkml:trace>
  <inkml:trace contextRef="#ctx0" brushRef="#br1" timeOffset="727272">29491 1511 24575,'-37'5'0,"-24"19"0,15-3 0,-5 4 0,5-1 0,-2 4 0,-2 1-733,8-3 1,-1 1-1,0 0 1,-1 1 732,0-1 0,-1 1 0,0-1 0,0 1 0,1 1 0,-1 0 0,2-1 0,0 0 62,-6 5 1,0-2 0,3 1-63,4-4 0,2 1 0,0-2 0,-14 13 0,2-3 324,9-7 1,2-2-325,7-5 0,3-2 0,-9 5 0,15-13 1476,14-10-1476,7-11 617,5-8-617,5-8 0,3-2 0,2-2 0,-4 0 0,-3 1 0,-4 0 0,0-2 0,0 3 0,0 1 0,0 9 0,0 5 0,0 6 0,0 5 0,0 5 0,0 7 0,0 6 0,0 5 0,0 2 0,0-1 0,0 8 0,0 15 0,0 17 0,1-26 0,-2-1 0,1-1 0,-1-3 0,-1 20 0,0-20 0,2-16 0,3-10 0,10-6 0,16-8 0,19-6 0,-16 5 0,1-1 0,2-1 0,0 1 0,25-4 0,-18 5 0,-13 1 0,-19 6 0,-1-2 0</inkml:trace>
  <inkml:trace contextRef="#ctx0" brushRef="#br1" timeOffset="730255">31338 5101 24575,'-14'0'0,"-16"0"0,-30 10 0,-10 5 0,15-3 0,-2 4-481,-3 1 0,-5 3 0,5 2 481,15-2 0,4 1 0,1 0 0,-14 11 0,2 1 234,2 0 1,3 0-235,7-3 0,2 1 119,1-2 1,0 0-120,3-1 0,1 0 0,3-1 0,0-1 0,3 0 0,0-1 367,1-1 1,1 1-368,-22 21 0,4-1 0,6-3 0,4 1 0,-1 6 0,16-21 0,-1 1 0,-1 4 0,-1 2 0,-1 3 0,-2 1 0,1 0 0,-1 0 0,1 0 0,-1-2 0,2-3 0,0-1 0,3-4 0,1-1 0,-10 15 0,8-8 0,6 0 0,0 16 0,7-15 0,-1 2 0,0 6 0,0 4 0,-1 5 0,0 1 0,0-5 0,1-2 0,1-4 0,1-2 0,1-6 0,0-2 0,-1 19 0,2 3 0,3 2 0,1 3 0,0 3 0,6-2 0,10-1 0,12-4 0,-8-28 0,4 0 0,6 1 0,3-2 0,3 0 0,2-2 0,4 1 0,2-1 0,2-1 0,0 0 0,0-1 0,2 0 0,-1 0 0,5-1 0,-1-5 0,6-2 0,-2-1 0,-10-3 0,0-2 0,2 0-301,16 1 1,4-2-1,-3-2 301,-10-2 0,-2-2 0,1-1 0,2-2 0,1-1 0,0-2 0,-1-1 0,-1-1 0,0-2 0,-1-2 0,-1-2 0,0-2 0,-2-1 0,-1-3 0,-1-1 0,-3 0 0,0-1 0,-1-1 0,2-2 0,0-1 0,-1-1 0,-1 0 0,-1-1 0,-1 0 0,-2 0 0,0-1 0,-2 0 0,0 0 0,-1-1 0,0-1-117,-2-1 1,0 0 0,-2-1 116,0 0 0,-1 0 0,-1-1 0,2-2 0,-1-1 0,-1-1 0,0-1 0,0-1 0,-1 0 0,1-2 0,-1 0 0,0-1 0,1-3 0,0-2 0,-1 0 0,-1-1 0,0 0 0,-1 0 0,-2 0 0,0 0 0,-2-1 0,-2 2 0,-1-1 0,-1 0 0,-1 0 0,-2 0 0,0 0 0,-2 1 0,0 1 0,-2-1 0,0 1 0,-2 0 0,0 0 0,1-21 0,-2 1 0,-3 4 0,-2 2 0,-2 1 0,-2 1 0,-2 7 0,-3 1 0,-2 6 0,-3 1 0,-4 3 0,-3 2 0,-5 0 0,-4 1 443,-5 0 0,-3 3-443,-2 0 0,-3 2 182,-2 0 1,-2 2-183,1 3 0,0 2 0,0 2 0,0 1 0,1 3 0,-1 1 0,1 1 0,-1 3 0,-1 0 0,-1 1 0,-3 2 0,0 1 0,-2 0 0,-1 2 0,0 2 0,0 1 0,1 1 0,0 0 0,0 0 0,0 1 0,-2 1 0,-1 0 0,-5 1 0,-2 1 0,-4 4 0,0 3 0,19 0 0,0 2 0,-2 3-345,-9 7 1,-1 4-1,1 2 345,3 0 0,1 1 0,3-1 0,-9 6 0,5-2 0,18-10 0,-1 1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0T04:12:34.722"/>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00B050"/>
    </inkml:brush>
  </inkml:definitions>
  <inkml:trace contextRef="#ctx0" brushRef="#br0">21319 5069 24575,'11'0'0,"-5"-5"0,3 4 0,-8-8 0,13 7 0,-7-7 0,8 3 0,-9 0 0,-1 1 0</inkml:trace>
  <inkml:trace contextRef="#ctx0" brushRef="#br0" timeOffset="1252">22107 5219 8191,'20'6'0,"16"-4"4710,12 4-4710,18-6 0,-26-6 0,2 0 1016,-1 5 1,1-1-1017,0-9 0,0 0 934,7 9 1,0 1-935,-8-9 0,-2 0 3147,2 9 1,-2 0-3148,5-12 94,-16 12 0,-23-4 1,0 5-1</inkml:trace>
  <inkml:trace contextRef="#ctx0" brushRef="#br0" timeOffset="1986">22739 5069 8191,'-11'-12'0,"2"0"5063,27 6-5063,1 7 2818,20 17-2818,-11 2 1719,-2 9-1719,-15-13 6784,-15 4-6784,-17 10 0,-11-7 0,-7 11 0,-2-8 0,-6 1 0,21-9 0,1-3 0</inkml:trace>
  <inkml:trace contextRef="#ctx0" brushRef="#br0" timeOffset="2324">22170 6382 24575,'41'-4'0,"0"-1"0,3 3 0,0 1 0,13-4 0,-2 0 0,-14 5 0,-2 0 0,-3 0 0,-5 0 0,-5 0 0,-11 0 0,-11 0 0</inkml:trace>
  <inkml:trace contextRef="#ctx0" brushRef="#br0" timeOffset="2536">22644 6285 24575,'12'5'0,"2"6"0,-13 6 0,4 11 0,-25 10 0,2-2 0,-20 11 0,1-14 0,7-6 0,1-1 0,-1-4 0,-10 8 0</inkml:trace>
  <inkml:trace contextRef="#ctx0" brushRef="#br0" timeOffset="2786">22185 6996 24575,'-1'12'0,"11"3"0,40-14 0,7 4-709,-20-5 1,1 0 708,26 0 0,-16-9 461,-2 7-461,-11-11 0,-14 11 0,-7-2 0</inkml:trace>
  <inkml:trace contextRef="#ctx0" brushRef="#br0" timeOffset="3002">22583 6947 24575,'21'17'0,"0"-3"0,5 24 0,-12 6 0,-3 6 0,-2-14 0,-1 0 0,0 14 0,-3-3 0,-5-9 0,-25-12 0,-11 8 0,1-16 0,0-1 0,-4 8 0,2-10 0</inkml:trace>
  <inkml:trace contextRef="#ctx0" brushRef="#br0" timeOffset="8786">20099 5989 24575,'26'-21'0,"1"-1"0,6 8 0,1 2 0,-1-3 0,21 11 0,-47 19 0,-4 12 0,-5 0 0,-4 12 0,6-12 0,26 10 0,17-5 0,2-14 0,0 6 0,-34-8 0,-18 15 0,-18 6 0,-10-7 0,-1-9 0,4 1 0,2-19 0,-2 9 0,6-12 0,1-4 0,13 2 0,2-7 0,5 8 0,5-4 0</inkml:trace>
  <inkml:trace contextRef="#ctx0" brushRef="#br0" timeOffset="9835">25607 2083 8191,'5'-6'0,"1"-4"5063,9 3-5063,9 0 2818,16-7-2818,-12 12 1719,5 2-1719,-26 16 6784,-22 26-6784,5-11 0,-13 17 0,25-25 0,12 9 0,8-7 0,-6-4 0,-10 2 0,-18-7 0,-2 0 0,-15-6 0,11-5 0,-8-14 0,16 7 0,4-8 0</inkml:trace>
  <inkml:trace contextRef="#ctx0" brushRef="#br0" timeOffset="10468">26220 1746 24575,'-48'-31'0,"-1"9"0,41 67 0,2-6 0,1 9 0,2-1 0,2 13 0,2 1-354,-1-4 1,0 3 0,0-4 353,0 1 0,0-5 130,0-11 0,0-1-130,1 1 0,-2-4 0,-8-2 0,-7-7 0,-1-18 0,-6 2 200,10-38 0,2 20 0,5-20 0</inkml:trace>
  <inkml:trace contextRef="#ctx0" brushRef="#br0" timeOffset="10969">25993 2325 24575,'41'-27'0,"-9"17"0,2 0 0,6-9 0,-1-1 0,-2 7 0,-2 0 0,14-11 0,-29 4 0,-5 8 0,-9-3 0,-6 8 0,-1 3 0,-4 10 0,14 0 0,3-7 0,4 0 0,-6 10 0,-5 4 0,4 8 0,12-11 0,10-14 0,8 2 0,3-21 0,6 13 0,-17-7 0,5 11 0,-24 6 0,-2 5 0,-5 1 0,-5 0 0,0-1 0</inkml:trace>
  <inkml:trace contextRef="#ctx0" brushRef="#br0" timeOffset="11920">24199 4175 8191,'-6'-15'0,"1"3"5063,5 28-5063,0 36 0,0 3 1409,0-10 0,0-2-1409,0 1 1719,0-1-1719,-4-24 6784,-2-14-6784,-10-5 0,4 0 0,7 0 0,6 0 0,23 0 0,22-15 0,-14 7 0,1-2 0,0-7 0,0 0 0,26-10 0,-35 10 0,-7 8 0</inkml:trace>
  <inkml:trace contextRef="#ctx0" brushRef="#br0" timeOffset="12517">25700 4071 9301,'6'9'0,"-1"3"5120,-5 16-5120,0-5 2648,0 30-2648,0-9 1568,0 1-1568,0-13 5938,-5-26-5938,-1-1 0,-5-10 0,19 9 0,9-8 0,35 9 0,-17-10 0,-1 0 0,10 2 0,-2-7 0</inkml:trace>
  <inkml:trace contextRef="#ctx0" brushRef="#br0" timeOffset="13068">27211 4118 24575,'8'25'0,"-2"6"0,-6 21 0,0 0 0,0 13 0,0-17 0,-5-5 0,-5-18 0,-2-10 0,1-15 0,7-6 0,13 0 0,12-5 0,10 9 0,0-4 0,-2 0 0,-8 0 0,-10-1 0,-1 2 0</inkml:trace>
  <inkml:trace contextRef="#ctx0" brushRef="#br0" timeOffset="16801">29655 366 24575,'-11'5'0,"-4"18"0,-7 24 0,8-14 0,1 2 0,-6 20 0,0-11 0,13-25 0,0-21 0,7-17 0,10-15 0,5-6 0,0-5 0,0 0 0,1 6 0,2 3 0,10-15 0,-17 60 0,9 52 0,-13 0 0,-2-19 0,-1-1 0,-5 5 0,0-22 0,0-9 0,0-4 0,-10 0 0,3-5 0,-14-6 0,9-6 0,-8 0 0,13 5 0,8 3 0,15 7 0,23-8 0,1-11 0,8 7 0,-4-27 0,-17 16 0,-1-13 0,-20 10 0,-10 7 0,-4 10 0,-7 5 0,9 6 0,7 4 0,6-3 0,0 15 0,6-1 0,-11 30 0,7 3 0,-8-24 0,-2-1 0,1 11 0,0-9 0,0-29 0,0 2 0</inkml:trace>
  <inkml:trace contextRef="#ctx0" brushRef="#br0" timeOffset="17085">30006 637 24575,'30'-23'0,"-6"9"0,-10-14 0,-18 21 0,-21 30 0,2-6 0,-6 23 0,18-25 0,10-5 0,5 1 0,15-5 0,13-1 0,7-5 0,3-15 0,-20 11 0,-2-11 0</inkml:trace>
  <inkml:trace contextRef="#ctx0" brushRef="#br0" timeOffset="17454">30406 377 24575,'0'35'0,"0"1"0,0-2 0,0 2 0,0 20 0,0 4-1770,0-1 0,0 10 1770,0-17 0,1 10 0,-1 6 0,1 1 0,-2-1 0,0-7-985,-2 4 0,-1-5 0,0 1 1,1 7 984,2-15 0,0 6 0,1 4 0,1 1 0,-1 1 0,0-3 0,-1-4 0,0-5 0,-2 10 0,-2-7 0,1-1 0,2 1-191,1 6 1,1 2-1,0-2 1,1-8 190,-1 6 0,0-7 0,1-2 0,-2-22 0,-8-73 0,7 37 0,-6-43 0</inkml:trace>
  <inkml:trace contextRef="#ctx0" brushRef="#br0" timeOffset="17951">29004 1200 24575,'38'0'0,"16"-11"0,-20 10 0,6-1-1481,1-3 1,8-4-1,4 0 1,2 2 1480,1 2 0,4 1 0,2 1 0,3 0 0,4-1-612,-11 1 0,2 0 1,4 0-1,1 0 1,1 0-1,1 0 1,0 1-1,0-1 612,-3 1 0,0 0 0,1 1 0,0-1 0,1 0 0,0 1 0,1 0 0,-1 0 0,1 0-187,-5 0 0,2 1 1,0 0-1,0 0 0,1 0 1,-2 0-1,1 0 0,-3 0 1,0 1-1,-3-1 187,9 0 0,-1 0 0,-3 0 0,0 1 0,-2-1 0,-1-1 0,-1 1-323,3-2 0,-1 0 0,-1-1 0,-3 1 0,-2-1 1,-6 1 322,11 1 0,-8 1 0,-1-2 209,-3-2 1,-1-1-1,-5 1-209,-3 4 0,-4 0 3120,16-5-3120,-51 4 4759,-36-10-4759,-14 4 0,-2 1 0,-5-3 0,12 3 0,1 0 0</inkml:trace>
  <inkml:trace contextRef="#ctx0" brushRef="#br0" timeOffset="18451">30784 409 24575,'-9'-11'0,"-3"5"0,-10 8 0,10 42 0,3-10 0,18 30 0,-7-33 0,11-7 0,-12-9 0,-7 0 0,-12 1 0,-1 0 0,-7-5 0,19-7 0,-2-4 0</inkml:trace>
  <inkml:trace contextRef="#ctx0" brushRef="#br0" timeOffset="18734">30956 635 9324,'-14'-1'0,"10"2"5119,12 5-5119,2-1 2644,18-5-2644,-17 0 1565,0 5-1565,-1 1 0,-4 0 0,-1-1 0</inkml:trace>
  <inkml:trace contextRef="#ctx0" brushRef="#br0" timeOffset="19202">31152 476 24575,'0'8'0,"0"25"0,0 32 0,6-6 0,0-8 0,15-36 0,-8-10 0,8-14 0,-10 6 0,3-15 0,1 16 0,-7-12 0,11 13 0,-3-4 0,30 5 0,-6 0 0,7 0 0,-23-5 0,-9 4 0,-9-4 0,-1 5 0</inkml:trace>
  <inkml:trace contextRef="#ctx0" brushRef="#br0" timeOffset="19537">31576 368 24575,'5'-6'0,"-4"10"0,13 32 0,-11 4 0,-3 9 0,0 1 0,3-3 0,1 0 0,-1 4-1786,-2 6 1,0 6 0,-1 1 0,-2-2 1785,-2-8 0,-2-1 0,0 0 0,1 6 0,0-1 0,1 5 0,-1 2 0,1 2 0,0-2 0,-1-1-334,1-7 0,-1-1 1,0-1-1,1 0 0,0 1 1,0 1 333,-1 7 0,1 2 0,0 1 0,0-1 0,1-2 0,1-5-503,1 8 0,1-3 0,1-5 0,-1-6 503,0 13 0,0-11 0,0 10 0,5-55 3536,-4-10-3536,2-28 0,-1-11 0,-2 18 0,0-45 0</inkml:trace>
  <inkml:trace contextRef="#ctx0" brushRef="#br0" timeOffset="21651">32099 372 24575,'0'44'0,"-5"-6"0,-1 2 0,5-4 0,-1-1 0,-3 2 0,-1-4 0,2-1 0,2-44 0,-2 3 0,4-18 0,0 3 0,0-40 0,10 29 0,3-1 0,-6-2 0,3 2 0,21-10 0,-10 32 0,-9 14 0,4 26 0,-10-1 0,-5 15 0,-7-14 0,-21-2 0,-26-6 0,13-5 0,-2-1 0,2-5 0,1-1 0,-17 4 0,31-10 0</inkml:trace>
  <inkml:trace contextRef="#ctx0" brushRef="#br0" timeOffset="22483">29526 1548 24575,'50'0'0,"0"0"0,7 5 0,1 0 0,-7-4 0,-2 1 0,-7 3 0,-6 0 0,1-5 0,-30 0 0,2 0 0</inkml:trace>
  <inkml:trace contextRef="#ctx0" brushRef="#br0" timeOffset="23087">30905 1568 14378,'8'0'0,"17"0"4229,29 0-4229,-20 0 0,0 0 0,18-6 1766,-7 4-1766,-15-4 0,-16 6 0,4 0 0</inkml:trace>
  <inkml:trace contextRef="#ctx0" brushRef="#br0" timeOffset="23434">32022 1495 10132,'11'0'0,"4"0"5082,9 0-5082,23-9 0,5 7 0,-3-6 0,-16 8 2511,-18 0-2511,-18 0 0,-3 0 0</inkml:trace>
  <inkml:trace contextRef="#ctx0" brushRef="#br0" timeOffset="23918">29481 2106 24575,'44'0'0,"10"0"0,-20 0 0,1 0 0,24 0 0,-3 0 0,-26 0 0,-11 0 0,-10 0 0</inkml:trace>
  <inkml:trace contextRef="#ctx0" brushRef="#br0" timeOffset="24434">30989 2024 24575,'8'0'0,"9"6"0,43-5 0,-6 5 0,11-6 0,-19 0 0,-25 0 0,-4 0 0</inkml:trace>
  <inkml:trace contextRef="#ctx0" brushRef="#br0" timeOffset="24735">31926 1986 24575,'11'0'0,"12"0"0,12 0 0,7 0 0,-2 0 0,-15 0 0,-19 0 0,-2 0 0,-9 0 0</inkml:trace>
  <inkml:trace contextRef="#ctx0" brushRef="#br0" timeOffset="25287">29482 2612 24575,'26'0'0,"-4"0"0,12 0 0,4-10 0,-3 9 0,3 0 0,-3-4 0,0 0 0,23 5 0,-26 0 0</inkml:trace>
  <inkml:trace contextRef="#ctx0" brushRef="#br0" timeOffset="25635">30841 2654 24575,'11'0'0,"13"-6"0,4 4 0,28-4 0,5 6 0,-26 0 0,-3 0 0,9 0 0,-17 0 0</inkml:trace>
  <inkml:trace contextRef="#ctx0" brushRef="#br0" timeOffset="25900">31732 2641 24575,'47'-9'0,"10"7"0,-5-7 0,3 9 0,-25 0 0,4-6 0,-22 0 0,2-1 0,-14 2 0</inkml:trace>
  <inkml:trace contextRef="#ctx0" brushRef="#br0" timeOffset="26501">30362 2484 24575,'-12'61'0,"2"-8"0,10-32 0,0 4 0,0-8 0,0 3 0,0-14 0,0-1 0</inkml:trace>
  <inkml:trace contextRef="#ctx0" brushRef="#br0" timeOffset="27452">29060 559 8191,'0'31'0,"0"-5"2073,1 12 1,-2 5-2074,-4-4 0,-2 4 0,2 13 0,0 9 0,-1 4 29,-1-8 0,-1 4 0,0 2 0,2 2-29,2-14 0,1 2 0,1 1 0,0 1 0,-1-1 0,0-3 0,-2 3 0,-1-2 0,0-1 0,0 0 0,2 1 0,3 4 0,1 2 0,0-1 0,0-1 0,-2-4 227,-3-3 0,-2-3 0,0-1 0,1 1-227,1 7 0,2 1 0,0 1 0,-1-4 1325,-1 8 1,0-2-1,0-4-1325,-1 12 0,1-8 0,5-20 0,0-5 505,-5 18-505,4-38 3332,-4 4-3332,5-30 2196,-6 6-2196,5-33 0,-8-18 0,1-1 0,5 14 0,-3-7 0,1 0 0</inkml:trace>
  <inkml:trace contextRef="#ctx0" brushRef="#br0" timeOffset="28351">28281 1336 9459,'-4'-6'0,"-33"8"5117,5 5-5117,-22 6 2622,23-1-2622,10-6 1548,5-1-1548,10 4 5829,1 7-5829,-1 23 0,5 0 0,-6 1 0,14-11 0,-6-8 0,10 0 0,-1-5 0,19-5 0,-10-6 0,9-5 0,-13 0 0,-8-5 0,2 4 0,-9-4 0</inkml:trace>
  <inkml:trace contextRef="#ctx0" brushRef="#br0" timeOffset="28502">28123 1577 24575,'16'-16'0,"20"-3"0,0 12 0,-3-1 0,-9 8 0</inkml:trace>
  <inkml:trace contextRef="#ctx0" brushRef="#br0" timeOffset="28651">28406 1507 8191,'21'26'0,"-12"-6"5063,10 11-5063,-17-10 2818,2 0-2818,-4 0 0,0-10 0,0-2 0</inkml:trace>
  <inkml:trace contextRef="#ctx0" brushRef="#br0" timeOffset="29184">28155 2070 24575,'-17'0'0,"-3"0"0,3 0 0,-4 0 0,4 0 0,6 5 0,2 1 0,8 9 0,-4-3 0,0 3 0,4 1 0,-4-4 0,5 8 0,5-3 0,-4 4 0,13-5 0,-3-5 0,5-7 0,4-4 0,-13 0 0,2 0 0</inkml:trace>
  <inkml:trace contextRef="#ctx0" brushRef="#br0" timeOffset="29326">28090 2199 24575,'0'-11'0,"9"5"0,-2-3 0,13 8 0,-13-4 0,2 5 0</inkml:trace>
  <inkml:trace contextRef="#ctx0" brushRef="#br0" timeOffset="29519">28245 2153 24575,'11'11'0,"-5"-1"0,-1 1 0,0-5 0,-4 4 0,13-9 0,-2 4 0,0-5 0,-2 0 0</inkml:trace>
  <inkml:trace contextRef="#ctx0" brushRef="#br0" timeOffset="30302">28054 2588 18508,'-4'-6'0,"-2"1"2768,-10 5-2768,0 0 1036,-4 5-1036,-1 2 541,5 4-541,1 1 1722,4-1-1722,5 4 0,-5 1 0,9 5 0,-4-1 0,6 1 0,0-1 0,5 1 0,-4-5 0,9 0 0,-4-1 0,0-3 0,3-2 0,-3-5 0,29-25 0,-23 15 0,17-15 0</inkml:trace>
  <inkml:trace contextRef="#ctx0" brushRef="#br0" timeOffset="30801">28015 2756 9768,'3'-6'0,"13"-1"5106,32-9-5106,-14 12 0,1 1 0,-1-1 0,-2 0 0,20 4 2571,-24 5-2571,-22 1 1508,-1 4-1508,-5 1 5622,0 0-5622,0 0 0,5-1 0,1 5 0,-1-3 0,0 3 0,-5-4 0,-9 1 0,-15-6 0,0 1 0,-5-7 0,18 0 0,6 0 0</inkml:trace>
  <inkml:trace contextRef="#ctx0" brushRef="#br0" timeOffset="33699">29744 1264 8191,'-11'-6'0,"5"-3"5063,-4 2-5063,4 1 2818,0-3-2818,-3 8 1719,3-4-1719,-9 5 6784,-2 0-6784,-3 0 0,-1 5 0,5 5 0,6 2 0,0 4 0,9 8 0,-4-6 0,5 21 0,0-11 0,0 3 0,0-6 0,5-13 0,1 2 0,4-13 0,10-1 0,-7-1 0,8-13 0,-9 12 0,4-23 0,-3 7 0,-2-10 0,-5 3 0,-6 22 0,0 14 0,0 12 0,0 6 0,5-12 0,-4-2 0,8 0 0,-8-8 0,4 2 0</inkml:trace>
  <inkml:trace contextRef="#ctx0" brushRef="#br0" timeOffset="34017">29902 1368 24575,'0'33'0,"0"-9"0,0 10 0,0-18 0,0 0 0,0-5 0,0 4 0,0-8 0,0 2 0</inkml:trace>
  <inkml:trace contextRef="#ctx0" brushRef="#br0" timeOffset="34237">30019 1429 24575,'0'16'0,"0"0"0,0 1 0,0 3 0,0-3 0,0 5 0,0-6 0,0-5 0,0-6 0</inkml:trace>
  <inkml:trace contextRef="#ctx0" brushRef="#br0" timeOffset="35684">30985 1314 8191,'-4'-11'0,"-2"0"5063,-5 0-5063,0 5 2818,-12 1-2818,4 10 1719,-11 6-1719,13 5 6784,4 0-6784,9 0 0,4-1 0,4-3 0,7-2 0,0-5 0,5-5 0,-6-5 0,7-5 0,0-4 0,-4 13 0,-4 12 0,-4 11 0,-4 3 0,8-13 0,-7-3 0,2-9 0</inkml:trace>
  <inkml:trace contextRef="#ctx0" brushRef="#br0" timeOffset="35885">31071 1351 24575,'0'21'0,"0"-4"0,0 3 0,0-8 0,0 8 0,0-13 0,0 2 0</inkml:trace>
  <inkml:trace contextRef="#ctx0" brushRef="#br0" timeOffset="36185">31234 1378 24575,'20'0'0,"-8"4"0,-3 2 0,-9 10 0,-5-4 0,4 3 0,-4-4 0,10-5 0,18-1 0,-4-5 0,10-5 0,-18 4 0,-6-4 0</inkml:trace>
  <inkml:trace contextRef="#ctx0" brushRef="#br0" timeOffset="36918">32023 1306 24575,'-23'-16'0,"4"5"0,-10 7 0,11 13 0,2-2 0,3 12 0,1-2 0,5 3 0,7-3 0,11-7 0,5-5 0,5-5 0,-1 0 0,1-5 0,0 4 0,-4-4 0,-7 10 0,-1-4 0,-7 13 0,7-7 0,1 3 0,-2-5 0,1-5 0</inkml:trace>
  <inkml:trace contextRef="#ctx0" brushRef="#br0" timeOffset="37102">32168 1368 24575,'0'25'0,"0"-3"0,0-1 0,0-10 0,0-6 0</inkml:trace>
  <inkml:trace contextRef="#ctx0" brushRef="#br0" timeOffset="37384">32331 1382 8191,'45'-12'0,"-1"1"0,12-10 2531,-14 11 1,-8 6-2532,-24 10 2818,-4 2-2818,-23 17 1719,11-9-1719,6 6 6784,7-1-6784,-1-4 0,-17-7 0,-11-5 0,-9-5 0,11 0 0,10 0 0</inkml:trace>
  <inkml:trace contextRef="#ctx0" brushRef="#br0" timeOffset="41068">29633 1807 8191,'-10'-11'0,"-1"5"5063,5-4-5063,-4 9 2818,4-9-2818,-9 9 1719,-1-4-1719,-10 5 6784,4 6-6784,-7 13 0,10 0 0,4 10 0,-4-5 0,10 14 0,-5-5 0,8 2 0,6-15 0,9-5 0,2-8 0,10 2 0,0-9 0,4-11 0,-7-1 0,10-15 0,-20 5 0,9 3 0,-16 3 0,4 24 0,-5 8 0,0 28 0,13 1 0,-5-3 0,10-13 0,-12-19 0,-1-5 0</inkml:trace>
  <inkml:trace contextRef="#ctx0" brushRef="#br0" timeOffset="41501">29729 1989 24575,'15'0'0,"2"6"0,1 5 0,-8 2 0,-4 7 0,-6-8 0,-9 4 0,-2-5 0,-6 6 0,7-1 0,5 0 0,10-6 0,13-5 0,-4-5 0,9 0 0,-12 0 0,4-6 0,-8 5 0,2-6 0</inkml:trace>
  <inkml:trace contextRef="#ctx0" brushRef="#br0" timeOffset="41717">29911 2043 24575,'0'21'0,"0"0"0,0 0 0,0-4 0,0 3 0,0-8 0,0 3 0,0-9 0,0-1 0</inkml:trace>
  <inkml:trace contextRef="#ctx0" brushRef="#br0" timeOffset="43302">30889 1853 8191,'4'-7'0,"-2"-2"5063,2 3-5063,-4-5 2818,-5 5-2818,-5-4 1719,-14 9-1719,1-4 6784,-6 5-6784,7 5 0,-1 10 0,11-2 0,-12 15 0,21-3 0,-16 10 0,17-4 0,1-5 0,16-16 0,-2-5 0,21-5 0,-3-13 0,6-7 0,-3-8 0,-19 4 0,-5 21 0,-10 9 0,0 15 0,0-5 0,0-1 0,4 0 0,-2-3 0,2-2 0,-4-5 0</inkml:trace>
  <inkml:trace contextRef="#ctx0" brushRef="#br0" timeOffset="43667">31083 1851 9589,'11'-5'0,"0"4"5114,4-4-5114,-8 14 2600,2 3-2600,-9 18 1531,0-11-1531,0 5 5741,-5-18-5741,4 3 0,-4-3 0,10 0 0,1-1 0,5-5 0,0 0 0,4-5 0,-8 4 0,3-4 0</inkml:trace>
  <inkml:trace contextRef="#ctx0" brushRef="#br0" timeOffset="43967">31204 1870 24575,'10'4'0,"-4"14"0,-1 1 0,-5 5 0,0-9 0,5-9 0,1-2 0,17-4 0,-9 0 0,9 0 0,-13 0 0,6-4 0,-9 2 0,3-2 0</inkml:trace>
  <inkml:trace contextRef="#ctx0" brushRef="#br0" timeOffset="44666">31996 1801 11841,'0'-15'0,"0"3"4849,-5 1-4849,-5 6 2216,-7 5-2216,-6 14 1250,-2 3-1250,-4 19 0,3 7 4419,3-3-4419,12-7 0,20-12 0,9-14 0,8-7 0,12-15 0,-9-5 0,1 0 0,-20 21 0,-6 8 0,-9 12 0,5-11 0,0-5 0</inkml:trace>
  <inkml:trace contextRef="#ctx0" brushRef="#br0" timeOffset="44887">32141 1919 24575,'20'-6'0,"-8"11"0,-3 6 0,-9 6 0,0 3 0,5-13 0,10 8 0,3-13 0,-2 4 0,-7-6 0</inkml:trace>
  <inkml:trace contextRef="#ctx0" brushRef="#br0" timeOffset="45333">32333 1901 24575,'11'4'0,"-5"2"0,4 5 0,-9 9 0,4-7 0,-12 11 0,6-12 0,-5 3 0,11-9 0,0 4 0,6-9 0,-5 8 0,4-3 0,-9 5 0,-19 7 0,12-10 0,-17 4 0</inkml:trace>
  <inkml:trace contextRef="#ctx0" brushRef="#br0" timeOffset="51934">30281 4143 24575,'-30'17'0,"-1"-1"0,-11 7 0,-4 2 0,8-2 0,-2 1 0,0 0-1078,-1 0 1,0 0 0,-3 2 1077,0-1 0,-3 2 0,-1-1 0,0 0 0,-1-2 0,0-1 0,0 1 0,-3 0 0,-6 3 0,-3 2 0,0-1 0,0-1 0,4-2 0,0-2 0,1-1 0,5 0 338,3 0 1,4 0 0,3-3-339,-10 1 0,12-6 530,27-12-530,-7-3 0,18-5 0,-4 1 0</inkml:trace>
  <inkml:trace contextRef="#ctx0" brushRef="#br0" timeOffset="52252">28811 4719 24575,'-20'32'0,"0"0"0,-13 21 0,12-18 0,0 2 0,3 0 0,2-4 0,-2 7 0,3 4 0,32-38 0,-4-1 0,31-5 0,-6 1 0,5-2 0,10-6 0,1-2 0,-1 3 0,-3-1 0,-11-2 0,-7 0 0,-10 0 0</inkml:trace>
  <inkml:trace contextRef="#ctx0" brushRef="#br0" timeOffset="99284">30432 4511 24575,'-6'-23'0,"1"3"0,5 10 0,13-9 0,-4 2 0,18-11 0,-8 6 0,14-6 0,15-1 0,-14 12 0,1 2 0,26-6 0,-6 6 0,-26 15 0,0 0 0,-1 0 0,4 14 0,-2 7 0,-16 7 0,7 25 0,-18-16 0,-4 2 0,-3 4 0,-1 3-640,4 10 0,-2 4 640,-6-4 0,-3 4 0,2-2-1031,8-10 1,2-1-1,-1 2 1031,-3 15 0,-1 3 0,1-4 0,3 2 0,2-3-208,3-14 0,1 0 1,3-1 207,4 12 0,5-2 0,4 1 0,6-4 0,0-15 0,3-8 0,11-2 1032,13-14-1032,-20-27 3170,2-5-3170,-12-9 793,-36 23-793,4 54 0,-11-5 0,-2 8-1617,14-6 0,4 5 0,0 2 1617,-2-2 0,0 2 0,0 1 0,0 1-1295,1 4 1,0 1 0,0 1 0,2 1 1294,1-8 0,0 1 0,1 2 0,0 0 0,-2 1 0,-1-5 0,-1 2 0,-2 1 0,1 0 0,0-2 0,1-3-197,1 11 0,0-3 0,0-1 0,-2-1 197,-3 3 0,-2 0 0,-1-4 0,0-7 0,-1-1 0,-2-10 0,-23 7 0,1-41 0,-4-6 0,5 0 0,-2 0 1500,-9-5 0,-1 0-1500,-2 4 0,1-1 0,4-7 0,3 0 6272,-23 7-6272,26-7 1544,8 9-1544,6-5 0,8 4 0,-2-26 0,-5-3 0,6 2 0,2 3 0</inkml:trace>
  <inkml:trace contextRef="#ctx0" brushRef="#br0" timeOffset="112584">7277 15435 24575,'20'6'0,"2"5"0,21-10 0,-10 7 0,4 0 0,14-6 0,2-1-1289,0 10 1,1-1 1288,5-8 0,-2-1 0,-12 5 0,2 0-172,2-5 1,4-2-1,1 1 172,2 0 0,1 0 0,3 0 0,-2 0 0,4 0 0,0 0 0,0 0-1336,-1 0 0,0 0 0,-1 0 0,-3 0 1336,7-1 0,-2 1 0,1 1 0,-10 1 0,2 2 0,0-1 0,-4 0-270,4-2 1,-2 0 0,2 0 269,-3 1 0,3 2 0,0-1 0,0 0 0,-2 0 0,1 1 0,-2-1 0,0-1-240,9 0 1,-2-2-1,-1 1 240,-3 3 0,-1 0 0,-3 1 0,12 1 0,0 0-28,-9-5 0,3-1 1,0 2 27,3 6 0,0 2 0,0-3 0,-2-5 0,-1-2 0,-1 1 990,-5 2 1,-1 2 0,-3-1-991,0 3 0,-3-2 0,2-4 0,0 1 0,-5 3 0,2 1-1899,17 1 1,2-3 1898,-16-3 0,0 1 0,11 9 0,2 0 544,5-10 1,2 1-545,-19 4 0,1 4 0,0-3 0,-1-6 0,1-1 0,1 2 0,10 5 0,3 2 0,-2-2 0,-7-5 0,-1-2 0,2 1 0,7 6 0,3 3 0,-2-4-213,-8-4 1,-1-2 0,-2 1 212,18 5 0,-6 0 0,-20-6 0,-2 0 87,0 5 1,0 1-88,-5-5 0,1 1 2535,4 3 0,1 1-2535,-4-6 0,1 0 470,4 4 1,-2 0-471,16-2 2294,-15 7-2294,-18-9 1939,-12 4-1939,-2-7 0,-5 6 0,-5-7 0</inkml:trace>
  <inkml:trace contextRef="#ctx0" brushRef="#br0" timeOffset="116232">29860 11217 8191,'-6'-4'0,"2"-2"5063,4-10-5063,0 4 2818,25-23-2818,7-2 0,7 6 0,4 0 0,-12 8 0,0 3 662,10 2 0,-1 4-662,16-6 6589,9 17-6589,-5-7 0,-2 10 0,-5 19 0,-25-10 0,0 16 0,-22-10 590,11 22-590,-5 22 0,-4-16 0,-1 3 0,-2-2 0,-1-1-734,-4 7 1,0-1 733,0-8 0,0 2 0,0 21 0,0 4 0,0-22 0,0 1 0,0 2 0,0 14 0,0 3 0,0-3 0,-1-14 0,1-3 0,1 3 0,1 13 0,2 3 0,2-3 0,0-13 0,0-3 0,2 3 0,0-1 0,0 3 0,1 0 0,1-1 0,4 8 0,2-1 0,-1-1 0,0 0 0,0 0 0,0-4 0,4 0 0,-1-5 0,-2-5 0,-1-6 0,2-5 0,3-7 0,-2-9 0,-2-9 0,5-1 0,-6-22 1467,-3 3-1467,1-15 0,-3-6 0,-6-11 0,-1 10 0,-3 2 0,-13-2 0,-6 17 0,3 14 0,5 5 0,-15 20 0,10 14 0,0 10 0,-1 5 0,-1 5 0,2 3-962,5-1 0,2 1 0,1 6 962,-1-6 0,0 5 0,1 3 0,0-1 0,3-3 0,2-1 0,3-3 0,0 1 0,-1 3 0,-1-1 0,-1 4 0,0 1 0,0-2 0,1-3 0,1 1 0,2-3 0,0-2 0,-2 0 0,-3 0 0,-1-1 0,0-1 0,1-3 0,3-1 0,1-3 0,-3-2 0,-13 19 0,-2-4 0,11-18 0,-1-2 0,-10 5 0,-3 1 0,1 1 0,-1 0 0,-5 2 0,-2-3 0,9-12 0,-3-4 0,-5-5 0,-2-7 0,-13-10 0,10-5 0,-2-6 0,-10-11 0,1-11 0,6-7 0,0-7 0,2-1-36,0 5 0,2-1 0,1-3 36,-1-11 0,2-4 0,1 4 0,-7-10 0,5 7 0,15 20 0,2 4 0,-17-21 0</inkml:trace>
  <inkml:trace contextRef="#ctx0" brushRef="#br0" timeOffset="153714">23126 7818 8191,'-5'-6'0,"-1"-4"5063,-5 9-5063,-5-4 2818,-5 11-2818,-18 10 1719,1 2-1719,-9 8 0,6-1 3392,10-3 0,0 3-3392,-4 5 0,0 3 0,-6 7 0,-3 5 0,7-4 0,-2 4 0,1 1-612,5-4 1,1 0 0,-1 3 611,4-3 0,-1 2 0,0 1 0,2-1 0,-4 7 0,2 0 0,2 1 0,0 6 0,2 1 0,2-3 0,-3 4 0,3-1 0,1 3 0,3-2 0,7-19 0,1-1 0,-6 20 0,-1 5 0,4-10 0,1 4 0,0 1 0,0 3 0,1 2 0,-2-2 0,0-4 0,-1-1 0,2 0 0,4-2 0,1-1 0,0-1-3089,-7 9 1,1-2 3088,8 1 0,0-2 0,-4-3 0,0 1-503,8 6 1,3 4 502,-3-11 0,-1 2 0,-1 1 0,1 1 0,-1 0 0,1 0-501,3-3 1,1 0-1,-2-4 501,-5 5 0,1-3 0,10 11 0,3-1 0,-1-11 0,1 0 0,-1 6 0,1-3 0,3-16 0,0-3 980,3 25-980,2-30 0,3 2 0,-2 1 0,1 2 0,9 12 0,3 0 0,-3-6 0,3-1 1954,9 11 0,2-3-1954,-11-18 0,2-3 415,18 7 0,4-2-415,-8-8 0,2-2 0,-5-4 0,2 0 0,-1-1 0,11 5 0,-3-3 606,-5-3 0,-1-1-606,-9-4 0,-1 0 0,6 0 0,1-1 0,-2-3 0,-1-2 860,-1 0 1,-4-3-861,9-6 560,-24-9-560,-13-3 1307,-1-33-1307,-13 12 0,-4-2 0,-1-28 0,-9 9 0,13 37 0</inkml:trace>
  <inkml:trace contextRef="#ctx0" brushRef="#br0" timeOffset="153996">22917 12127 24575,'24'23'0,"-10"-9"0,14 13 0,-16-6 0,11 14 0,-15-11 0,5 4 0,-26 5 0,-1-8 0,-5 3 0,-3 0 0,-13 4 0,-5-3 0,15-12 0,10-16 0,4 3 0,5-4 0,1 0 0</inkml:trace>
  <inkml:trace contextRef="#ctx0" brushRef="#br0" timeOffset="156464">24370 11634 8191,'-16'-5'0,"1"4"5063,4-4-5063,0 5 2818,-4 0-2818,-2 5 1719,-4 1-1719,4 0 6784,0 8-6784,6-12 0,-8 21 0,2-10 0,-6 13 0,5-5 0,-5 9 0,-1 13 0,10-8 0,1 5 0,-2 7 0,1 5 0,5-8 0,0 3 0,2-1-1009,0 13 0,0-1 1009,-6 5 0,3-2 0,8-15 0,1 0-153,-6-4 1,-2 3 0,1 0 152,1 18 0,1 1 0,-2-11 0,-1 3 0,0-2 0,1-6 0,0-1 0,1-3 0,0 9 0,0-1 0,-3 13 0,-1-1 0,5-15 0,-1 1 0,-1-5 0,0 3 0,0-4 0,1 2 0,1-3 0,0 7 0,2-4 0,4-4 0,0 21 1968,0 3-1968,0-25 0,0 3 0,0 4 0,0 0 253,0-5 1,0-1-254,-1-1 0,2 0 0,3-3 0,0-1 0,-3-2 0,0 1 0,3 5 0,1 0 0,-1-2 0,0-2 0,-2 25 0,7-27 0,1 1 0,-8 20 0,7-24 0,1 3 0,-1 10 0,-1 1 0,4 17 0,3-25 0,0-2 0,-2 11 0,6-14 0,3 2 0,-2 1 0,-1 0 0,2-1 0,0-1 0,-2-5 0,-1-3 0,10 9 0,-10-18 0,6 0 0,-3-15 0,10 2 0,5-4 0,3 0 0,-1 9 0,17 1 0,-22-4 0,2-1 0,4 0 0,0-1 0,-3-4 0,-3 0 0,14 0 0,-15-14 0,-16 5 0,2-15 0,3-9 0,1-1 0,9-10 0,-10 14 0,-1 5 0,11-23 0,-16 19 0,1-2 0,6-9 0,1-2 0,-6-7 0,-2-2 0,1 3 0,-2 0 0,-7 1 0,-2-1 0,5-17 0,1-2-285,-6 23 1,-1 1-1,1-3 285,3-6 0,1-2 0,-1 1-797,-1-14 1,0 3 796,4 13 0,-1 4 0,-7-17 0,6-1 0,-4 32 0,-1-2 0,-3-6 0,0-2 0,3-3 0,1-2 0,-6-16 0,2 0 0,4 13 0,0 1 0,-4 4 0,-1-2 0,2 2 0,9-3 0,-1 1 0,-8-11 0,-1-2 0,9-3 0,0 1 111,-8 10 1,-1-1-112,3 5 0,0-2 0,-1 2 0,-2-10 0,-2 1 0,1 12 0,0 0 0,0 0 0,0-15 0,0 2 0,1 6 0,-2 2 0,-5 8 0,-3 1 0,0-11 0,-2 0 0,-6 11 0,0 0 0,1-14 0,2 1 0,5 17 0,0 4 0,-7-22 1613,15 20-1613,-24 1-6582,5-14 6582,-15 8 0,4-1 0,-11 11 0,2 14 0,-6 3 0,-2-2 0,-4 2 0,7 7 0,-3 1 0,2 2 0,-17-3 0,4 3-34,14 3 1,3 2 33,4-1 0,5 0 0,-6 0 0,-19 23 0,15-9 0,2 12 0,23-18 0</inkml:trace>
  <inkml:trace contextRef="#ctx0" brushRef="#br0" timeOffset="158714">26223 11423 8191,'-5'-17'0,"4"2"5063,-13 4-5063,7 5 2818,-13-5-2818,-4 10 1719,6-5-1719,-9 6 6784,1 12-6784,-9 10 0,-15 20 0,24-10 0,1 3 0,0-1 0,2 1-610,0 6 0,2 1 610,3-6 0,-1 1 0,-7 15 0,-1 2 0,3 2 0,1 3 0,3-11 0,-2 2 0,4-1 0,4 9 0,1-1 0,-8-3 0,4-2 0,14-16 0,2 1 0,-12 19 0,-2 3 0,7 1 0,3 4 0,0-10 0,0 3 0,1-3 0,-2 10 0,1-3-1148,4-2 1,2-4 1147,-1-17 0,0-2 0,0 1 0,0-1 0,0 0 0,0 2 0,-1 13 0,2 4 0,4 9 0,1 3-856,-1-15 0,0 2 0,0-1 856,0-5 0,0-1 0,-1-2 0,2 16 0,0-5 455,-1-19 1,0-1-456,-4 12 0,0 1 0,9-5 0,0 1 0,-4 15 0,1 0 0,6-13 0,2 0 0,-3 11 0,2 0 0,7-10 0,2 1 0,-3 12 0,0 0 0,4-7 0,0-3 0,-6-7 0,-1-4 1035,0-8 1,0-4-1036,4 7 0,4-11 0,-1 1 3101,-2-7-3101,-2-4 0,5-4 0,9-8 0,5 10 0,18-4 0,-6-1 0,-10-1 0,-3 0 0,-18-4 0,5 4 0,-2-6 0,2 5 0,-8-4 0,3-1 0,-3-6 0,5-5 0,5-4 0,8-5 0,-10 3 0,3-2 0,-17 8 0,5-4 0,0-2 0,7-9 0,-5 3 0,7-11 0,-1-6 0,4-3 0,-11 12 0,0-3 0,2-4 0,-2-1 0,-5 8 0,-2-1 0,8-19 0,-1-2 0,-7 14 0,-1-1 0,7-18 0,3-4-2262,-5 13 1,-1-1 0,0 2 2261,-2-8 0,-1 1 0,7-6 0,-2-1-367,-13 1 1,-1-1 366,2 19 0,1-2 0,-1-2 0,-1-14 0,-3-4 0,0 0 0,1 0 0,0 0 0,0 2-516,1 10 0,-1 3 1,-1 0 515,-4-18 0,0 4 0,4 19 0,-1 0-222,-9-16 1,-1-2 221,10 1 0,1-3 0,-6 6 0,-2-3 0,2 4 0,5-6 0,1 1 0,-2 6 0,-1-3 0,-1 4 0,1 0 0,-1 1 0,2 10 0,0-1 0,-2 1 2601,-8-15 1,-2 2-2602,2 11 0,-1 1 0,6-1 0,-2 2 0,-8 12 0,1 3 0,3-17 457,-7 16 1,-3 1-458,-16-22 0,12 17 0,0 1 0,-16-11 1158,14 17 0,-2 0-1158,3 6 0,0 1 392,-1 1 0,0 0-392,-2-1 0,0 4 289,-17 8-289,11-4 0,0 19 0,27-4 0,2 4 0</inkml:trace>
  <inkml:trace contextRef="#ctx0" brushRef="#br0" timeOffset="160797">28006 11452 8191,'-11'-6'0,"-15"1"5063,7 14-5063,-17 20 0,14 4 0,2 8 0,0 8 0,0 9 0,2 5 347,2-7 0,-1 5 0,2 2-347,4-8 0,0 3 0,1 0 0,1-2-23,1 3 1,2-2 0,-1 1 22,-2 4 0,-1 0 0,4-4 0,4 2 0,0-1 1198,-5 2 0,-3 5 0,2-1-1198,2-1 0,1-1 0,0 3 0,1-7 0,0 3 0,1 1 0,-2-2 0,-1-5 0,-1 0 0,0-1 0,2-3 0,3 3 0,2-3 0,-1 1 0,-3 7 0,-1 2 0,2-3-232,2-11 0,1-2 0,1 3 232,-1 10 0,0 3 0,0 0 0,-1-5 0,1-1 0,1-2 0,3 12 0,3-2 0,0 3 0,3-2 649,6-17 1,3 0-650,3 13 0,0-2 0,-4-18 0,-1-3 0,1-1 0,-1-3 0,3 4 2841,5 10-2841,-1-7 1783,6 8-1783,-3-8 1012,-6-4-1012,2-9 514,-14-8-514,9-7 0,-7 4 0,13 5 0,3-2 0,-6-1 0,3-7 0,-12-6 0,8-1 0,-3 0 0,5-4 0,-1 4 0,-5-5 0,-1 0 0,1-5 0,5-1 0,9-18 0,-2 9 0,1-10 0,-13 12 0,8-5 0,-6 1 0,12-8 0,11-20 0,-6 6 0,-12 14 0,-2 0 0,6-15 0,9-6 0,-5-13 0,-15 24 0,1-1 0,1 5 0,-2-1 0,-1-7 0,-2 2 0,5-9 0,-3 16 0,0-1 0,-6-4 0,1-2 0,6-3 0,1-2 0,-1-14 0,-3 0-496,-4 11 0,-1 2 496,3 2 0,-2 2 0,-7-25 0,8 16 0,1-3 0,-3-6 0,-2-1 0,0 1 0,1 0 0,5 2 0,-2 3 0,-8 16 0,-1-1 0,5-20 0,-1-1 0,-5 16 0,0 0 0,0-13 0,0-4 0,-1 8 0,1-3 0,1 4 0,4 3 0,1 0-847,-5-16 0,-1-8 0,2 9 847,4 19 0,-2 2 0,-6-20 0,-4-2 0,1 16 0,-2 1 0,-5-3 0,-2-1 0,-4-7 0,0 1 0,8 15 0,0-1 0,-9-15 0,0-2 0,6 9 0,0 1 0,-5-12 0,-1-1 0,-1 1 0,-1 0-331,5 4 0,-1 2 331,0 10 0,0 3 0,4 3 0,-1 4 0,-9-3 0,0 1 2442,-11-3-2442,6 16 0,0 0 0,-16-13 0,13 16 0,1 4 0,1 3 1753,-6 0-1753,1 9 0,1 5 0,5 0 0,4 0 0,13 5 0,0 1 0,1 4 0,-1 1 0,0 0 0,0 0 0,5 8 0,-4-1 0,9-2 0,-4-7 0</inkml:trace>
  <inkml:trace contextRef="#ctx0" brushRef="#br0" timeOffset="170085">15224 15504 24575,'10'11'0,"-4"-2"0,-1-9 0</inkml:trace>
  <inkml:trace contextRef="#ctx0" brushRef="#br0" timeOffset="170945">15299 15620 8191,'31'6'0,"1"-1"1705,24-9 1,7-4-1706,-22 1 0,4 0 0,15-2 0,8 0 0,1 0 0,-7-1 0,-1 1 0,4 0 0,-3 1 0,3 1 0,1-1 0,-2 2 31,-7 2 0,-1 0 0,0 0 0,-1 0-31,-1-2 0,0-2 0,-1 1 0,-2 2 0,4 3 0,-2 2 0,2-2 157,1-4 1,3-3-1,2 0 1,-1 0-158,1 3 0,-1 0 0,2 0 0,1 0 0,-1-1 0,3 0 0,0-1 0,-1 0 0,-3 0 338,1-3 0,-3-1 0,-2 1 0,1 2-338,0 4 0,1 1 0,-2 1 0,-5-3 0,-1-6 0,-4-3 0,3 3 34,-1 5 1,4 2 0,1 0 0,0-2-35,1-2 0,0-3 0,1 1 0,2 0 0,-5 2 0,2 0 0,0 0 0,1 1 0,0-1-295,1 0 1,0 0-1,0 0 1,-1 1-1,-2 0 295,0 2 0,-1 0 0,-2 0 0,-1 0 0,14-5 0,-2-1 0,-4 4 595,1 7 0,0-1-595,-9-7 0,4-2 0,0 0 0,-1 6 0,0 0 0,3-1 122,-5-2 1,3-3 0,0 1-1,-4 0-122,3 0 0,-3 0 0,0 2 0,-2 1 0,0 0 0,-4 0 355,2-5 0,-1 0-355,16 5 0,3 0 0,-2-6 0,0 0 0,-16 8 0,1 1 0,0-1 0,18-8 0,-3 0 0,-12 7 0,-4 0 0,-7-2 0,-2-1 2642,-1-1 1,0 3-2643,23 5 0,-21-7 0,1 0 0,20 7 538,-4-6-538,10-1 0,-24 7 0,11-11 3659,-33 12-3659,-17-13 329,-21-1-329,-4-11 0,-11 4 0,10 2 0,12 12 0,3 2 0</inkml:trace>
  <inkml:trace contextRef="#ctx0" brushRef="#br0" timeOffset="171196">21656 14564 8191,'0'-11'0,"26"5"5063,-1 7-5063,23 18 2818,-21 5-2818,-2 24 1719,-18-9-1719,-1 2 6784,-16-9-6784,-9-12 0,1-2 0,-9-2 0,-6-2 0,1-1 0,8-2 0,-33 10 0</inkml:trace>
  <inkml:trace contextRef="#ctx0" brushRef="#br0" timeOffset="180198">20276 13178 24575,'11'5'0,"-5"5"0,-1-9 0,-5 4 0</inkml:trace>
  <inkml:trace contextRef="#ctx0" brushRef="#br0" timeOffset="192045">21011 16711 24575,'0'-15'0,"0"3"0,0-8 0,6 4 0,1-14 0,10 12 0,-4-7 0,2 19 0,6 11 0,5 10 0,28-3 0,-9-5 0,1-1 0,-8-6 0,0 0-353,11 1 0,-2-2 353,9-14 0,1 5 0,-21-7 0,-60 78 0,1-26 0,-6 2 0,-6 6 0,-4 5 0,-1-2-1186,8-10 1,-1-2 0,2-1 1185,-7 8 0,2-4 0,-12 5 578,34-23-578,4-8 0,9-1 0,6-4 0,2 4 0,29-9 3684,17-6-3684,10-4 0,-1-2 0,-28 0 0,-14 10 0,-14-4 0,-1 5 0</inkml:trace>
  <inkml:trace contextRef="#ctx0" brushRef="#br0" timeOffset="192549">21704 17036 24575,'25'0'0,"6"0"0,-8-4 0,-9 2 0,-15-2 0,-10 4 0,5 4 0,-8 2 0,2 0 0,-9-1 0,10-5 0,2 0 0</inkml:trace>
  <inkml:trace contextRef="#ctx0" brushRef="#br0" timeOffset="193894">22337 16705 8191,'-5'-6'0,"-1"-4"5063,-4 4-5063,-1-5 2818,0 5-2818,-5 6 1719,-2 15-1719,0 3 6784,5 15-6784,-8 0 0,9 23 0,-5-2 0,11-19 0,3-2 0,8 5 0,6-5 0,1-22 0,17-5 0,2-14 0,-8 5 0,-1-10 0</inkml:trace>
  <inkml:trace contextRef="#ctx0" brushRef="#br0" timeOffset="194364">22436 16857 24575,'-6'21'0,"2"0"0,8-4 0,11-7 0,-2-5 0,12-5 0,-14-14 0,0-8 0,-20-7 0,-10-1 0,-4 17 0,7-1 0,20 12 0,17 4 0,27 16 0,-8 5 0,9 10 0,-28-12 0,-7-2 0,-9-4 0,-5-4 0,-5 0 0,4-25 0,6-15 0,10-26 0,4 14 0,0 4 0,-11 27 0,-4 5 0</inkml:trace>
  <inkml:trace contextRef="#ctx0" brushRef="#br0" timeOffset="194678">22804 16729 24575,'15'27'0,"18"10"0,-5 14 0,1-11 0,-16-3 0,-13-18 0,10-54 0,13 5 0,2-29 0,3 23 0,-8 19 0,-13 11 0,2-1 0</inkml:trace>
  <inkml:trace contextRef="#ctx0" brushRef="#br0" timeOffset="195197">23191 16889 24575,'0'0'0</inkml:trace>
  <inkml:trace contextRef="#ctx0" brushRef="#br0" timeOffset="196062">20979 16427 8191,'-19'13'0,"-11"20"2059,16 0 1,0 3-2060,-4 0 0,2 3 1233,5 25 0,9 4-1233,6-14 0,7 0 0,3-6 0,3 1 0,2-3 0,9 5 0,3-4 452,7-3 0,1-5-452,-9-9 0,3-4 0,18 5 0,8-6 0,-13-13 0,4-3 0,-4 0 0,3 7 0,-2-4 0,-2-12 0,-1 0 0</inkml:trace>
  <inkml:trace contextRef="#ctx0" brushRef="#br0" timeOffset="196497">23382 16460 24575,'6'25'0,"9"39"0,-8-15 0,-1 6 0,-1-7 0,-1 2 0,0 0-1895,1-5 0,0 0 0,-4-2 1895,-7 12 0,-3-4 0,4-12 0,-2-6 1694,-16 0-1694,-20 14 0,4-16 0,0 0 0,14-16 0</inkml:trace>
  <inkml:trace contextRef="#ctx0" brushRef="#br0" timeOffset="199280">26861 16375 24575,'-11'38'0,"2"-5"0,0 5 0,7 10 0,1 7 0,-2 0 0,-1 4 0,1 0-2084,3-7 0,0 0 0,0 1 2084,1 8 0,0 1 0,-3-1 0,-1-13 0,-2-1 0,0 3 0,1 5 0,1 5 0,-1 1 0,-1-1-171,-2-4 0,-1 0 0,0-1 0,2 2 171,1 7 0,1 1 0,1 0 0,-2-4 0,-3 4 0,0-4 0,2-6 0,5 0 0,-1-7 737,-6-9 1,0-6-738,6-6 0,-4-30 0,6-22 0,0-36 0,0 28 0,0 0 0</inkml:trace>
  <inkml:trace contextRef="#ctx0" brushRef="#br0" timeOffset="200180">26214 16626 24575,'18'-6'0,"29"1"0,-4 4 0,8 2 0,6-1 0,8 0 0,1 0-1562,-15 0 1,0 0 0,2 0 0,3 0 1561,3-2 0,3-1 0,2 0 0,0 0 0,-1 1 0,-2 0 0,-1 2 0,0 0 0,1-1 0,2 0 0,-5-1 0,1 0 0,1-1 0,0 1 0,-1 0 0,-3 0-752,2 1 1,-3 1-1,-1 1 1,0-1-1,-1 0 752,15 0 0,-1 0 0,-2 0 0,-3 0 0,0 0 0,-3 0 0,2 0 165,-4 0 1,3 0 0,1 0 0,-1 0-166,-3 0 0,0 0 0,-1 0 0,2 0 0,4 0 0,2 0 0,-2 0 0,-3 0 0,0 0 0,-4 1 0,-3-2 0,18-4 0,-8 0 0,-5 3 0,-7-8 2222,-35 5-2222,-24 4 1263,-12 4 1,3-1 0,1 7-1</inkml:trace>
  <inkml:trace contextRef="#ctx0" brushRef="#br0" timeOffset="201663">26985 16844 24575,'5'-6'0,"1"16"0,0 19 0,7 25 0,-11-10 0,13 1 0,-13-24 0,8-5 0,-4-1 0,6-18 0,-1-4 0,3-23 0,-8 11 0,13-22 0,-16 21 0,15-14 0,-17 17 0,8 7 0,-7 5 0,2 5 0</inkml:trace>
  <inkml:trace contextRef="#ctx0" brushRef="#br0" timeOffset="201895">27292 17033 24575,'0'11'0,"0"9"0,0-7 0,0 12 0,0-8 0,0 0 0,0-7 0,0-5 0</inkml:trace>
  <inkml:trace contextRef="#ctx0" brushRef="#br0" timeOffset="203230">28080 16756 24575,'-11'-6'0,"-12"1"0,4 15 0,-15 18 0,15 14 0,3 0 0,9-4 0,7-22 0,5-1 0,5 0 0,7-8 0,8 2 0,-7-9 0,2-5 0,-9 4 0,0-4 0,12 5 0,-5 5 0,11-4 0,-12 4 0,-6-14 0,-7 2 0,-22-15 0,7 6 0,-14 2 0,26 5 0,2 9 0,21 0 0,-5 9 0,2 3 0,0 6 0,-7 2 0,1-12 0,1-5 0,-4-9 0,-2-6 0,4-5 0,-2-2 0,8-3 0,-8 8 0,-3 5 0</inkml:trace>
  <inkml:trace contextRef="#ctx0" brushRef="#br0" timeOffset="203411">28484 16907 24575,'11'0'0,"-5"0"0,-1 0 0</inkml:trace>
  <inkml:trace contextRef="#ctx0" brushRef="#br0" timeOffset="203779">27768 17328 24575,'39'-11'0,"-2"2"0,5 0 0,-3 2 0,3 1 0,9-4 0,2-1 0,-9 5 0,-4 0 0,5-2 0,-35 8 0,-9 0 0,-18 0 0</inkml:trace>
  <inkml:trace contextRef="#ctx0" brushRef="#br0" timeOffset="203911">28048 17285 24575,'15'0'0,"2"0"0,13-6 0,-7 5 0,-2-6 0,-12 7 0</inkml:trace>
  <inkml:trace contextRef="#ctx0" brushRef="#br0" timeOffset="206197">29108 16658 24575,'0'0'0</inkml:trace>
  <inkml:trace contextRef="#ctx0" brushRef="#br0" timeOffset="208446">27196 16730 8191,'-17'-17'0,"4"6"5063,-2 5-5063,-5 6 2818,7 0-2818,-15 13 1719,0 5-1719,4 7 0,0 6 3392,0 1 0,2 3-3392,4 3 0,2 0 0,-3 15 0,19-21 0,0-21 0,5 0 0,10-5 0,12-8 0,6-8 0,-6 1 0,-6 0 0,-6 3 0,-3 0 0,3-2 0,-9-1 0,4 7 0,8-11 0,9 11 0,13-7 0,-13 14 0,-2 1 0,-19 5 0,8-5 0,10-14 0,12-8 0,5-5 0,-15 7 0,-13 9 0</inkml:trace>
  <inkml:trace contextRef="#ctx0" brushRef="#br0" timeOffset="215097">25851 16995 24575,'11'0'0,"-5"0"0,-1 0 0</inkml:trace>
  <inkml:trace contextRef="#ctx0" brushRef="#br0" timeOffset="215844">26127 16896 9881,'0'8'0,"0"0"5100,0 25-5100,-9 7 2552,7-3-2552,-6-3 1493,8-45-1493,0-17 5549,0-9-5549,0 14 0,0 37 0,0 12 0,0 12 0,4-7 0,-2-37 0,2-9 0,-4 3 0,5 12 0,5 20 0,-3-5 0,3-15 0</inkml:trace>
  <inkml:trace contextRef="#ctx0" brushRef="#br0" timeOffset="216928">27309 16139 24575,'-6'21'0,"-5"17"0,9-9 0,-4 11 0,6-19 0,0-20 0,0-12 0,0-11 0,0-11 0,0 14 0,0-4 0,-6 36 0,4 3 0,-4 33 0,6-21 0,0 4 0,0-35 0,0-13 0,6-16 0,-4 4 0,4 31 0,-6 11 0,0 2 0,0-14 0,0-22 0,-5 3 0,4 7 0,-4 5 0</inkml:trace>
  <inkml:trace contextRef="#ctx0" brushRef="#br0" timeOffset="232795">15600 16553 8191,'-5'11'0,"-1"-5"5063,0 3-5063,-4-8 2818,0 9-2818,-2-4 1719,11 0-1719,4-6 1696,12 3 0,-9-6 0,-1 7 0</inkml:trace>
  <inkml:trace contextRef="#ctx0" brushRef="#br0" timeOffset="238877">15666 18235 8374,'0'-12'0,"0"3"0</inkml:trace>
  <inkml:trace contextRef="#ctx0" brushRef="#br0" timeOffset="257683">12607 16264 24575,'0'0'0</inkml:trace>
  <inkml:trace contextRef="#ctx0" brushRef="#br0" timeOffset="258894">12892 16152 8191,'0'-10'0,"-4"4"5063,-2-4-5063,-10 9 2818,-8-4-2818,-15 5 0,-27 0 0,13 0 0,-11 0 1719,34 0-1719,-3-6 6784,11 4-6784,6 10 0,6 5 0,4 29 0,-5 15 0,7-14 0,-1 1 0,-5-5 0,0 1 0,9 1 0,0-1 0,-9 8 0,4-6 0,1 2 0,2 20 0,-2-15 0,-1 1 0,1-5 0,0 0 0,-1 10 0,-1 1-898,0 2 0,1 0 898,0-7 0,1 1 0,5 4 0,0 1-597,-5-2 0,-1 3 597,4-10 0,2 3 0,-1-1 0,-5 17 0,0-1 0,5-20 0,2 1 0,-1 0 0,0-1 0,0-1 0,0 0 0,0 14 0,0 0 0,0 4 0,0-2 0,0-20 0,0 0 0,0 10 0,0 4 0,0 9 0,0 2 0,0-16 0,0 1 0,0-1 0,0-3 0,0-1 0,0 0 0,0 4 0,0 0 0,0-1 0,0 13 0,0-54 0</inkml:trace>
  <inkml:trace contextRef="#ctx0" brushRef="#br0" timeOffset="260794">17283 15989 24575,'-5'-7'0,"13"-2"0,16-1 0,26-5 0,-11 2 0,1 0 0,23-8 0,-5 4 0,-34 4 0,-22 42 0,0 8 0,-5 8 0,-2 7 0,-1 9 0,1 0-951,3-7 0,1 1 951,-5 7 0,1-2 0,5-19 0,0 2-444,0 0 1,1 5-1,-2 1 444,-2 3 0,-2 0 0,1 4 0,2-3 0,2 3 0,0 1 0,-1-4-848,-3 6 1,-1-2 0,2 0 847,2 0 0,1-1 0,1-3 0,-1-2 0,0-1-145,0 16 0,0 1 145,0-6 0,0 2 0,0-12 0,0 1 0,0 0 0,-4-4 0,0-1 0,1-3 358,1 10 1,1-3-359,-5-5 0,1-3 0,5 13 1168,-9 9-1168,9-32 0,-2 1 0,-6 1 0,-1-1 0,7 15 2818,-6-11-2818,1-18 385,6 10-385,-10-7 977,10 7-977,-9-4 0,4-13 0,0 6 0,-8-18 0,2 4 0,-18-11 0,-2-2 0,0 0 0,-3-4 0,4 4 0,-5-17 0,13 15 0,6-8 0</inkml:trace>
  <inkml:trace contextRef="#ctx0" brushRef="#br0" timeOffset="262376">13336 15552 8191,'-5'-6'0,"-6"31"5063,4 40-5063,2-16 0,0 4 0,0 1 0,1-2 0,4-13 0,-2-3 0,-6 9 2818,8-29-2818,0-47 1719,0 0-1719,0-25 0,0-10 0,0 8 0,0 0 3392,0 3 0,0 4-3392,0 5 0,0 20 0,0 55 0,-6 20 0,4 15 0,-4-68 0,14-19 0,-5-9 0,14 44 0,-7 31 0,1-5 0,-3-21 0</inkml:trace>
  <inkml:trace contextRef="#ctx0" brushRef="#br0" timeOffset="263626">14739 15490 24575,'16'-5'0,"-1"4"0,1-10 0,0 9 0,12-4 0,-5 6 0,5 0 0,-16 5 0,-3 1 0,-9 5 0,-15 32 0,-6-10 0,-5 2 0,3 0 0,-2-1 0,-2 1 0,0-6 0,-1-4 0,56-19 0,8-13 0,7-5 0,10 3 0,4-1-729,-14-2 0,1-2 0,-1 1 729,11-1 0,-1 1 0,3 0 0,-3 0 0,-18-1 0,-2 1 0,3 7 0,-7-2 0,-20-10 0,-14 17 0,-2-4 0,-3 5 0</inkml:trace>
  <inkml:trace contextRef="#ctx0" brushRef="#br0" timeOffset="264545">16682 15328 8191,'27'-4'0,"26"-6"0,4 0 5063,4 0-5063,-2 0 0,-11 11 2818,-41 27-2818,-22 22 0,3-6 1719,-12 1-1719,23-24 6784,7 12-6784,16 3 0,7 1 0,-8-4 0,-32-22 0,-36-17 0,-3-6 0,0-3 0,-9-5 0,25 8 0,0 0 0</inkml:trace>
  <inkml:trace contextRef="#ctx0" brushRef="#br0" timeOffset="265625">11600 16269 24575,'-4'43'0,"0"0"0,-4 8 0,-1 1 0,3 6 0,0 0-1136,-1-9 1,0-5 1135,-1 7 727,3-28-727,4-51 375,-4-9-375,4-20 0,2-10 0,-1 3 0,0 2 0,0 7 0,0 5 0,0 5 0,0 20 1169,0 63-1169,0 19 0,0-14 0,0 1 0,0 15 0,0-9 0,0-37 0,0 1 0</inkml:trace>
  <inkml:trace contextRef="#ctx0" brushRef="#br0" timeOffset="266410">11283 17506 24575,'6'-1'0,"18"-10"0,34-10 0,-11 4 0,-6 9 0,-31 34 0,-25 30 0,2 9 0,-1-34 0,1-1 0,3 6 0,10-29 0,15 2 0,19-17 0,4-3 0,9-8 0,-17 8 0,-4-7 0,-11 16 0,-8-7 0,-2 9 0</inkml:trace>
  <inkml:trace contextRef="#ctx0" brushRef="#br0" timeOffset="267577">11314 18468 24575,'-6'-4'0,"11"-4"0,39-7 0,0-3 0,1 12 0,0 1 0,-5-5 0,3 27 0,-38 4 0,-13 18 0,5-1 0,-11 1 0,12-8 0,10 1 0,5-10 0,8-9 0,-10 1 0,-6-8 0,-5 5 0,-7 4 0,1-8 0,-1 7 0,-12-13 0,-6 4 0,-29 5 0,15-8 0,2 8 0,28-10 0</inkml:trace>
  <inkml:trace contextRef="#ctx0" brushRef="#br0" timeOffset="269994">13147 16413 24575,'-9'11'0,"7"7"0,-12 22 0,12-8 0,-10 6 0,4-6 0,0 0 0,2-6 0,1-11 0,4-34 0,-4-24 0,5 5 0,0-1 0,5-28 0,-4 17 0,4 40 0,-5 15 0,0 44 0,-5-12 0,-1 3 0,5 2 0,0-1 0,-5-5 0,1-4 0,5 0 0,0-44 0,-5 8 0,4-16 0,-4 15 0</inkml:trace>
  <inkml:trace contextRef="#ctx0" brushRef="#br0" timeOffset="273276">14731 16526 24575,'0'3'0,"0"-1"0,0 13 0,5-9 0,1-6 0,0-10 0,-1-2 0,-10 6 0,-2 12 0,0 5 0,1 0 0,6-7 0</inkml:trace>
  <inkml:trace contextRef="#ctx0" brushRef="#br0" timeOffset="273827">14957 16427 24575,'-31'0'0,"7"0"0,14 5 0,5 6 0,5 5 0,0 1 0,0 3 0,6-4 0,-4 4 0,13-2 0,-8 2 0,3-2 0,-5-2 0,-10-1 0,-1-9 0,-5-1 0,-4-10 0,-6-5 0,8 3 0,-1-2 0</inkml:trace>
  <inkml:trace contextRef="#ctx0" brushRef="#br0" timeOffset="274043">15033 16418 24575,'23'-37'0,"-10"17"0,24-13 0,-6 14 0,2 5 0,-4 0 0,-18 9 0,-6 5 0</inkml:trace>
  <inkml:trace contextRef="#ctx0" brushRef="#br0" timeOffset="274393">15264 16394 24575,'-11'10'0,"-8"9"0,11 15 0,1 4 0,15 1 0,9-9 0,-4-9 0,7-4 0,-13-1 0,-2-10 0,-7 3 0,-12-8 0,2 4 0,-9-10 0,9 4 0,3-4 0</inkml:trace>
  <inkml:trace contextRef="#ctx0" brushRef="#br0" timeOffset="274609">15473 16386 24575,'41'-17'0,"0"-1"0,-8 0 0,-2 0 0,16 1 0,-32 2 0,-7 9 0,-12 6 0</inkml:trace>
  <inkml:trace contextRef="#ctx0" brushRef="#br0" timeOffset="275642">12827 17563 8191,'-5'-6'0,"4"6"5063,-4 6-5063,10 0 2818,5-7-2818,3-10 1719,-12 2-1719,-6 5 6784,-11 10-6784,6 5 0,5-5 0,5-1 0</inkml:trace>
  <inkml:trace contextRef="#ctx0" brushRef="#br0" timeOffset="276444">13051 17445 8191,'-6'-5'0,"6"4"5063,1-8-5063,17 7 2818,-9-2-2818,10 4 1719,-22 0-1719,-9 4 6784,-10 2-6784,0 0 0,7 4 0,9 0 0,1 6 0,14 7 0,10 2 0,-1-6 0,13 8 0,-23-14 0,10 5 0,-17-7 0,-3 4 0,-8-2 0,-13 4 0,2-3 0,0-7 0,1-1 0,13-6 0,-2 0 0</inkml:trace>
  <inkml:trace contextRef="#ctx0" brushRef="#br0" timeOffset="276818">13503 17454 24575,'-11'0'0,"-4"0"0,3 0 0,1 5 0,7 1 0,4 9 0,4-3 0,-2 4 0,7-5 0,-8 4 0,4-3 0,-5 3 0,-5-5 0,-1 1 0,-9-5 0,3-1 0,-3-5 0,4 0 0,-4-15 0,8 11 0,-2-11 0</inkml:trace>
  <inkml:trace contextRef="#ctx0" brushRef="#br0" timeOffset="276993">13561 17407 8191,'42'-18'0,"1"1"0,9-4 2531,-18 8 1,-6 1-2532,-17 7 0,-8 5 0,-8 0 0</inkml:trace>
  <inkml:trace contextRef="#ctx0" brushRef="#br0" timeOffset="278693">14799 17276 8191,'0'3'0,"0"13"5063,-5 19-5063,4 23 0,-10-2 0,9-11 2818,-4-13-2818,6-21 1719,0-14-1719,0-21 0,0-12 0,0-2 0,0-8 6784,0-19-6784,0 98 0,0 13 0,0-5 0,0 1 0,0 23 0,0-23 0,0-37 0,0-2 0,0-13 0</inkml:trace>
  <inkml:trace contextRef="#ctx0" brushRef="#br0" timeOffset="280426">16506 16420 24575,'0'17'0,"0"-2"0,0-4 0,9-5 0,-6-1 0,6-5 0</inkml:trace>
  <inkml:trace contextRef="#ctx0" brushRef="#br0" timeOffset="280960">16700 16334 24575,'15'-7'0,"-3"6"0,8-5 0,-8 11 0,-2 1 0,-5 26 0,-13 1 0,-4 4 0,-3 0 0,4-22 0,6 9 0,5-8 0,5 0 0,10-5 0,3-7 0,7-4 0,-8 0 0,-7 0 0,-5 0 0</inkml:trace>
  <inkml:trace contextRef="#ctx0" brushRef="#br0" timeOffset="281825">17028 16337 24575,'-17'-8'0,"7"11"0,5 13 0,11 15 0,9 9 0,0-7 0,-1 0 0,-3-17 0,-10 4 0,4-4 0,-10 1 0,-1-2 0,-9-9 0,-14-23 0,14 11 0,-7-16 0</inkml:trace>
  <inkml:trace contextRef="#ctx0" brushRef="#br0" timeOffset="282025">17076 16354 8191,'22'-31'0,"-2"12"5063,15-3-5063,-3 6 2818,-1 0-2818,-17 3 0,-10 13 0,-9 0 0</inkml:trace>
  <inkml:trace contextRef="#ctx0" brushRef="#br0" timeOffset="284163">12858 18587 24575,'9'-12'0,"-13"20"0,7-6 0,-6 8 0,4-6 0,5-9 0,-1 5 0</inkml:trace>
  <inkml:trace contextRef="#ctx0" brushRef="#br0" timeOffset="285293">13130 18433 24575,'22'25'0,"-8"11"0,-7-16 0,-7 16 0,-10-16 0,8 1 0,-16-3 0,9-2 0,-1-3 0,4 2 0,10-5 0,2-4 0,0 4 0,8-9 0,-7 4 0,13-5 0,-8 0 0,-2-5 0,1-5 0,-10 3 0,5-2 0</inkml:trace>
  <inkml:trace contextRef="#ctx0" brushRef="#br0" timeOffset="285559">13313 18551 24575,'9'18'0,"2"3"0,1-2 0,-3-1 0,-9 1 0,-5 2 0,-5 1 0,3-6 0,-2-7 0</inkml:trace>
  <inkml:trace contextRef="#ctx0" brushRef="#br0" timeOffset="285759">13409 18545 24575,'27'-42'0,"19"3"0,4 1 0,9 11 0,-24 11 0,-16 9 0,-14 7 0</inkml:trace>
  <inkml:trace contextRef="#ctx0" brushRef="#br0" timeOffset="287393">16456 18211 8191,'-12'18'0,"3"24"5063,9 20-5063,0-13 0,0 0 0,0 14 0,0-2 2818,0-25-2818,0-53 1719,0 2-1719,0-39 0,0-2 3392,0 8 0,0-2-3392,0 13 0,0 3 0,0-12 0,-10 80 0,8 11 0,1 5 0,-4-9 0,1-1 0,3 2 0,2-5 0,-1-7 0,0-6 0,0-9 0,-5-19 0,4 7 0,-4-13 0</inkml:trace>
  <inkml:trace contextRef="#ctx0" brushRef="#br0" timeOffset="289277">16386 17348 24575,'6'-5'0,"4"4"0,-23 7 0,9 2 0,-11 9 0,15-21 0,1 12 0,4-16 0,-5 13 0</inkml:trace>
  <inkml:trace contextRef="#ctx0" brushRef="#br0" timeOffset="289659">16662 17219 8191,'-13'-12'0,"1"3"5063,1 9-5063,0 0 2818,-4 9-2818,8 3 1719,-2 8-1719,9 1 6784,0 7-6784,13 15 0,4 8 0,6-1 0,-7-16 0,-10-14 0,-15-8 0,-3-6 0,-9 1 0,5-7 0,0 0 0,10-18 0,1 14 0,5-13 0</inkml:trace>
  <inkml:trace contextRef="#ctx0" brushRef="#br0" timeOffset="289845">16720 17304 24575,'24'-19'0,"-3"11"-9831,10-18 8341,-13 22 2194,3-15 1,-15 18-1,-1-4 1</inkml:trace>
  <inkml:trace contextRef="#ctx0" brushRef="#br0" timeOffset="290145">16826 17480 24575,'-12'45'0,"2"-12"0,19-18 0,8-11 0,10-13 0,-4-3 0,-6-17 0,-22 8 0,-2 1 0,-9 5 0,0 13 0,-11-7 0,-16 35 0,17-20 0,-3 20 0</inkml:trace>
  <inkml:trace contextRef="#ctx0" brushRef="#br0" timeOffset="290959">14550 18610 24575,'4'-6'0,"7"-3"0,1 3 0,-11 4 0,1-1 0,-11 8 0</inkml:trace>
  <inkml:trace contextRef="#ctx0" brushRef="#br0" timeOffset="291293">14957 18412 24575,'-17'5'0,"6"5"0,6 7 0,5 4 0,9 7 0,13 9 0,-3 5 0,7-4 0,-18-13 0,-8-14 0,-17-16 0,-6-23 0,4 12 0,4-10 0</inkml:trace>
  <inkml:trace contextRef="#ctx0" brushRef="#br0" timeOffset="291426">14971 18418 8257,'22'-19'0,"37"-9"5070,-2-2-5070,-24 15 0,-2 2 702,-3-1 0,-22 9 0,-1 5 0</inkml:trace>
  <inkml:trace contextRef="#ctx0" brushRef="#br0" timeOffset="291708">15236 18482 24575,'9'22'0,"11"-2"0,2-7 0,7-4 0,-8-9 0,-5-5 0,-1-1 0,-9-10 0,-30-12 0,7 13 0,-23-12 0,5 25 0,11-4 0,-2 6 0,17 0 0</inkml:trace>
  <inkml:trace contextRef="#ctx0" brushRef="#br1" timeOffset="304042">12840 16547 8191,'-6'9'0,"1"20"5063,5 0-5063,0 20 2818,6-17-2818,0-1 1719,11-8-1719,-6-8 6784,4-3-6784,1-1 0,2 4 0,5 1 0,-3 5 0,3-1 0,-5-2 0,4-1 0,0-1 0,1 2 0,3 6 0,-7-12 0,6 10 0,-8-15 0,15 13 0,-9-13 0,3 7 0,-6-8 0,-3 5 0,4 1 0,0 4 0,-5-3 0,5 8 0,-5-5 0,14 9 0,-7-12 0,9 12 0,-10-22 0,15 23 0,-8-14 0,12 12 0,0 0 0,-8 1 0,14 4 0,-19-7 0,5-8 0,0 5 0,3 3 0,10 8 0,-10-2 0,2-2 0,-6-5 0,13 7 0,-6-4 0,6 0 0,-10 8 0,-2-12 0,-1 10 0,-8-12 0,-1-7 0,-5 7 0,-7-15 0,18 19 0,3-6 0,9 4 0,-1 0 0,-18-9 0,2-3 0,-10 5 0,2-10 0,0 11 0,1-8 0,0 4 0,-2-4 0,-9 4 0,8-9 0,5 12 0,17-2 0,-4 4 0,18 13 0,-4-4 0,9 10 0,-2-10 0,-18-10 0,-1 5 0,-13-16 0,4 15 0,1-8 0,-3 2 0,6 12 0,-12-16 0,6 15 0,-5-12 0,6 10 0,1-1 0,-6 1 0,-1-10 0,-5 8 0,11-4 0,0 3 0,15 2 0,-2-6-6784,4 0 6784,-12 2 0,-4-7 0,-7 9 0,1-7 0,4 5 0,-5 0 0,2-6 6784,-3 2-6784,-1-1 0,8 1 0,-11-6 0,7 4 0,-9-9 0,0 9 0,-1-9 0,14 16 0,-5-13 0,5 13 0,-8-16 0,-5 4 0,4 0 0,2 1 0,4 5 0,-4-1 0,-1-4 0,-6 4 0,6-4 0,1 5 0,4-1 0,1 1 0,-6-5 0,0 4 0,-5-9 0,5 13 0,-3-7 0,8 9 0,-5 0 0,12-8 0,-10 6 0,15-13 0,-16 9 0,9-4 0,-10-1 0,-1 0 0,-4 0 0,9-4 0,6 10 0,2-9 0,3 8 0,-10-4 0,0 0 0,-4-1 0,2 1 0,2-4 0,10 10 0,-4-10 0,3 4 0,-9-6 0,8 0 0,-6 0 0,7 0 0,-8 0 0,-5 0 0,-2-5 0,-4 4 0,5-9 0,0 4 0,5-6 0,4-7 0,-13 4 0,15-9 0,-18 2 0,13-11 0,-15 1 0,6-17 0,-12 14 0,5-14 0,-6 12 0,0 5 0,0 2 0,0 9 0,0-8 0,-6-3 0,0-1 0,-2-6 0,-3 16 0,10-7 0,-5 10 0,0-6 0,-5 3 0,-7-5 0,7 9 0,-7 7 0,9-2 0,-6 3 0,-8-10 0,4 1 0,-9-1 0,-4-3 0,9 5 0,-16-1 0,3 0 0,2-4 0,0 2 0,12 0 0,1 9 0,-25-12 0,11 2 0,-18-8 0,22 7 0,9 5 0,-2-2 0,6 7 0,-7-5 0,-5-1 0,-2-1 0,0 0 0,2 1 0,10 6 0,-5-11 0,-1-2 0,0-4 0,-4 0 0,1 10 0,3-9 0,3 16 0,2-17 0,-5 16 0,-7-15 0,1 9 0,-7-5 0,7 4 0,-9-5 0,-6-8 0,-5-1 0,3 5 0,-5-1 0,8 10 0,6-7 0,10 13 0,3-10 0,1 17 0,-16-25 0,-4 4 0,-5-8 0,14 10 0,-9 1 0,9 5 0,-12-7 0,-5-2 0,9 6 0,5 3 0,12 12 0,-1-9 0,0 6 0,-8-11 0,-4 0 0,11 5 0,-16-8 0,5 9 0,-5-3 0,-12-1 0,20-1 0,-19 1 0,19 2 0,-5 3 0,8 9 0,-7-8 0,0 2 0,-10-1 0,8 0 0,12 3 0,-7 4 0,7-5 0,-9 5 0,-1-4 0,10 10 0,3-10 0,8 10 0,0-4 0,1 0 0,-10 5 0,-2-12 0,-9 12 0,9-11 0,2 10 0,10-4 0,-10 0 0,2 4 0,-3-4 0,5 6 0,4 0 0,5 0 0,-12 0 0,2 0 0,-10 0 0,10 0 0,3 0 0,8-6 0,-14 5 0,-2-6 0,-9 7 0,-8 0 0,-4 0 0,2 7 0,1 0 0,-7 9 0,17 5 0,-2-9 0,22 10 0,4-10 0,-3 13 0,-6 6 0,1-3 0,10-2 0,-5-5 0,17-9 0,-8 5 0,10-11 0,0-1 0</inkml:trace>
  <inkml:trace contextRef="#ctx0" brushRef="#br1" timeOffset="306024">3894 16119 8191,'-17'-8'0,"7"-3"5063,0 10-5063,4-4 2818,-14 5-2818,2 0 1719,-3 5-1719,1-4 6784,3 8-6784,-6 6 0,0 8 0,-6 20 0,15-6 0,-2-4 0,2 2 0,10 25 0,-4-24 0,1-1 0,18 20 0,-3-21 0,9-14 0,-7-14 0,6 3 0,1-7 0,13 2 0,-7-10 0,-3 5 0,-11-5 0</inkml:trace>
  <inkml:trace contextRef="#ctx0" brushRef="#br1" timeOffset="306691">3862 16429 8515,'-16'5'0,"-3"5"5094,12 19-5094,-3-5 2770,20 5-2770,18-18 1675,16-12-1675,-6-10 6521,-10-8-6521,-32-4 0,-26 5 0,5 5 0,-10 7 0,20 6 0,18 0 0,4 0 0,14-6 0,0 5 0,-1-5 0,10-1 0,-3 6 0,0-5 0,-7 11 0,-10 0 0,6 11 0,-3 5 0,3 2 0,-9-2 0,-2-6 0,-14-3 0,2-5 0,-8-6 0,4-2 0,5-21 0,1 13 0,5-19 0,0 16 0,5-8 0,10 2 0,-2 6 0,8-8 0,-15 18 0,0-8 0</inkml:trace>
  <inkml:trace contextRef="#ctx0" brushRef="#br1" timeOffset="307109">4168 16388 24575,'11'0'0,"4"0"0,2 0 0,6 9 0,-1-2 0,-1 21 0,-9-15 0,1 10 0,-12-12 0,4 4 0,-5-3 0,-5-2 0,-1-5 0,0-10 0,2-13 0,4 0 0,0-6 0,13 7 0,2 2 0,7-3 0,-9 7 0,-7 2 0</inkml:trace>
  <inkml:trace contextRef="#ctx0" brushRef="#br1" timeOffset="307725">4855 16005 10844,'-12'-15'0,"1"3"5007,-1 1-5007,-5 16 0,-12 26 0,-2 19 0,-2 8 220,7-13 1,1 2-221,3-3 0,-1 4 0,4-5 0,7-6 0,4-1 843,1 5 1,3-1-844,4 22 4441,5 0-4441,-4-28 0,26-10 0,-12-13 2155,18-1-2155,-16-5 0,-6-5 0,-6 0 0</inkml:trace>
  <inkml:trace contextRef="#ctx0" brushRef="#br1" timeOffset="308276">4843 16305 9513,'14'-12'0,"5"14"5116,23 20-5116,-15 9 0,-2 4 0,-4-5 0,-2 0 0,-2 1 0,-2-2 2613,-7-1-2613,-25-13 1541,3-3-1541,-19-2 5792,15-5-5792,-2-10 0,14-13 0,1-10 0,17-12 0,17-8 0,7 11 0,4 2 0,-11 15 0,-17 13 0,-3 1 0</inkml:trace>
  <inkml:trace contextRef="#ctx0" brushRef="#br1" timeOffset="308609">5264 16073 24575,'12'5'0,"14"13"0,-1 20 0,-4 0 0,1 6 0,3 9 0,-3 2-807,-8-5 0,-2-1 807,6 1 0,-4-3 0,-11 9 391,0 1-391,-14-16 0,-7-13 0,-3-12 0,1-15 0,-6 5 0,9-6 305,-7 0 1,17 0 0,-3 0 0</inkml:trace>
  <inkml:trace contextRef="#ctx0" brushRef="#br1" timeOffset="308957">6033 16370 8191,'25'-5'0,"22"4"5063,2-4-5063,5 10 704,-20-4 1,-19 4-1,-10-5 1</inkml:trace>
  <inkml:trace contextRef="#ctx0" brushRef="#br1" timeOffset="309142">6115 16433 24575,'57'0'0,"-23"0"0,1 0 0,2 0 0,11 0 0,-16 0 0,-3 0 0,-20 0 0</inkml:trace>
  <inkml:trace contextRef="#ctx0" brushRef="#br1" timeOffset="314792">7227 15902 8191,'-11'0'0,"0"0"5063,5-5-5063,-3 4 2818,-7-4-2818,-1 5 1719,-9 0-1719,5 0 6784,4 0-6784,-3 0 0,3 5 0,-5 1 0,-1 9 0,6-8 0,-4 19 0,9-17 0,-10 27 0,2-8 0,-8 16 0,13 6 0,-4-12 0,17 4 0,-4-20 0,11-1 0,16 14 0,-2-24 0,32 27 0,0-27 0,5 4 0,-8-6 0,-18-9 0,-18 0 0,-3 0 0</inkml:trace>
  <inkml:trace contextRef="#ctx0" brushRef="#br1" timeOffset="315190">7326 16216 24575,'-11'4'0,"5"12"0,1-3 0,5 6 0,14-6 0,4-7 0,17 0 0,-7-12 0,-3 4 0,-15-13 0,0-1 0,-29-21 0,-7 11 0,-19-6 0,5 24 0,15 2 0,5 11 0,13-4 0,-2 4 0</inkml:trace>
  <inkml:trace contextRef="#ctx0" brushRef="#br1" timeOffset="315560">7547 16156 24575,'6'9'0,"4"3"0,-3 18 0,0-7 0,5 6 0,-6-8 0,6-4 0,-6-2 0,4-9 0,4-23 0,-1 7 0,7-22 0,-7 15 0,4-5 0,-4 5 0,-3 0 0,-5 16 0,-10 2 0,4 5 0,-4-1 0</inkml:trace>
  <inkml:trace contextRef="#ctx0" brushRef="#br1" timeOffset="316042">6625 16575 24575,'47'0'0,"-1"0"0,5 0 0,-3 0 0,5 0-902,-6 0 1,6 0-1,2 0 1,-1 0 901,-2 0 0,-1 0 0,1 0 0,1 0 0,7 0 0,2 0 0,-1 0 0,-3 0 0,4 0 0,-3 0 0,-6 0 562,0 0 1,-14 0-563,-29 0 147,-37 9 1,5-7 0,5 6-1</inkml:trace>
  <inkml:trace contextRef="#ctx0" brushRef="#br1" timeOffset="316774">6746 17042 16441,'0'-11'0,"0"0"3555,-4 1-3555,-7-1 1399,-10 5-1399,-34 1 0,13 5 746,-9 5-746,20 13 2434,23 5-2434,8 20 0,16-11 0,20 8 0,-6-10 0,2 14 0,-11-11 0,-11 6 0,-22-10 0,-7-11 0,-7-5 0,1-8 0,8-10 0,0 4 0,6-8 0,7 3 0,4 0 0,0 1 0</inkml:trace>
  <inkml:trace contextRef="#ctx0" brushRef="#br1" timeOffset="317192">6794 17317 24575,'9'23'0,"6"3"0,-4 5 0,11-5 0,-19-11 0,10-3 0,-7-1 0,0-22 0,-1 11 0,-5-17 0</inkml:trace>
  <inkml:trace contextRef="#ctx0" brushRef="#br1" timeOffset="317357">6895 17353 24575,'-6'9'0,"-14"2"0,7 5 0,-16 4 0,18-8 0,-10-2 0,14 0 0,-3-9 0,5 3 0</inkml:trace>
  <inkml:trace contextRef="#ctx0" brushRef="#br1" timeOffset="317859">7361 17035 24575,'-27'0'0,"2"0"0,3 9 0,4 2 0,5 15 0,13 5 0,2-4 0,24 8 0,-15-13 0,16 14 0,-15-13 0,-4 7 0,-8-14 0,-6-5 0,-10-2 0,-1-8 0,-5 4 0,6-5 0,5 0 0,6 0 0</inkml:trace>
  <inkml:trace contextRef="#ctx0" brushRef="#br1" timeOffset="318125">7537 17327 24575,'0'20'0,"9"-1"0,2 8 0,10-2 0,-1-12 0,-8 3 0,2-15 0,-13-5 0,4 2 0,-5-7 0</inkml:trace>
  <inkml:trace contextRef="#ctx0" brushRef="#br1" timeOffset="318340">7640 17359 13306,'-15'5'0,"-2"2"4524,-4 5-4524,-3 9 489,2-3 0,7-2 0,5-7 0</inkml:trace>
  <inkml:trace contextRef="#ctx0" brushRef="#br1" timeOffset="318926">7613 17382 24575,'11'0'0,"-5"5"0,-2 1 0,-4 9 0,0-3 0,0 3 0,0-4 0,0-1 0,-9 7 0,-15 4 0,0 3 0,-5-4 0,13-4 0,-3 2 0,11-5 0,-9 1 0,16-19 0,-4 3 0,5-8 0</inkml:trace>
  <inkml:trace contextRef="#ctx0" brushRef="#br1" timeOffset="319508">7495 17362 24575,'0'21'0,"0"0"0,0 0 0,5-9 0,6-3 0,5-9 0,6-9 0,-1 2 0,2-3 0,-5 31 0,-8-10 0,-4 26 0,-6-25 0,-5 3 0,-2 5 0,-8-2 0,-3 7 0,-3-8 0,-3 7 0,7-6 0,-6 2 0,11-10 0,2-5 0,5-5 0</inkml:trace>
  <inkml:trace contextRef="#ctx0" brushRef="#br1" timeOffset="323256">13187 16902 24575,'11'0'0,"0"-5"0,4 4 0,1-10 0,4 9 0,-4-4 0,0 1 0,-6 4 0,-4-4 0,-1 5 0</inkml:trace>
  <inkml:trace contextRef="#ctx0" brushRef="#br1" timeOffset="323390">13235 16928 24575,'32'0'0,"-11"0"0,16-6 0,-16 4 0,-5-9 0,-6 10 0,-5-4 0</inkml:trace>
  <inkml:trace contextRef="#ctx0" brushRef="#br1" timeOffset="326491">8388 16446 24575,'10'-6'0,"-3"1"0,12 5 0,-3 0 0,5 0 0,-1 0 0,-4 0 0,-1 0 0,-9 9 0,-1-7 0,-5 7 0</inkml:trace>
  <inkml:trace contextRef="#ctx0" brushRef="#br1" timeOffset="326641">8303 16540 24575,'38'0'0,"12"0"0,10 0 0,-3-8 0,-19 5 0,-14-5 0,-13 8 0,-7 0 0</inkml:trace>
  <inkml:trace contextRef="#ctx0" brushRef="#br1" timeOffset="345839">9379 15880 24575,'0'-10'0,"-5"-1"0,-1 5 0,0-4 0,-8 9 0,2-4 0,-9 5 0,0 0 0,0 0 0,0 0 0,-8 18 0,3 4 0,-9 26 0,13 3 0,6-1 0,9-3 0,7-17 0,0 4 0,5-12 0,12 3 0,-4-13 0,13 2 0,-9-13 0,-1 4 0,0-5 0,-10 0 0,-1 0 0</inkml:trace>
  <inkml:trace contextRef="#ctx0" brushRef="#br1" timeOffset="346158">9343 16135 24575,'-6'11'0,"2"4"0,16 5 0,-4-8 0,16 1 0,-12-13 0,8 0 0,-7-14 0,-3 5 0,-8-11 0,-21 2 0,5 10 0,-10-5 0,18 13 0,1 0 0</inkml:trace>
  <inkml:trace contextRef="#ctx0" brushRef="#br1" timeOffset="346573">9533 16059 24575,'20'25'0,"-6"0"0,4-1 0,-15-7 0,14 2 0,-11-8 0,0-10 0,12-20 0,-6-17 0,8-6 0,-5 7 0,-3 15 0,-6 14 0,-1 1 0</inkml:trace>
  <inkml:trace contextRef="#ctx0" brushRef="#br1" timeOffset="346891">9878 15868 24575,'-39'28'0,"5"20"0,25-13 0,4 2 0,-1-2 0,4-1 0,12 18 0,-2-25 0,18-8 0,-7-3 0,7-9 0,-13 2 0,-3-9 0</inkml:trace>
  <inkml:trace contextRef="#ctx0" brushRef="#br1" timeOffset="347807">10044 15936 24575,'0'29'0,"0"3"0,0 0 0,0-2 0,0-14 0,0 4 0,0-8 0,0 7 0,5-7 0,-4 3 0,4-4 0,-5-5 0,0-1 0</inkml:trace>
  <inkml:trace contextRef="#ctx0" brushRef="#br1" timeOffset="348340">10277 16169 24575,'0'11'0,"-9"-1"0,-2-4 0,-5-1 0,0-5 0,10-9 0,2-3 0,8-4 0,2 6 0,9 5 0,-8 10 0,12 7 0,-11 9 0,3 3 0,-5-3 0,-6-1 0,-5-8 0,-1-2 0,-5-5 0,5-5 0,1 0 0</inkml:trace>
  <inkml:trace contextRef="#ctx0" brushRef="#br1" timeOffset="348757">10569 15963 24575,'0'32'0,"0"0"0,0-16 0,0 14 0,0-7 0,0 2 0,0-5 0,0-4 0,0 1 0,-5-7 0,4-5 0,-4-5 0</inkml:trace>
  <inkml:trace contextRef="#ctx0" brushRef="#br1" timeOffset="349040">10745 15881 24575,'21'21'0,"-5"-3"0,-6 9 0,1 3 0,-3 2 0,-1 0 0,-1-2 0,-11-14 0,-10 6 0,-19-9 0,-12 9 0,14-13 0,7 1 0</inkml:trace>
  <inkml:trace contextRef="#ctx0" brushRef="#br1" timeOffset="349607">9035 16499 24575,'9'6'0,"43"-1"0,-13-4 0,7-1 0,4-1-2373,5 1 1,6 0 0,1 0 0,-1 0 2372,-5 0 0,0 0 0,0 0 0,2 0 0,2 0 0,3-1 0,2 1 0,-3 0 0,-3 1 184,-4 2 0,-2 1 0,-2-1 1,0 0-185,4-2 0,0-1 0,-1 1 0,-5 0 584,1 3 1,-4 0 0,-8 1-585,6 4 0,-43-7 0,-21 6 0,11-8 0</inkml:trace>
  <inkml:trace contextRef="#ctx0" brushRef="#br1" timeOffset="350540">9311 16812 8191,'0'-11'0,"-9"5"5063,-3-3-5063,-9 8 2818,-9-4-2818,2 16 1719,0 0-1719,7 21 6784,13 0-6784,8 0 0,7-3 0,20 4 0,-10-9 0,8 5 0,-13-14 0,-1-4 0,-5 4 0,-6-3 0,-2 3 0,-19-9 0,12-1 0,-28 1 0,9-5 0,-9 0 0,11-2 0,6-8 0,14 7 0,1-2 0</inkml:trace>
  <inkml:trace contextRef="#ctx0" brushRef="#br1" timeOffset="351791">9402 17121 8191,'0'16'0,"0"12"5063,0 27-5063,0-7 2818,0-10-2818,0-36 1719,0-13-1719,0-24 6784,0 4-6784,0 7 0,0 9 0,0 26 0,0 2 0,0 22 0,0-8 0,0-2 0,0-13 0,0-3 0</inkml:trace>
  <inkml:trace contextRef="#ctx0" brushRef="#br1" timeOffset="352707">10045 16881 24575,'-15'-6'0,"-2"-4"0,-4 9 0,5 1 0,-1 15 0,11 11 0,6 11 0,1-5 0,18 1 0,-10-12 0,12 13 0,-9-16 0,-5 6 0,-24-9 0,7-8 0,-23 1 0,17-8 0,-1-5 0,7 4 0,5-4 0</inkml:trace>
  <inkml:trace contextRef="#ctx0" brushRef="#br1" timeOffset="352924">10207 17093 24575,'0'25'0,"6"6"0,-4-4 0,10 12 0,-11-16 0,10 3 0,-10-11 0,4-9 0,-5-1 0</inkml:trace>
  <inkml:trace contextRef="#ctx0" brushRef="#br1" timeOffset="354306">7944 18238 24575,'21'0'0,"-1"-6"0,33 4 0,-7-12 0,7 12 0,-25-7 0,-24 9 0</inkml:trace>
  <inkml:trace contextRef="#ctx0" brushRef="#br1" timeOffset="354440">8026 18285 24575,'9'12'0,"24"-6"0,18 0 0,15-14 0,-17 5 0,-20-5 0,-20 8 0</inkml:trace>
  <inkml:trace contextRef="#ctx0" brushRef="#br1" timeOffset="355330">9315 17788 8191,'0'-16'0,"5"6"5063,2 31-5063,0 3 2818,7 40-2818,-3-5 1719,6 2-1719,-3-18 6784,-6-18-6784,-4-24 0,20-35 0,-8-5 0,1 6 0,1-2 0,3-13 0,-6 16 0,-1 1 0,5-9 0,4-7 0,-10 31 0,-8 20 0,0 0 0,-5 9 0</inkml:trace>
  <inkml:trace contextRef="#ctx0" brushRef="#br1" timeOffset="356273">9651 17968 24575,'0'15'0,"0"-3"0,0 3 0,0 0 0,0 6 0,0 2 0,0-2 0,0-1 0,-5-13 0,4-12 0,-4-16 0,5-31 0,0 17 0,0 17 0,0 48 0,-9 31 0,7-18 0,-6-9 0</inkml:trace>
  <inkml:trace contextRef="#ctx0" brushRef="#br1" timeOffset="356831">8992 18452 24575,'46'-6'0,"0"1"0,1 4 0,1-1 0,9-9 0,5-1-526,-7 9 1,5 4-1,1-2 526,-10-5 0,2-1 0,-1 0 0,-1 2 0,7 2 0,-2 3 0,-5 0 256,16-3 0,-28 6-256,-49 9 65,-35 11 0,14-12 0,14-3 1</inkml:trace>
  <inkml:trace contextRef="#ctx0" brushRef="#br1" timeOffset="357341">9354 18671 24575,'5'3'0,"9"12"0,3 33 0,-2-5 0,-2 0 0,-12-20 0,9-8 0,-4-12 0,6-5 0,2-39 0,-5-18 0,5 0 0,-12 9 0,9 30 0,-6 14 0,6 1 0,-5 5 0,-1 0 0</inkml:trace>
  <inkml:trace contextRef="#ctx0" brushRef="#br1" timeOffset="357591">9629 18761 24575,'0'21'0,"0"4"0,0 5 0,4-3 0,2-3 0,0-14 0,-1-5 0</inkml:trace>
  <inkml:trace contextRef="#ctx0" brushRef="#br1" timeOffset="359856">10081 18166 24575,'15'0'0,"1"0"0,22 0 0,-5 0 0,3 0 0,-12 0 0,-23 0 0,3 0 0,-9 0 0</inkml:trace>
  <inkml:trace contextRef="#ctx0" brushRef="#br1" timeOffset="359972">10167 18243 24575,'-1'11'0,"6"0"0,24-5 0,-14-1 0,6-5 0</inkml:trace>
  <inkml:trace contextRef="#ctx0" brushRef="#br1" timeOffset="360207">10605 17963 24575,'0'45'0,"0"-12"0,0 2 0,0 5 0,0 0 0,0-1 0,0-3 0,0 12 0,0-24 0,0-9 0,0-9 0,0-2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0T04:18:50.914"/>
    </inkml:context>
    <inkml:brush xml:id="br0">
      <inkml:brushProperty name="width" value="0.05292" units="cm"/>
      <inkml:brushProperty name="height" value="0.05292" units="cm"/>
      <inkml:brushProperty name="color" value="#00B050"/>
    </inkml:brush>
    <inkml:brush xml:id="br1">
      <inkml:brushProperty name="width" value="0.05292" units="cm"/>
      <inkml:brushProperty name="height" value="0.05292" units="cm"/>
      <inkml:brushProperty name="color" value="#A020F0"/>
    </inkml:brush>
    <inkml:brush xml:id="br2">
      <inkml:brushProperty name="width" value="0.05292" units="cm"/>
      <inkml:brushProperty name="height" value="0.05292" units="cm"/>
      <inkml:brushProperty name="color" value="#00B0F0"/>
    </inkml:brush>
  </inkml:definitions>
  <inkml:trace contextRef="#ctx0" brushRef="#br0">5806 6304 8191,'4'0'0,"12"6"5063,39 5-5063,-14-6 0,5-1 0,16 6 0,5 1 0,-8-6 0,3 0 0,-1-1 365,-1 1 1,0 0-1,2-1-365,-8-1 0,3 1 0,0-1 0,-1-2 0,-5 0 0,1-2 0,-2 1 0,0 0 0,10 4 0,0 1 0,-2-1 105,-3-3 1,-1 0 0,-3 0-106,12 6 0,0-1 0,-7-5 0,3-2 0,2 1 0,3 3 0,2 2 0,2-1 0,-6-3 0,3-1 0,0 0 0,-2 2 0,-10 4 0,-3 1 0,1 1 0,1-3 0,9-3 0,2-2 0,-1 0 0,-5 1 923,-5 3 0,-4 1 0,1-1-923,11-3 0,3-2 0,-2 1 0,-2 3 0,0 2 0,-1 0-395,4 0 0,0 0 0,3 0 395,-7 0 0,2-2 0,1 1 0,-3 0 0,6 0 0,-2 1 0,0-1-184,-2 0 1,0 1-1,-4-2 184,8-2 0,-1 1 0,-4 6 0,3 2 0,2-2 0,-14-6 0,0-2 0,2-1 0,2 3 0,10 3 0,4 2 0,-1 1 0,-1-3 0,-11-3 0,0-2 0,-2 0 0,0 1-118,-1 2 0,0 1 1,-2 0-1,-2-2 118,-1-1 0,-3-2 0,2 1 0,14 4 0,2 1 0,0-1 195,1-3 1,-1-1 0,2 2-196,-11 3 0,1 2 0,0 0 0,-2-2 0,6-3 0,-3-2 0,-2 1 0,12 5 0,-6 0 0,-20-6 0,-4 0 0,21 0 1142,-10 0-1142,-3 0 2274,-16 0-2274,5 0 3056,-20 0-3056,-11 0 0,-30-4 0,-21-2 0,2-5 0,-6-1-215,-7 3 0,-6 0 1,7-1-1,10-2 1,5 1-1,1 4 1,-1 0-1</inkml:trace>
  <inkml:trace contextRef="#ctx0" brushRef="#br0" timeOffset="735">6310 6651 24575,'3'0'0,"4"0"0,21-1 0,13 2 0,2 2 0,5 2 0,6-1-1967,-5-3 1,4 0 0,4-1 0,0 0 0,0 1 1668,-1 1 0,1 1 0,0 0 0,1-1 0,2 0-62,-5-1 1,3-1 0,0 0 0,0 0 0,0-1 0,-2 1 359,5 0 0,-2 0 0,0 0 0,2 0 0,4 0-110,-9 0 0,4-1 0,1 1 0,3-1 1,-1 1-1,0 0 0,-1 1 0,-3 0 110,7 2 0,-2 0 0,-2 2 0,0-1 0,2 0 0,3-1-198,-7-2 0,1 0 0,2-1 0,2-1 0,-1 1 0,0 1 0,0 0 0,-2 1 198,5 3 0,0 1 0,-1 0 0,0 2 0,0-1 0,-1-1 0,-1 0 0,-2-3 0,-2 1 0,1-2 0,-1 0 0,0 1 0,-1-1 0,1 1 8,-1 0 1,0 1-1,1-1 1,-1 1 0,-1-1-1,-2 1 1,-1 0-9,8 2 0,-1 0 0,-2 0 0,-3-1 0,-5-1 0,3-2 0,-6-2 0,0 1 754,0 3 1,0 1 0,-3-1-755,6-3 0,-5-2 1700,-3 1 0,-6 0-1700,-5 0 3580,-13 0-3580,-8 0 6590,3-5-6590,-4 4 11,-31-4 0,18 5 0,-24 0 1</inkml:trace>
  <inkml:trace contextRef="#ctx0" brushRef="#br0" timeOffset="5146">21136 4358 24575,'0'43'0,"0"23"0,0-3 0,0 3-1491,-5-16 1,0-1 1490,4 4 0,-1-2 942,-8 15-942,9-29 0,2 1 0,-1 8 0,0-1 490,0 15-490,0-12 0,0-35 0,0-18 0</inkml:trace>
  <inkml:trace contextRef="#ctx0" brushRef="#br0" timeOffset="6138">19583 5878 24575,'0'16'0,"0"13"0,0 30 0,0-10 0,0 6 0,-3-7 0,-2 3 0,2-1-968,2-2 0,0 0 0,0-1 968,-4 18 0,-1-4 0,1-19 0,0-2 342,4-2 1,0-3-343,-9 8 0,10-2 0,0-35 0,0-12 0,0-10 554,4 0 1,-2 5 0,2 6 0</inkml:trace>
  <inkml:trace contextRef="#ctx0" brushRef="#br0" timeOffset="6998">20531 6731 24575,'37'0'0,"-3"0"0,6 0 0,18-6 0,6 0-1894,-13 5 0,4 0 0,-2 0 1894,-5-2 0,0-1 0,-2-1 0,19-1 0,-5 1 1693,5 3-1693,-1-9 918,-31 11-918,-39 0 0,-26 8 0,-8 1 0,-13-4 0,16 3 0,1 1 0</inkml:trace>
  <inkml:trace contextRef="#ctx0" brushRef="#br0" timeOffset="7315">20477 6919 24575,'35'0'0,"1"0"0,-5-8 0,3-1 0,19 1 0,3 0-1648,-9-8 1,-2 0 1647,0 8 0,2 1 0,14-7 0,2-1 0,-12 8 0,-1 0 0,2-3 0,-3 0 0,2-5 1034,-29 14-1034,-20-4 541,-4 5-541,-16-13 0,10 10 0,-5-10 0</inkml:trace>
  <inkml:trace contextRef="#ctx0" brushRef="#br0" timeOffset="10646">23826 4584 8191,'0'-9'0,"26"-14"1522,7 0 1,5 0-1523,-1 3 0,2 0 1502,15-3 1,0 4-1503,3 6 1947,1 17-1947,-41 16 5991,-5 6-5991,-12 10 2396,-10 3-2396,1-4 0,-4 2 0,-5 2 0,-2 2 0,-5 11 0,0-2 0,7-18 0,1-3 0,-8 20 0,14-34 0,10-4 0,5-5 0,8-1-3392,24-21 0,7-8 3392,-10 11 0,1-1 0,8-6 0,4-2 0,0 1-129,-2 3 1,-1 1 0,-1 1 128,14-2 0,-3 1 0,-7 1 0,-6 2 0,0 5 0,-34 9 0,-1 0 0</inkml:trace>
  <inkml:trace contextRef="#ctx0" brushRef="#br0" timeOffset="24882">26338 4500 24575,'0'0'0</inkml:trace>
  <inkml:trace contextRef="#ctx0" brushRef="#br0" timeOffset="26313">26541 4397 24575,'-6'5'0,"12"-13"0,48 2 0,3-5 0,-20 6 0,-1 6 0,10 17 0,-30 0 0,-7 18 0,-38 7 0,11-9 0,-1 1 0,-6-6 0,0 0 0,4 1 0,4-2 0,3-3 0,28-2 0,24 2 0,-3-9 0,2-1 0,13 11 0,-4-6 0,-42-9 0,-22 7 0,-5-4 0,-17 13 0,7-13 0,4 0 0,8-10 0,1-4 0,-10 0 0,16 0 0,-4 0 0</inkml:trace>
  <inkml:trace contextRef="#ctx0" brushRef="#br0" timeOffset="27913">19511 7571 24575,'-6'-5'0,"23"-9"0,34-8 0,7 5 0,-19 8 0,-1 3 0,7 6 0,-16 26 0,-31 23 0,-15-6 0,-6 2 0,4-7 0,-1-1 0,-8 4 0,0-5 0,4-2 0,-2 3 0,18-19 0,3-2 0,36-32 0,23-8 0,2-11 0,-16 24 0,-32 13 0,-14 10 0,0-3 0</inkml:trace>
  <inkml:trace contextRef="#ctx0" brushRef="#br0" timeOffset="28963">19485 9147 8191,'3'0'0,"9"-4"5063,23 2-5063,-7 15 2818,-3 25-2818,-25 21 0,-7-23 0,-3 0 0,-2 14 1719,-3-14-1719,15-21 6784,9-4-6784,3 0 0,4-1 0,0 1 0,-27 13 0,-3-4 0,-35 15 0,6-21 0,-2-4 0,9 0 0,0-2 0,-16-2 0,4-2 0,16-4 0,5 0 0</inkml:trace>
  <inkml:trace contextRef="#ctx0" brushRef="#br0" timeOffset="34746">20407 6678 8191,'9'-11'0,"-2"2"5063,8 9-5063,-4 0 2818,9 6-2818,-3-4 1719,12 16-1719,9 0 0,-1 7 0,18 2 0,-7-7 3392,-10-3 0,5-1-3392,3-5 0,3 3 0,8 12 0,2 2 0,2-12 0,-2 0-441,-17 6 1,-2 0 440,-3-8 0,-3-2 0,4 7 0,20 6 0,-25-14 0,2-1 0,9 6 0,1 0 0,-6-2 0,-1-1-263,0-4 0,-3 1 263,21 20 0,-16-21 0,1 0 0,2 7 0,1 2 0,9-1 0,1-1 0,-4 1 0,-2 0 0,-12-4 0,-1 1 428,3 3 1,-1 0-429,14 10 0,-22-10 0,1-1 0,4 1 0,0-1 0,27 8 0,-29-8 0,1 0 275,4-2 0,-1 1-275,-4 3 0,-1 0 0,5 0 0,0-2 0,14 4 0,-5 6 0,-16-23 0,8 25 0,2-16 0,3 17 0,-2-5 0,17 8 0,-13-7-3392,-8-7 0,0 0 3392,6 3 0,14 7 0,-26-9 0,1 2 0,-6-1 0,2 2 0,16 10 0,0 2 0,-15-10 0,-1 0 0,4-3 0,0 0 0,13 10 0,3 7 0,-17-14 0,-1 1 0,1 4 0,-1 0 0,-2-5 0,-2-1 0,16 18 6784,-12-12-6784,13 12 0,2 4 0,-17-20 0,0 0 0,2 4 0,-2-2 0,11 4 0,2 9 0,-15-18 0,16 20 0,-3-11 0,10 10 0,-16-20 0,-3-1 0,-8-7 0,9 7 0,11 7 0,1-1 0,7 6 0,-10-12 0,17 11 0,4-1 0,-27-12 0,2 0 0,3-3 0,-1-1 0,17 18 0,2-12 0,-15 6 0,-10-11 0,1-1 0,-2 1 0,2 0 0,15 6 0,1 1 0,-8-3 0,-1 1 0,-4-4 0,0 0 0,2 2 0,-2 0 0,13 8 0,-17-6 0,1 0 0,26 10 0,-10-7 0,6 5 0,-15-24 0,-9 10 0,1 2 0,32 2 0,-23-2 0,3 2 0,5-1 0,0-1 0,-11-1 0,0-1 0,11-1 0,2 0 0,-8-2 0,1 0 0,8 0 0,2-2 0,0-2 0,-2-1-231,-11 4 1,-3-2 230,26-6 0,-25 7 0,2-3 0,7-4 0,-4 4 0,14-6 0,-23 0 0,3 0 0,-8 0 461,18 0-461,13 0 0,-22 0 0,0 0 0,21-9 0,-3 7 0,-18-15 0,1 9 0,5-15 0,1 1 0,-4-5 0,-11 6 0,-2-9 0,-6-6 0,-1 7 0,1-8 0,-5 16 0,-2-1 0,-3-3 0,7 1 0,-10-7 0,5-4 0,1-15 0,-13 7 0,7 8 0,-14 6 0,4 12 0,-9-5 0,3-4 0,-13 0 0,6 4 0,-5 3 0,4 4 0,3-2 0,-21-9 0,18 9 0,-13-3 0,17 9 0,0 1 0,-4-3 0,-10-5 0,-7-4 0,-1-2 0,8 9 0,-1-15 0,8 19 0,-17-23 0,3 13 0,-25-11 0,27 15 0,-1 0 0,-29-13 0,13 5 0,11 6 0,-20-7 0,23 8 0,-3-1 0,-15-8 0,0 0-626,10 4 0,2 0 626,-2-2 0,1 1 0,-16-4 0,22 7 0,0 1 0,4 4 0,0 1 0,-1-4 0,0-1 0,-26-13 0,20 5 0,-10 1 0,13 4 0,-21-5 1252,11 3-1252,8 6 0,-1 1 0,-6-7 0,-13-3 0,18 9 0,-17-9 0,-5-2 0,22 11 0,-1 0 0,1-1 0,0 1 0,3 3 0,2 1 0,-24-13 0,3 6 0,-3-6 0,16 11 0,-2 0 0,-5-4 0,0 0-448,4 3 1,1 1 447,5 1 0,3 1 0,-11-6 0,-10-6 0,-3-3 0,10 6 0,-3 0-612,12 7 0,-1-1 612,-5-4 0,1 0 0,13 10 0,1 0 0,-13-10 0,-1 0 0,1 4 0,-1 0 0,-14-8 0,-2 0-400,3 3 1,4 2 399,13 3 0,2 2 0,-1 0 0,1 0 0,-9-5 0,9 5 0,-3 0 585,7 0 1,-1 0-586,-15-8 0,0 0 0,19 8 0,2 1 0,-3-3 0,2 2 0,1-1 1747,-7-1-1747,-10-8 0,-13-4 0,22 12 0,0-2 0,-1 1 0,1 0 0,-22-11 0,27 13 0,2 0 0,-15-14 0,-4-1 0,6-2 0,12 13 0,-15-8 0,13 7 0,4 3 0,0-1 0,-14-9 0,1-2 0,14 11 0,8 7 0,-24-12 0,9 2 0,-21-9 0,12-2 0,4 8 0,-7-14 0,7 15 0,-4-10 0,-4 5 0,15 15 0,-9-20 0,21 24 0,-14-23 0,4 13 0,-17-9 0,16 12 0,0 1 0,-21-10 0,14 7 0,0 2 0,-20-4 0,21 6 0,-1-2 0,6 6 0,2-1 0,-23-18 0,21 15 0,10-3 0,-22 9 0,-5-6 0,8 5 0,1 1 0,-3-1 0,4 1 0</inkml:trace>
  <inkml:trace contextRef="#ctx0" brushRef="#br0" timeOffset="35230">20402 5880 8191,'0'29'0,"0"3"4700,0 33-4700,0-12 0,-1-16 0,2-1 0,9 20 0,-8 0 0,8 0 2862,-10 9-2862,6-18 1764,5-5-1764,-3-22 0,15-9 0,-15-5 6648,12-1-6648,0 0 410,-2 1-410,7 6 0,-13 3 0,-3 3 0,-9-6 0,0-3 0</inkml:trace>
  <inkml:trace contextRef="#ctx0" brushRef="#br0" timeOffset="37713">7019 3638 8191,'0'-11'0,"0"1"5063,5 4-5063,-4-4 1409,12 34 0,4 17-1409,-6-4 0,0 4 0,2 9 0,1 8 0,0-2 372,-2-5 1,0 0 0,-1-2-373,-2-1 0,0 0 0,-1-4 0,2 5 0,-1-5 0,1 11 6487,-6-31-6487,9-56 0,4-24 0,1-3 0,1-7-831,-5 17 0,1-5 0,0 1 0,-2 2 831,-2 1 0,-2 2 0,2 4 0,9-11 0,-4 11 0,-13 19 0,10 6 745,-9 22-745,-2 12 0,2-2 0,-4 4 0</inkml:trace>
  <inkml:trace contextRef="#ctx0" brushRef="#br0" timeOffset="38145">7674 4032 24575,'0'-21'0,"0"4"0,-4-12 0,-2 15 0,-10-6 0,-11 30 0,5 11 0,-9 15 0,11 27 0,0-2 0,8 4 0,12-23 0,20-27 0,-2-10 0,9-11 0,8-29 0,2-8 0,-4-2 0,-12 10 0,-21 48 0,0-13 0,0 18 0</inkml:trace>
  <inkml:trace contextRef="#ctx0" brushRef="#br0" timeOffset="38496">7824 4011 8191,'5'-6'0,"1"6"5063,5 15-5063,3 27 0,-7 14 0,1-4 2818,-8-11-2818,0-26 1719,10-51-1719,4-2 3392,8-9 0,3-1-3392,9-2 0,9 3 0,-28 55 0,-10 4 0,-5 22 0,0-4 0,0-9 0,0-4 0</inkml:trace>
  <inkml:trace contextRef="#ctx0" brushRef="#br0" timeOffset="38679">8161 4050 24575,'6'9'0,"4"3"0,-9 5 0,4-2 0,-5-4 0,0 13 0,0 7 0,0-7 0,0-2 0</inkml:trace>
  <inkml:trace contextRef="#ctx0" brushRef="#br0" timeOffset="38798">8318 3876 8191,'0'-11'0,"0"5"0,0 1 0</inkml:trace>
  <inkml:trace contextRef="#ctx0" brushRef="#br0" timeOffset="39162">8544 3984 24575,'5'-6'0,"-4"-4"0,-1 9 0,-11-4 0,-9 22 0,1-4 0,-4 24 0,15-15 0,-1 7 0,9-13 0,14-5 0,18-26 0,7 1 0,3-14 0,-18 18 0,-9-1 0,-9 19 0,-1-5 0,-5 12 0,0-9 0,0-1 0</inkml:trace>
  <inkml:trace contextRef="#ctx0" brushRef="#br0" timeOffset="39496">8729 3981 24575,'-5'26'0,"4"2"0,-4-12 0,5 0 0,-5-1 0,4-4 0,9-23 0,10-7 0,20-23 0,-8 18 0,3 5 0,-21 28 0,2-2 0,-13 12 0,4 6 0,0 3 0,-4-6 0,4-8 0</inkml:trace>
  <inkml:trace contextRef="#ctx0" brushRef="#br0" timeOffset="39846">9249 3839 24575,'-23'0'0,"3"10"0,2 14 0,10 1 0,-5 4 0,22-18 0,2-1 0,43-8 0,7-14 0,-26 3 0,-2-2 0,12-16 0,-34 15 0,-13 42 0,-2 2 0,21 15 0,4-19 0,9-17 0,6-2 0,-22-9 0,3 0 0</inkml:trace>
  <inkml:trace contextRef="#ctx0" brushRef="#br0" timeOffset="40545">9922 4004 24575,'34'-7'0,"0"-1"0,20-5 0,-17 4 0,2 0 0,6-2 0,-1 1 0,12 8 0,-19-7 0,-3 0 0,-6 8 0,-12-5 0,-5 6 0,-7 0 0</inkml:trace>
  <inkml:trace contextRef="#ctx0" brushRef="#br0" timeOffset="41263">10578 3744 24575,'-26'20'0,"11"-10"0,-20 37 0,18-2 0,0-1 0,8-3 0,14-26 0,13-4 0,5-1 0,22-24 0,-9 6 0,2-21 0,-14 15 0,-9 11 0,4 12 0,-7-1 0,7 10 0,-3-17 0,-4-1 0,3-15 0,-24-23 0,-7-1 0,-9 6 0,2 11 0,21 20 0,8-2 0,10 4 0,12 0 0,16 21 0,-1 6 0,-4 13 0,-19-9 0,-15-12 0,0-13 0,17-30 0,3-8 0,-6 3 0,1-2 0,14-25 0,-20 22 0,0 2 0,13-7 0,-10 3 0,-2 30 0,-9 6 0,-1 0 0</inkml:trace>
  <inkml:trace contextRef="#ctx0" brushRef="#br0" timeOffset="41563">11273 3746 24575,'-10'9'0,"2"4"0,-14 22 0,11-14 0,11 8 0,15-23 0,0-10 0,9 1 0,-11-11 0,3 13 0,-6-4 0,-4 5 0,-1 0 0</inkml:trace>
  <inkml:trace contextRef="#ctx0" brushRef="#br0" timeOffset="41765">11391 3785 24575,'21'-11'0,"-4"5"0,2 1 0,-7 10 0,11 14 0,2-1 0,9 7 0,6-15 0,-4-5 0,-4-14 0,-6 1 0,-13-2 0,-4 5 0</inkml:trace>
  <inkml:trace contextRef="#ctx0" brushRef="#br0" timeOffset="42513">11846 3724 8191,'0'-11'0,"-5"5"5063,-1 1-5063,0 10 2818,1 1-2818,5 4 1719,0 6-1719,0 0 6784,5 0-6784,-4 3 0,4-7 0,0-2 0,-4 0 0,4 0 0,-1-3 0,-2 7 0,2-8 0,-4 0 0,0-1 0</inkml:trace>
  <inkml:trace contextRef="#ctx0" brushRef="#br0" timeOffset="42680">11912 3552 15808,'-5'-6'0,"4"1"0,-4 5 0</inkml:trace>
  <inkml:trace contextRef="#ctx0" brushRef="#br0" timeOffset="43828">12155 3706 24575,'-5'-6'0,"4"-4"0,-8 9 0,-2-4 0,-16 20 0,7 3 0,-2 17 0,16-8 0,6-3 0,6-4 0,6-13 0,22 2 0,11-35 0,-7 14 0,-3-15 0,-29 27 0,-1 10 0,-5-3 0,0 3 0</inkml:trace>
  <inkml:trace contextRef="#ctx0" brushRef="#br0" timeOffset="44113">12334 3750 24575,'11'44'0,"-3"-1"0,-3 5 0,7-33 0,17-20 0,-1-24 0,6-4 0,-15 16 0,1 16 0,-4 7 0,4 7 0,1 5 0,-9-5 0,-3-9 0</inkml:trace>
  <inkml:trace contextRef="#ctx0" brushRef="#br0" timeOffset="44429">12897 3720 24575,'-26'5'0,"4"7"0,5 23 0,17-13 0,21 13 0,11-35 0,4-5 0,-9 2 0,-12 4 0,11 6 0,-20 2 0,16-9 0</inkml:trace>
  <inkml:trace contextRef="#ctx0" brushRef="#br0" timeOffset="45696">13592 3539 24575,'6'11'0,"-1"4"0,1 1 0,-4 30 0,4-3 0,-6 24 0,0-30 0,0-5 0,0-21 0,0 0 0,0-14 0,0-12 0,18-40 0,3 15 0,2 1 0,10-15 0,-10 23 0,-2 11 0,-10 20 0,-5 9 0,-1 19 0,-5 14 0,6 4 0,-4-11 0,13-20 0,-8-10 0,12-12 0,-3 6 0,10-5 0,-4 11 0,5 5 0,3 3 0,4-2 0,6-5 0,-9-6 0,-2 0 0,-3-9 0,2-20 0,-1-29 0,-10 13 0,-14-4 0,-13 33 0,-7 15 0,-7 16 0,7 8 0,4 3 0,8-6 0,11-5 0,9-8 0,4 3 0,2-10 0,-5 0 0,-5 4 0,-5 2 0,3 5 0,-8-5 0,4-1 0</inkml:trace>
  <inkml:trace contextRef="#ctx0" brushRef="#br0" timeOffset="45930">14390 3320 24575,'0'56'0,"0"-17"0,0 2 0,0 2 0,0 1 0,0 5 0,0-2 0,0 16 0,-5-23 0,-1-38 0,0 1 0,1-8 0</inkml:trace>
  <inkml:trace contextRef="#ctx0" brushRef="#br0" timeOffset="46196">14368 3690 24575,'26'-27'0,"-7"14"0,12-2 0,-10 15 0,8 0 0,-4 14 0,5 5 0,-17 3 0,-4 4 0,-9-14 0,5-1 0,1-7 0,8-21 0,8-13 0,2-12 0,-6 11 0,-6 13 0</inkml:trace>
  <inkml:trace contextRef="#ctx0" brushRef="#br0" timeOffset="46362">14751 3537 24575,'0'20'0,"0"-4"0,0-1 0,0 1 0,0 0 0,-5-4 0,4 2 0,-4-13 0,5 4 0</inkml:trace>
  <inkml:trace contextRef="#ctx0" brushRef="#br0" timeOffset="46712">14876 3679 24575,'11'26'0,"0"-4"0,0-1 0,9-11 0,-3-5 0,4-5 0,-5 0 0,-10-5 0,-18-1 0,-7 0 0,-10 2 0,-6 10 0,-3 21 0,0-8 0,11 8 0,13-21 0</inkml:trace>
  <inkml:trace contextRef="#ctx0" brushRef="#br0" timeOffset="90144">21941 6417 24575,'10'-6'0,"1"1"0,1-4 0,13 1 0,-1-3 0,7 5 0,-14 6 0,-8 0 0</inkml:trace>
  <inkml:trace contextRef="#ctx0" brushRef="#br0" timeOffset="90329">21889 6517 24575,'22'0'0,"7"-12"0,-6 8 0,11-14 0,-17 11 0,3-5 0,-14 6 0,-1 1 0</inkml:trace>
  <inkml:trace contextRef="#ctx0" brushRef="#br0" timeOffset="90995">22280 6345 24575,'0'49'0,"0"14"0,0-29 0,0-1 0,0 20 0,0 0 0,9-32 0,7-9 0,2-3 0,6-9 0,-8-6 0,11-5 0,-10 3 0,0 16 0,-12 13 0,-5 17 0,8 9 0,0-5 0,2-2 0,1-19 0,-5-33 0,10-19 0,-9 3 0,3 3 0</inkml:trace>
  <inkml:trace contextRef="#ctx0" brushRef="#br0" timeOffset="91211">22580 6525 24575,'6'36'0,"-5"-1"0,20 25 0,-8 0 0,4-6 0,-9-13 0,-8-26 0,-5-4 0,-20-30 0,14 18 0,-13-24 0</inkml:trace>
  <inkml:trace contextRef="#ctx0" brushRef="#br0" timeOffset="91378">22692 6527 24575,'29'-16'0,"1"0"0,0-3 0,1-1 0,5 2 0,-3 0 0,9-14 0,-15 13 0,-25 3 0,8 8 0,-10-1 0</inkml:trace>
  <inkml:trace contextRef="#ctx0" brushRef="#br0" timeOffset="92778">24880 7464 24575,'35'-5'0,"22"-11"0,3-8 0,-5 0 0,-2 7 0,-35 11 0,-13 6 0,-17 20 0,-2-15 0,-1 15 0</inkml:trace>
  <inkml:trace contextRef="#ctx0" brushRef="#br0" timeOffset="92961">25032 7495 8631,'14'6'0,"8"-1"5103,34-20-5103,1-1 0,-8-2 688,-13 0 0,-30 17 0,-2-4 0</inkml:trace>
  <inkml:trace contextRef="#ctx0" brushRef="#br0" timeOffset="93728">25641 7254 9305,'-5'-6'0,"-1"1"5120,0 14-5120,-8 8 2647,-3 46-2647,4-22 0,2 3 784,0 6 0,4-2-784,5-8 0,3-4 5935,6 0-5935,16-13 0,2-20 0,10 10 0,-4-18 0,-10-1 0,-18-9 0,-14 7 0,-16-1 0,4 9 0,-3 5 0,15-4 0,7 4 0</inkml:trace>
  <inkml:trace contextRef="#ctx0" brushRef="#br0" timeOffset="94160">25895 7407 24575,'11'-11'0,"4"5"0,-3 1 0,-2 10 0,-14 22 0,-4 3 0,-7 14 0,12-13 0,5-5 0,8-9 0,5 4 0,-7-8 0,-4 4 0,-15-7 0,-5-4 0,-27-1 0,21-5 0,-10 0 0,27 0 0</inkml:trace>
  <inkml:trace contextRef="#ctx0" brushRef="#br0" timeOffset="95376">27588 9020 24575,'63'-13'0,"-28"5"0,0-2 0,13-12 0,-4 5 0,-34 11 0,-5 6 0</inkml:trace>
  <inkml:trace contextRef="#ctx0" brushRef="#br0" timeOffset="95512">27657 9062 24575,'32'6'0,"22"-10"0,-16-3 0,2-3 0,-3-3 0,-2-1 0,21-5 0,-34 4 0,-13 15 0</inkml:trace>
  <inkml:trace contextRef="#ctx0" brushRef="#br0" timeOffset="95926">28074 8883 8191,'18'-19'0,"12"-2"5063,2 5-5063,-2 4 2818,-5 22-2818,-18 2 1719,-8 43-1719,-10-9 6784,-6 12-6784,7-21 0,10-25 0,1 2 0,13-13 0,-2 4 0,26-5 0,12 0 0,-16 0 0,0 0 0</inkml:trace>
  <inkml:trace contextRef="#ctx0" brushRef="#br0" timeOffset="96367">28604 8753 8191,'-9'-28'0,"2"10"5063,-8 12-5063,-1 6 2818,0 0-2818,0 4 1719,-1 24-1719,5-8 6784,4 13-6784,2-18 0,24 4 0,-9-11 0,28 5 0,-2-22 0,4 1 0,-5 7 0,-10 23 0,-19 15 0,-3 7 0,8 6 0,-1 0 0,-8-1 0,1-1 0,8-5 0,-1-7 0,-7-10 0,7-3 0,-18-12 0,6-5 0,-6-2 0</inkml:trace>
  <inkml:trace contextRef="#ctx0" brushRef="#br0" timeOffset="96665">28193 9514 24575,'44'-20'0,"0"0"0,-5 4 0,2 0 0,13-2 0,0 1 0,-11 4 0,-2 1 0,6-1 0,-3 3 0,4-3 0,-14 4 0,-32 9 0,-11 0 0</inkml:trace>
  <inkml:trace contextRef="#ctx0" brushRef="#br0" timeOffset="96815">28352 9612 13262,'17'5'0,"18"-5"0,9-6 1862,5-5 0,3-2-1862,12-3 0,-3-1 0,-21 4 0,-6 0 0,0-3 0</inkml:trace>
  <inkml:trace contextRef="#ctx0" brushRef="#br0" timeOffset="105727">23436 12561 24575,'6'-5'0,"-1"-1"0,-19-5 0,1 5 0,-29-7 0,-24 11 0,24-2 0,-4-1 0,-14 5 0,0 0 0,15 0 0,1 0 0,-20 0 0,-2 0 0,13 0 0,-1 0-907,-12 4 0,1 2 907,12 0 0,3 1 0,7-2 0,5 2 0,-10 11 0,-11-3 0,28-2 0,0 1 0,-6 1 0,-2 1 0,4 0 0,2 0 0,-18 8 0,17-4 0,14-6 1814,-10 6-1814,-9 14 0,4-6 0,7 5 0,10-16 0,15-6 0,-11 6 0,13-5 0,-4 3 0,5 5 0,0 2 0,13 8 0,-10-4 0,23 2 0,-11 3 0,26 11 0,3 9 0,1-7 0,-4-2 0,-5-12 0,16 4 0,-22-20 0,2-1 0,6 5 0,4-2 0,12-3 0,0-2 0,-15-2 0,0-1-441,10-2 1,-1-1 440,16 6 0,-10-9 0,6-1 0,-17 2 0,2 1 0,2 0-1022,12-3 1,4-2-1,-2 1 1022,-12 0 0,-3 1 0,1-2 0,1-3 0,-1-1 0,-2 1-658,7 3 0,-2-1 658,1-3 0,0-2 0,1-2 0,3 0 0,-11 2 0,2 1 0,-2-3-72,-1-4 0,-1-2 0,0-1 72,3 1 0,1 0 0,-4-1 0,0-3 0,-5-1 0,16-20 0,-24 11 673,-3-1-673,1 0 0,-8-1 0,5-19 0,-16 10 0,18-17 2906,-22 18-2906,19-2 1607,-20 2-1607,-4-17 0,-20 7 0,7 19 0,-5 1-176,-30-13 176,-2 3 0,3 15 0,-8 2 0,11 9 0,-2 2 0,-2 0-1104,-12 0 1,-3 0 0,2 2 1103,9 3 0,3 2 0,0 2 0,-18 6 0,6 3-141,22-1 1,6 2-1,-7 5 1,8-2 0</inkml:trace>
  <inkml:trace contextRef="#ctx0" brushRef="#br0" timeOffset="107293">17638 12867 8191,'-11'-5'0,"2"18"5063,9 27-5063,5-1 0,0 4 0,-4 9 0,0 2 0,4-6 0,0-1 0,-4-4 0,-2-4 0,1-3 2818,0-4-2818,0-43 1719,-10-22-1719,4-6 0,0-6 0,-1-6 0,1-4 0,1 5 0,0-4 0,5 4 0,16-11 0,3 3 0,-8 5 0,5 8 6784,33 3-6784,-8 50 0,-27 5 0,12 38 0,-48 4 0,16-19 0,-2-2 0,-24 15 0,6-17 0,8-17 0,1-8 0,5-3 0,7-5 0,5-4 0</inkml:trace>
  <inkml:trace contextRef="#ctx0" brushRef="#br0" timeOffset="107712">17924 12860 24575,'-37'-6'0,"8"11"0,6 27 0,6 2 0,8 5 0,3 6 0,8-8 0,3 0 0,0 3 0,6-1 0,25 16 0,-3-27 0,8-19 0,-2-18 0,-2-21 0,-15-27 0,-8 23 0,-14 1 0</inkml:trace>
  <inkml:trace contextRef="#ctx0" brushRef="#br0" timeOffset="107909">18110 12736 24575,'0'31'0,"6"14"0,4-3 0,4 8 0,2-1 0,-8-17 0,3-2 0,-10-13 0,-5-1 0,1-9 0,-6-1 0</inkml:trace>
  <inkml:trace contextRef="#ctx0" brushRef="#br0" timeOffset="108211">17547 13693 24575,'28'-13'0,"7"-6"0,12-7 0,9-6 0,-7 4 0,2-3 0,2 1-3277,-1 3 0,0 0 0,3 0 3234,-9 2 0,2 0 0,-1 1 0,-1 1 43,5 1 0,-2 2 0,-3 3 1311,10-2 1,-7 5-1312,-3 2 0,-32 16 0,-47 12 0</inkml:trace>
  <inkml:trace contextRef="#ctx0" brushRef="#br0" timeOffset="108477">17738 13716 24575,'51'-14'0,"11"-7"0,-27 1 0,2-7 0,4 1-1318,1 4 0,4 0 0,2 0 0,1-1 1318,8-8 0,1-2 0,2 0 0,-3 3 0,-5 6 0,-1 3 0,-1 1 0,-3 0 0,7-4 0,-2 0 0,-11 7 1586,0 4-1586,-46 8 0,-7 5 0,-14 0 0</inkml:trace>
  <inkml:trace contextRef="#ctx0" brushRef="#br0" timeOffset="120442">23268 13838 24575,'-5'-6'0,"4"-3"0,-8 7 0,2-7 0,-8 8 0,3-9 0,-7 9 0,-22-4 0,9 0 0,-4 0 0,-11 4 0,-2 0 0,1-5 0,1 2 0,5 3 0,1 2 0,-4-1 0,1 0 0,9 0 0,0 0-285,-7 0 0,1 0 285,-23 0 0,-1 8 0,31-3 0,1 1 0,-19 10 0,7-6 0,20 9 0,-5-10 0,3 10 570,-12 2-570,11-7 0,-4 9 0,10-6 0,4 0 0,-4 18 0,4-9 0,1 11 0,2-10 0,13-7 0,-4 10 0,12 2 0,8 12 0,5-10 0,1-5 0,9-7 0,-1-2 0,0-4 0,3-1 0,31 9 0,0-7 0,-7 0 0,-17-15 0,-4 7 0,3 1 0,2-8 0,2-2 0,18 5 0,1 0-587,-10-5 1,-3 0 586,-1 0 0,-1 0 0,-10 0 0,1 0 0,12 1 0,3-2 0,6-4 0,0-1-809,1 5 1,-1-1 808,-3-3 0,-2-1 0,-6 2 0,-1-2 0,-6 0 0,0-1 0,6 2 0,0-3 0,-12-4 0,0-2 0,15 5 0,0-2 0,-7-7 0,-1-1 0,8 1 0,-1 0 0,-14 1 0,-4 1 0,5-6 1075,-6-8-1075,-20 2 0,5-12 0,-28-25 0,3 19 0,-3 12 0,-3 2 0,-7-3 857,2 10 1,-4 0-858,-7 4 0,-3 2 0,-8-4 0,-5 3 0,6 10 0,-3 2 0,2 4-410,-9 2 1,-1 6 409,0 3 0,-5 4 0,2 3 0,8 3 0,2 2 0,1-1 0,-10 2 0,5-1 0,11-2 0,0 1 0</inkml:trace>
  <inkml:trace contextRef="#ctx0" brushRef="#br0" timeOffset="121775">17439 14091 24575,'0'16'0,"7"20"0,4 17 0,-2-4 0,1 4 0,1-2 0,0-2 0,-5-2 0,1-4 0,6 7 0,-12-30 0,4-23 0,-11-4 0,-7-54 0,8 12 0,1-5 0,-2-2 0,1 0 0,7 0 0,3 6 0,5 0 0,15 35 0,12 16 0,-14 5 0,9 17 0,-30-6 0,7 10 0,-15-7 0,-8 10 0,-9-6 0,-2 2 0,3-14 0,12-7 0,5-5 0</inkml:trace>
  <inkml:trace contextRef="#ctx0" brushRef="#br0" timeOffset="122046">17796 14095 24575,'-20'45'0,"2"13"0,3-2 0,6-6 0,14-17 0,1-23 0,15 4 0,6-12 0,11-5 0,-2-13 0,-7-16 0,-14 15 0,-6 0 0</inkml:trace>
  <inkml:trace contextRef="#ctx0" brushRef="#br0" timeOffset="122492">17984 14022 24575,'25'6'0,"2"-1"0,0 0 0,-11 1 0,-2 0 0,-12 15 0,2 2 0,-27 35 0,11-16 0,-18-2 0,23-17 0,11-21 0,24 7 0,30-32 0,-5 8 0,3-16 0,-28 21 0,-12-1 0,-6 14 0,-22 2 0,8 2 0,-13 2 0</inkml:trace>
  <inkml:trace contextRef="#ctx0" brushRef="#br0" timeOffset="122777">17421 14883 24575,'8'-20'0,"22"-1"0,16-6 0,10-4 0,-11 11 0,3 0 0,0 0-1470,-2 2 1,0-1-1,-1 2 1470,1-1 0,-1 0 0,-4 4 0,-6 6 0,-4 2 1353,11-5-1353,-29 11 0,-9 0 0,-9 0 0</inkml:trace>
  <inkml:trace contextRef="#ctx0" brushRef="#br0" timeOffset="122943">17683 14889 24575,'31'-20'0,"8"0"0,-11 1 0,3-2 0,23-3 0,7 0-1164,-15 6 1,2 0 0,0 0 1163,4-1 0,0 0 0,-2 1 0,7-3 0,-8 3 0,2-3 0,-46 16 0</inkml:trace>
  <inkml:trace contextRef="#ctx0" brushRef="#br0" timeOffset="195873">22380 7047 24575,'51'-14'0,"-16"3"0,3 0 0,9-3 0,2 1-451,-9-1 0,-1 0 451,24-3 296,-39 9-296,-9 8 150,-14 0-150,-23 14 0,-7-2 0,-1 5 0,13-8 0</inkml:trace>
  <inkml:trace contextRef="#ctx0" brushRef="#br0" timeOffset="196109">22412 7136 24575,'53'-10'0,"-16"-2"0,5-2 0,5 1 0,5-2 0,-3 2 0,0-3 0,-2 2 0,0-2 0,-10 6 0,-25 10 0,-21 0 0</inkml:trace>
  <inkml:trace contextRef="#ctx0" brushRef="#br0" timeOffset="197559">29221 3615 24575,'6'5'0,"12"9"0,-7 11 0,14 17 0,-7 7 0,-2 7 0,-2-2 0,-1 2-769,0-9 0,2 1 0,-2-3 769,1 2 0,0-5 551,9 8-551,14-88 0,-19 0 0,-3-6 0,6-13 0,-1-5-735,-6 15 1,0-2 0,-3 2 734,-3-5 0,-1 1 0,8-10 0,-1 5 0,-5-2 0,13 7 387,-7 53 1,-8-1-1,2 5 1</inkml:trace>
  <inkml:trace contextRef="#ctx0" brushRef="#br0" timeOffset="197908">29989 3769 8191,'-14'-6'0,"-9"28"5063,-12 18-5063,17 5 0,2 2 1409,2-15 0,3-2-1409,3 36 1719,17-56-1719,27-39 0,-11 4 0,1-2 0,15-25 6784,-10 5-6784,-20 36 0,-10 2 0,4 12 0,-5-6 0,0 7 0</inkml:trace>
  <inkml:trace contextRef="#ctx0" brushRef="#br0" timeOffset="198174">30107 3799 24575,'11'-6'0,"1"16"0,-1 3 0,-4 17 0,-2-12 0,0-3 0,2-29 0,5 0 0,2-15 0,4 3 0,11-1 0,-13 9 0,4 3 0</inkml:trace>
  <inkml:trace contextRef="#ctx0" brushRef="#br0" timeOffset="198374">30383 3794 24575,'8'52'0,"-6"4"0,13 5 0,-14-18 0,12-14 0,-7-22 0,1 2 0,-2-9 0</inkml:trace>
  <inkml:trace contextRef="#ctx0" brushRef="#br0" timeOffset="199126">30856 3556 24575,'58'-27'0,"-27"13"0,1 0 0,23-10 0,-7 7 0,-32 11 0,-5 6 0,-6 0 0</inkml:trace>
  <inkml:trace contextRef="#ctx0" brushRef="#br0" timeOffset="199256">31004 3566 24575,'15'0'0,"11"-6"0,13-2 0,-14 1 0,1 1 0</inkml:trace>
  <inkml:trace contextRef="#ctx0" brushRef="#br0" timeOffset="199640">31504 3262 24575,'0'24'0,"0"19"0,0-7 0,0 14 0,5-33 0,1 3 0,14-14 0,1-14 0,5 5 0,-5-19 0,-5 15 0,0-3 0,-3 14 0,-2 7 0,-5 10 0,2 7 0,-6 11 0,7 3 0,-4-6 0,-4-17 0,4-14 0</inkml:trace>
  <inkml:trace contextRef="#ctx0" brushRef="#br0" timeOffset="199841">31844 3280 24575,'16'28'0,"3"0"0,-7-10 0,-2-2 0,-10-5 0,-27 10 0,15-13 0,-14 7 0</inkml:trace>
  <inkml:trace contextRef="#ctx0" brushRef="#br0" timeOffset="200008">31869 3261 8191,'42'-32'0,"0"1"0,-6 6 0,1-1 0,3 0 867,10-5 0,4 0 1,-4 2-868,9-5 0,-4 1 604,-6 4 1,-10 5 0,-19 12 0,-11 1-1</inkml:trace>
  <inkml:trace contextRef="#ctx0" brushRef="#br0" timeOffset="200691">29541 5492 8191,'4'-6'0,"2"1"5063,13 18-5063,2 3 2818,10 20-2818,-6-2 859,-6 9 1,0 4-860,10 12 0,-14-18 0,0-5 6784,6-9-6784,0-42 0,-8-12 0,-2-8 0,6-17 0,-3-4 0,-4-8 0,-1 2 0,0 14 0,-1 5 0,-2-3 0,0 42 0,-2 9 0</inkml:trace>
  <inkml:trace contextRef="#ctx0" brushRef="#br0" timeOffset="201009">30094 5543 24575,'6'20'0,"-1"2"0,-10 9 0,4-9 0,5-7 0,7-10 0,42-15 0,12-7 0,-22 5 0,1 1 0,19-6 0,-22 4 0,-31 12 0,-5-4 0</inkml:trace>
  <inkml:trace contextRef="#ctx0" brushRef="#br0" timeOffset="201291">30657 5412 8191,'32'-26'0,"26"-4"4714,3 5-4714,-28 11 0,-3 2 2861,-2 11-2861,-2-11 0,-14 10 0,2-4 0</inkml:trace>
  <inkml:trace contextRef="#ctx0" brushRef="#br0" timeOffset="201440">30783 5413 11934,'11'5'0,"22"-10"4831,-8 2-4831,28-17 0,-34 11 0,3-4 0</inkml:trace>
  <inkml:trace contextRef="#ctx0" brushRef="#br0" timeOffset="202422">31987 4694 24575,'-27'42'0,"3"5"0,8-11 0,2 3 0,1-3 0,1 2 0,-1 18 0,2 2 0,2-19 0,4-1 0,7 14 0,7-5 0,14-16 0,13-13 0,8-38 0,-22 2 0,-2-20 0,-33 15 0,-6 7 0,-6 10 0,6 11 0,11-4 0,-1 4 0</inkml:trace>
  <inkml:trace contextRef="#ctx0" brushRef="#br0" timeOffset="202806">32203 4924 8227,'5'-11'0,"14"-7"5067,7 10-5067,14-11 2812,-14 27-2812,-7-3 1714,-34 52-1714,2-11 0,-9 10 6755,13-20-6755,22-16 0,8-1 0,1-5 0,-2-3 0,-11-10 0,-7 13 0,-35 12 0,7-6 0,-2 0 0,-20 10 0,3-5 0</inkml:trace>
  <inkml:trace contextRef="#ctx0" brushRef="#br0" timeOffset="203575">29924 7118 24575,'18'18'0,"-4"10"0,0 6 0,5 10 0,1 2 0,-2 2 0,-1-1 0,-5-10 0,-1-6 0,3-7 0,-13-24 0,4-51 0,-5-7-980,0 9 1,0-2 979,0 8 0,0 2 0,0 3 0,0 2 0,0-20 471,0 22-471,0 7 0,4 20 0,-2-2 0,2 9 0</inkml:trace>
  <inkml:trace contextRef="#ctx0" brushRef="#br0" timeOffset="203958">30280 7152 24575,'21'0'0,"1"0"0,-2 0 0,-8 14 0,-3-1 0,-9 12 0,0-9 0,0-1 0,5 0 0,1-3 0,5-2 0,-5 0 0,-2-4 0,-19 9 0,-3-2 0,-5-2 0,3-5 0,9-6 0,5 0 0,1 0 0</inkml:trace>
  <inkml:trace contextRef="#ctx0" brushRef="#br0" timeOffset="204240">31027 6848 8191,'25'-24'0,"6"10"0,3 1 1265,10-10 1,14 7 0,-44 10 0</inkml:trace>
  <inkml:trace contextRef="#ctx0" brushRef="#br0" timeOffset="204390">31050 6926 24575,'35'-9'0,"1"1"0,4-2 0,0-3 0,-6-4 0,-2 0 0,15-5 0,-25 9 0</inkml:trace>
  <inkml:trace contextRef="#ctx0" brushRef="#br0" timeOffset="205374">31752 6470 11259,'9'-17'0,"19"4"4949,5-8-4949,14 12 2317,-16 1-2317,3 32 0,-13 17 0,-12 9 0,-18 13 1320,-25-13-1320,6-10 0,-1-1 0,-16 6 0,20-14 0,5-8 4730,14-22-4730,21 2 0,33-1 0,-4 1 0,7 18 0,-14-18 0,6 16 0,-1-18 0,6-7 0,1-22 0,-27-1 0,-1-3 0,0 2 0,-2-1 0,-8-2 0,-1 1 0,6-6 0,-15 13 0,-18 15 0,6 5 0,-18 19 0,23-1 0,2 8 0,13-11 0,3-10 0,5-1 0,-2-13 0,-9 16 0,-1 7 0,-5 25 0,10 14 0,-2-10 0,1 0 0,14 13 0,-6 3 0,-8-38 0,-9-11 0</inkml:trace>
  <inkml:trace contextRef="#ctx0" brushRef="#br0" timeOffset="212093">30362 4835 24575,'-17'-8'0,"2"-2"0,4 8 0,-4-2 0,3 4 0,-24 0 0,-10 8 0,9-2 0,-2 0 0,5-1 0,-2 1 0,-16 11 0,-1 2 0,5-3 0,-1 1-139,6 1 1,-1 3 0,1-1 138,-19 7 0,2-1 0,3-1 0,2-1 0,11-4 0,3 0 0,5-2 0,4 1 0,-18 14 0,18-9 0,-1 1 0,-2 0 0,0 2 0,-3 4 0,1 1 0,9-9 0,4-1 0,-10 15 0,21-17 0,-7 10 0,-2 5 0,-7 11 207,16-8 1,2 2-208,-4 21 0,10-15 0,2-1 0,3 8 0,0 12 0,6-31 0,8 16 0,15-12 0,1 8 0,2-8 0,-8-17 0,20 17 0,10-16 0,-18-1 0,3-1 0,7-10 0,3-3 0,3 3 0,0-2 0,-8-6 0,1-1 0,19 4 0,1-1 0,-16-3 0,1-2 0,-5 2 0,4-1 0,2-1 0,11-1 0,3-2 0,-4-1-1384,-15-1 0,-2-2 0,1 1 1384,9 2 0,3 1 0,-3-3 0,-9-2 0,-2-2 0,1 2-259,0 4 1,0 1 0,3-1 258,13-3 0,5-1 0,-1 0 0,-4-1 0,-1-1 0,-1 0-734,-4-1 1,-2 1 0,0-1 733,-3 1 0,-1 0 0,-2-1 0,4-4 0,1-1-192,-3 4 0,3 0 0,-2 0 192,-6 0 0,-1 0 0,2 0 0,15-4 0,3-1 0,-4 1 0,1-3 0,-2 1 0,-13 4 0,1 0 0,-2 0 1440,5-3 1,-1 0-1441,8-4 0,1-1 373,-5-1 0,-3 0-373,-7 5 0,-4 0 0,13-14 2703,-25 15-2703,-2-3 860,-5 4-860,23-24 471,-12 14-471,9-7 42,-15 12-42,-7 5 0,17-20 0,-1-1 0,10-11 0,-14 13 0,-14 6 0,5 6 0,-16 3 0,18-11 0,-19-8 0,7-10 0,-8 17 0,-2-1 0,-6-28 0,0 3 0,-7 9 0,-13 5 0,-2-1 0,-8 6 0,2 2 0,0 7 0,7 8 0,-2 0 0,-1 3 0,-2 0 0,-9-5 0,-1 1 0,8 13 0,1 2-819,0-5 0,0 3 819,-29 8-158,18-7 1,-1 0 157,2 8 0,-1 2 0,-7-5 0,1 0 0,8 4 0,2 2 0,7-1 0,1 0 0,-33 0 0,18 8 0,14-2 0,-3 0 0,-1 0 0,-1-1 0,-11 5 0,-4 0 0,2-5 0,-3-1 0,1 1 0,7 1 0,2 3 0,-3-1 321,-11 2 1,-3 0 0,3 0-322,13-1 0,2 1 0,2 1-346,-11 7 0,4-1 346,6-8 0,5 1 0,-18 19 0,-10-16 0,33-1 0,-1 1 0,-2 0 0,0 0 0,3-1 0,3 1 623,-9 5-623,16-1 1057,9-16-1057,2 9 0,-8 0 0,8 6 0,3-4 0,9-3 0</inkml:trace>
  <inkml:trace contextRef="#ctx0" brushRef="#br0" timeOffset="214007">25359 10628 8191,'-21'23'0,"-7"16"2443,-3 2 1,-2 4-2444,-1 4 0,-2 3 0,7-14 0,-2 1 0,2-2 705,-6 10 0,0-1-705,-2 3 0,2-1 0,9-13 0,1 0 815,-5 14 0,-1 4-815,10-14 0,-1 3 0,1-1 0,-3 4 0,-1 0 0,2-1 0,-3 12 0,1 0 0,-4 6 0,3-2 0,13-19 0,1-1 0,-7 13 0,0-1 2977,5-16 1,1-4-2978,-10 14 175,9-22-175,9-27 1843,1-9-1843,2-9 0,-2 4 0,4 8 0</inkml:trace>
  <inkml:trace contextRef="#ctx0" brushRef="#br0" timeOffset="214409">24357 11898 24575,'-6'16'0,"1"33"0,5 4-688,0-16 1,0 1 687,0 25 223,0-26 1,0-1-224,0 14 228,5 4-228,1-38 0,23-7 0,18-32 0,-5 0 0,3-4 0,-1-4 0,-1 0 140,-7 4 0,-4 3 0,6-4 0,-34 28 0</inkml:trace>
  <inkml:trace contextRef="#ctx0" brushRef="#br0" timeOffset="216823">21935 10733 24575,'-21'35'0,"1"0"0,-2 0 0,0 3 0,3 2 0,-1 5 0,-1-1 0,-10 12 0,0 3 0,8-7 0,0 3 0,-3 0 0,-4 2 0,-3-1 0,2-3-1755,10-11 1,1-3-1,-1 2 1755,-6 7 0,-2 1 0,2-3 0,-4 6 0,1-1 209,6-10 1,-1 1 0,0 0-210,2-2 0,1 0 0,1-1 0,-9 14 0,5-4 0,4 4 1050,7-22-1050,8-20 0,-7-14 0,-1-29 676,5-3 0,1-3 1,8 21-1</inkml:trace>
  <inkml:trace contextRef="#ctx0" brushRef="#br0" timeOffset="217128">20945 12110 24575,'-9'45'0,"-1"0"0,2-9 0,1-4 0,7-3 0,19-12 0,-6-11 0,33 1 0,4-31 0,5 5 0,5-3 0,-4-6 0,1-2 0,4 6 0,-5 2 0,2-6 0,-37 23 0,-26 5 0</inkml:trace>
  <inkml:trace contextRef="#ctx0" brushRef="#br1" timeOffset="228024">16437 13137 24575,'54'10'0,"-10"-9"0,5 0 0,-1 4 0,5 0-577,2-3 0,5-2 0,-2-2 577,-12-1 0,-1-1 0,0 0 0,1 1 0,0 0 0,-4 0 31,4-3 1,-7-2-32,-12-3 404,-27 5-404,-11-17 0,-1 5 0,11-1 867,10 19-867,7 7 397,2 21-397,-11-9 0,-10 12 0,-18-7 0,-15 3 0,13-12 0,1-2 0</inkml:trace>
  <inkml:trace contextRef="#ctx0" brushRef="#br1" timeOffset="230056">26157 12596 8191,'-5'-6'0,"4"-4"5063,-8 9-5063,7-9 2818,-7 4-2818,-8-9 1719,-1 3-1719,-9 2 6784,6-1-6784,-7 10 0,-20-6 0,13 7 0,-5 0 0,-15 0 0,-2 0-577,11 0 0,1 0 577,-5 8 0,3-1 0,-1-3 0,15 9 0,0 4 0,1-1 0,1 0 0,0-1 0,2 3 0,-7 10 0,6 0 0,3-1 0,0 10 0,15-17 0,10 13 0,2 4 0,-6 12 0,5 1 0,2-1 0,-1-7 1154,0 12-1154,9-24 0,10 25 0,6-11 0,-5-14 0,1-3 0,14 5 0,8-3 0,3-18 0,2 12 0,8-19 0,-24 8 0,1-1 0,8-9 0,1-2 0,3 5 0,-1-1 0,-5-4 0,-1 0 0,-2 0 0,-1 0 0,13 0 0,-9 0 0,3 0 0,-3 1 0,1-2 0,9-5 0,-1-3 0,-11 1 0,-3-3-745,25-16 745,-18 1 0,0 1 0,1-7 0,-11-2 0,-1-5 0,-1-4 0,-2-4 0,-4-3 0,-3-1-273,-5 9 1,-4 1 272,-11-22 0,0 22-18,-19 8 1,-9 0 17,-8 6 0,-6 2 0,-7-5 0,-6 5-209,13 12 0,-1 4 1,-5 1 208,1 1 0,-4 0 0,0 1 0,0 2-1493,-9 1 0,1 2 0,-3 1 1493,-2 0 0,-4 0 0,1 0 0,10 1 0,-2 0 0,7 1 0,8 5 0,-1 0 0</inkml:trace>
  <inkml:trace contextRef="#ctx0" brushRef="#br1" timeOffset="232138">26881 13020 8191,'-11'-5'0,"5"-1"5063,1-9-5063,5-9 2818,7-4-2818,20 2 1719,3 10-1719,25 10 0,1 6 3392,-20 0 0,3 0-3392,7 5 0,1 0 0,-10-4 0,-2 0 0,1 6 0,-4-4 0,-4-12 0,0-6 0,-19-6 0,4 1 0,-27 9 0,11 7 0,-11 4 0</inkml:trace>
  <inkml:trace contextRef="#ctx0" brushRef="#br1" timeOffset="232459">27044 13260 8191,'-12'-4'0,"3"-15"5063,20 1-5063,10-7 2818,11 14-2818,8 5 0,6 6 859,-11 0 1,3 0-860,-3 0 0,1 0 0,7-4 0,-2-1 0,4 3 1696,-12-6 0,-27 8 0,-2 0 0</inkml:trace>
  <inkml:trace contextRef="#ctx0" brushRef="#br1" timeOffset="233522">28525 12647 24575,'-20'0'0,"-6"6"0,-7 0 0,-2 6 0,12-6 0,3-1 0,14 4 0,1-2 0,5 22 0,-8 6 0,6 32 0,-2-28 0,-1 0 0,-1 23 0,5 0 0,-6-34 0,12 2 0,7-4 0,1-15 0,13-2 0,0-9 0,6 0 0,-5-5 0,-3 4 0,-17-9 0,2 0 0,-9-7 0,0 6 0,0 1 0</inkml:trace>
  <inkml:trace contextRef="#ctx0" brushRef="#br1" timeOffset="233739">28261 12988 24575,'30'-19'0,"-8"2"0,17 2 0,-14-1 0,-13 15 0,-2-5 0,-5 6 0</inkml:trace>
  <inkml:trace contextRef="#ctx0" brushRef="#br1" timeOffset="234040">28579 12878 8191,'8'16'0,"3"11"4574,8 35-4574,-8-23 2876,2 1-2876,-12-29 0,4-5 0,-5-1 0</inkml:trace>
  <inkml:trace contextRef="#ctx0" brushRef="#br1" timeOffset="234174">28647 12776 24575,'0'4'0,"0"-6"0,0 11 0</inkml:trace>
  <inkml:trace contextRef="#ctx0" brushRef="#br1" timeOffset="234573">28817 12877 24575,'-11'0'0,"-1"9"0,-7 6 0,10 6 0,-4-1 0,22-10 0,-2-5 0,13-5 0,5-6 0,2 5 0,0 8 0,3 42 0,-22 8 0,1 1 0,-3 3 0,-9-15 0,-2-1 0,1-3 0,1-4 0,-7 10 0,-4-42 0,3-1 0,-14-27 0,3-26 0,7-9 0,5 9 0,10 23 0</inkml:trace>
  <inkml:trace contextRef="#ctx0" brushRef="#br1" timeOffset="234855">29114 12988 24575,'25'-43'0,"-10"12"0,-6 10 0,-18 15 0,2 1 0,-14 14 0,7 7 0,1 15 0,7-8 0,15 2 0,-2-19 0,29-27 0,-25 14 0,15-18 0</inkml:trace>
  <inkml:trace contextRef="#ctx0" brushRef="#br1" timeOffset="235073">29203 12917 11678,'6'10'0,"4"-3"4879,-4 13-4879,9-13 2244,2 2-2244,3-9 1269,29-15-1269,-13 11 4505,20-6-4505,-30 16 0,-11 5 0,-10-5 0,-5-1 0</inkml:trace>
  <inkml:trace contextRef="#ctx0" brushRef="#br1" timeOffset="235955">29804 12582 24575,'19'28'0,"5"32"0,-8-10 0,0 1 0,-3-12 0,-1-2 0,-2 6 0,1-17 0,4-49 0,1-19 0,-5-2 0,0-4 0,1 1 0,2-3 0,-4 4 0,-2-3 0,-2 7 0,7 0 0,-3 66 0,-3-8 0,1 10 0</inkml:trace>
  <inkml:trace contextRef="#ctx0" brushRef="#br1" timeOffset="236256">30109 12712 8191,'6'5'0,"-1"1"5063,-10 10-5063,4 0 2818,1-4-2818,16-8 1719,-3-5-1719,7-9 6784,-9 9-6784,-1-4 0,-4 5 0,-1 0 0</inkml:trace>
  <inkml:trace contextRef="#ctx0" brushRef="#br1" timeOffset="236756">30246 12590 8191,'16'26'0,"-3"-2"2531,-8 20 1,-2 3-2532,4-5 2818,8-7-2818,3-45 1719,-10-12-1719,14 1 6784,-15 10-6784,8 5 0,5 11 0,-2-4 0,24 4 0,7-5 0,0-6 0,-7 4 0,-18-4 0,-3 12 0,10-4 0,4 4 0,2-11 0,-26 9 0,1-3 0,-21 5 0,9-2 0</inkml:trace>
  <inkml:trace contextRef="#ctx0" brushRef="#br1" timeOffset="257472">30245 2902 24575,'-32'-6'0,"-19"1"0,3 5 0,12 0 0,-2 0 0,4 0 0,0 0 0,-7 0 0,-2 0 0,3 0 0,1 0 0,1 5 0,1 0 0,-28-2 0,9 22 0,18-16 0,0 0 0,1 7 0,1 2 0,-9 0 0,2-1 0,11-3 0,1 0 0,-6 6 0,-1 2 0,3 0 0,-1 1 0,-8 6 0,0 2 0,0 4 0,0 0 0,2 0 0,4 1-399,9-6 1,2 0 398,0 0 0,2-2 0,-2 14 0,10-13 0,0 0 0,-4 13 0,-7 13 0,15-24 0,0 2 0,0 6 0,-1 3 0,-1 6 0,1 1 0,2-3 0,1-2 0,4-2 0,2-1 0,1 3 0,2-3 0,8 15 797,-4 2-797,23-26 0,-11-12 0,21 15 0,-13-16 0,11-7 0,1 9 0,24-2 0,-20-5 0,3 0 0,15 2 0,3-4-1071,-1-4 1,0-3 1070,-2 1 0,-2-1 0,-7-5 0,-3 0 0,-7-1 0,0 2 0,10 4 0,4 1 0,4-5 0,3 1-842,-10 1 1,2 1 0,-1-1 841,13-2 0,0-2 0,-10 2 0,1-1 0,-1-1-231,-5-2 0,-1-2 0,2 2 231,9 2 0,2 1 0,0-2 0,0-5 0,-1-2 0,0 2-279,-2 6 1,0 2-1,-3-3 279,14-10 0,-3 1 0,-4 10 0,-4-1-215,-14-11 0,0-2 215,1 5 0,5 2 0,-1-2 0,-2 0 0,1-2 0,-1 0 149,5-3 1,1-1-1,-1 3-149,18 5 0,-4 0 0,-18-10 0,0 1 34,-2 10 0,4 4 0,0-3-34,-1-5 0,1-2 0,2-1 0,12-2 0,4-2 0,-1 0 359,-4 1 1,1-1-1,-2-3-359,1-3 0,-2-3 0,-2 1 0,-11 8 0,-3 1 0,1-2 0,5-3 0,2-3 0,-4 2 65,3-4 0,-1-1-65,-8 2 0,3-2 0,-4 0 0,2-2 0,-3 0 0,-5 0 0,-3 0 0,5-5 1925,3-18-1925,-20 21 0,-1 0 0,-4 0 0,0-1 0,4 0 0,-3 0 674,-3-23-674,5-6 0,-11 28 0,-3 0 908,-6-3 1,-3 0-909,-1-1 0,-3 0 225,-3-1 0,-3 0-225,-7-4 0,-1 3 0,-13-15 0,7 22 0,-3 2 0,1 7 0,-2 3 0,-14-1 0,-6 1-535,12 3 1,-3 0 0,-3 3 534,-11 3 0,-3 4 0,1 0-947,11-1 1,0 0-1,0 1 947,-9-2 0,0 1 0,3 3 0,-4 4 0,0 1-464,-1-4 1,-4 0-1,-1 2 464,16 4 0,0 3 0,0 0 0,-1 0 0,-2-4 0,-1 0 0,0 0 0,1 3 0,-11 5 0,1 4 0,-4 0 0,12-5 0,-3 0 0,-2 0 0,0 0 0,2 2 0,-6 3 0,3 2 0,-2 0 0,-3 0-549,8-4 1,-3 0-1,-2 1 1,0-1-1,1 1 1,3 1 548,-1 2 0,2 1 0,2 1 0,1 0 0,3 0 0,-2 1 0,3 0 0,2 0 0,3 0 0,-1 0 0,4 1 0,7-1 0,-14 14 0</inkml:trace>
  <inkml:trace contextRef="#ctx0" brushRef="#br1" timeOffset="259538">21231 14022 8191,'5'26'0,"-4"1"5063,16-7-5063,-9-3 2818,11 1-2818,-8-7 1719,0-5-1719,3 16 6784,-7-13-6784,6 14 0,-12-12 0,4-5 0,-5-2 0</inkml:trace>
  <inkml:trace contextRef="#ctx0" brushRef="#br1" timeOffset="260288">20743 14496 24575,'25'-11'0,"38"-7"0,-16-5 0,6-3 0,-7 10 0,4 1 0,-2 0-2235,14-9 0,-4 2 2235,-10 8 0,-10 4 1369,-20 4-1369,-37 26 0,-3-15 0,2 14 0</inkml:trace>
  <inkml:trace contextRef="#ctx0" brushRef="#br1" timeOffset="260487">20838 14588 8276,'-6'4'0,"27"-3"5072,20-4-5072,9-8 0,8-3 0,5-4 0,0-1 1402,-8 1 1,-2-1-1403,-2 4 0,-10 1 0,-21 4 0,-6 5 0</inkml:trace>
  <inkml:trace contextRef="#ctx0" brushRef="#br1" timeOffset="263157">26015 14401 24575,'17'-6'0,"9"-11"0,7-2 0,16 1 0,6 0 0,-11-1 0,3-3 0,0 3-2209,3 3 0,0 2 0,-2-1 2209,6-6 0,-4 3 0,-6 10 0,-7 1 1928,-3-13-1928,-11 19 265,-43-4 1,18 5 0,-24 0 0</inkml:trace>
  <inkml:trace contextRef="#ctx0" brushRef="#br1" timeOffset="263405">26343 14379 24575,'11'0'0,"4"0"0,9-9 0,23-2 0,5-5 0,2 6 0,-15-1 0,-22 5 0,-8 0 0,-9 1 0</inkml:trace>
  <inkml:trace contextRef="#ctx0" brushRef="#br1" timeOffset="267324">17355 14876 24575,'56'-34'0,"3"6"0,-17 8 0,7-2 0,0 1 0,-5 2 0,-1 0 0,5 0-608,5 0 1,5-1-1,1 0 1,-5 1 607,0-3 0,-3 1 0,-3 3 0,11 3 0,-7 1 0,5-11 776,-42 24-776,-14-4 401,-11 16-401,-38 22 0,11-9 0,0 0 0,-15 13 0,2-7 0</inkml:trace>
  <inkml:trace contextRef="#ctx0" brushRef="#br1" timeOffset="267672">17126 15137 24575,'38'-11'0,"0"0"0,2-3 0,5-2 0,1-1 0,5-5 0,2-1 0,3-2-1270,-1 3 0,3-1 0,1 0 0,-1-1 1270,-2 0 0,1-1 0,-1 0 0,-2 3 0,4-1 0,-1 2 0,-4 1 0,9-6 0,-10 5 1535,-6 8-1535,-21-1 824,-20 13-824,-6 1 0,-5 1 0,1 4 0</inkml:trace>
  <inkml:trace contextRef="#ctx0" brushRef="#br1" timeOffset="292089">27112 13923 24575,'0'-15'0,"0"-2"0,0 1 0,5 0 0,5-1 0,7 5 0,3 0 0,2 7 0,-2 22 0,-4-8 0,3 9 0,6-1 0,-2-9 0,6 6 0,-8-9 0,0-5 0,0 0 0,12-19 0,-9 5 0,9-18 0,-21 10 0,-8 9 0,-13 21 0,2-4 0,-2 13 0</inkml:trace>
  <inkml:trace contextRef="#ctx0" brushRef="#br1" timeOffset="292455">27049 14281 8191,'-11'0'0,"1"-9"5063,4-3-5063,1-10 2818,5 5-2818,15-3 1719,3 13-1719,34-2 0,-5 9 0,19 0 0,-11 0 3392,-15 5 0,1 0-3392,-5-8 0,0 0 0,3 5 0,-2-3 0,6-18 0,-14 11 0,-22-11 0,2 12 0,-9-3 0,0 5 0</inkml:trace>
  <inkml:trace contextRef="#ctx0" brushRef="#br1" timeOffset="293127">26899 14971 8191,'-5'-20'0,"4"2"5063,5-7-5063,7 13 2818,6-2-2818,2 12 1719,22-2-1719,11 4 3392,-15 0 0,2 0-3392,0 0 0,-2 0 0,23 0 0,-5-9 0,-25 1 0,8-14 0,-20 3 0,2-6 0,-20 9 0,-6 5 0,-14 23 0,12-8 0,-5 13 0</inkml:trace>
  <inkml:trace contextRef="#ctx0" brushRef="#br1" timeOffset="293488">27043 15423 24575,'-17'0'0,"6"-9"0,26-8 0,3-9 0,25-7 0,9 8 0,10 8 0,-24 16 0,0 2 0,22 1 0,-5 15 0,-25-15 0,7 7 0,-7-9 0,25 0 0,-8-19 0,5-4 0,-27-10 0,0 0 0,-22 11 0,10 7 0,-13 6 0</inkml:trace>
  <inkml:trace contextRef="#ctx0" brushRef="#br1" timeOffset="294303">28300 14128 8191,'-16'-5'0,"23"4"5063,42-4-5063,2 5 0,8 0 0,-12 1 0,1-1 0,1-1 138,2-2 1,0-1-1,-4 0-138,4 0 0,-7-1 0,13-7 2005,-47-3-2005,0 3 5735,-22-22-5735,9 5 0,3 15 0,11 21 3166,12 22-3166,-5-3 0,-10-6 0,-4-9 0,-13 4 0,-12 5 0,2-3 0,-10-4 0,22-8 0,-2-5 0</inkml:trace>
  <inkml:trace contextRef="#ctx0" brushRef="#br2" timeOffset="434800">15514 7136 24575,'-6'9'0,"1"3"0,5 8 0,-9 9 0,7 9 0,-6 18 0,1-18 0,1 6 0,5-2 0,1 4 0,-2 0-868,-4 2 1,-4 0-1,2 0 868,3 0 0,1-1 0,0-1 0,-3 10 0,-1-6 0,-11 11 0,17-26 0,-12-12 0,13-14 0,-4-34 0,4-9 0,2-7 0,4-7 0,3-5 185,1-7 1,2-7 0,3 1-186,3 5 0,3 0 0,0 2-775,-2 4 1,1 0 0,0 3 774,-1 7 0,1 2 0,-1 5 0,1 7 0,0 7 0,9 0 0,-8 11 0,-6 37 0,-4 19 0,-3 1 0,-2 8 0,-1 2-633,3 9 1,-1 3 0,-1 0 632,1 0 0,-2-1 0,-1-1 0,-2-8 0,-2-2 0,1-7 1025,0-12 1,0-3-1026,0 26 0,-9-43 0,7-10 0,-8-5 0</inkml:trace>
  <inkml:trace contextRef="#ctx0" brushRef="#br2" timeOffset="434999">15445 7778 24575,'49'-27'0,"6"0"0,0 2 0,4-3 0,-20 6 0,0-1 0,0 1 0,17-5 0,-4 0 0,-17 4 0,0-1 0</inkml:trace>
  <inkml:trace contextRef="#ctx0" brushRef="#br2" timeOffset="435214">16933 7310 8191,'57'-22'0,"-24"9"0,3 0 2192,13 1 0,-1 2-2192,-14-2 0,-5 2 0,8 0 0,-32 5 0</inkml:trace>
  <inkml:trace contextRef="#ctx0" brushRef="#br2" timeOffset="435416">16935 7487 24575,'24'12'0,"19"-3"0,-12-19 0,6-4 0,10 3 0,8 2 0,0-3-831,0-5 1,0-3-1,3 2 831,-9 6 0,3 0 0,-1 1 0,-5 0 0,18-8 0,-9 1 795,7-5-795,-73 13 0,7 5 0,-13 5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10T04:24:48.317"/>
    </inkml:context>
    <inkml:brush xml:id="br0">
      <inkml:brushProperty name="width" value="0.05292" units="cm"/>
      <inkml:brushProperty name="height" value="0.05292" units="cm"/>
      <inkml:brushProperty name="color" value="#A020F0"/>
    </inkml:brush>
  </inkml:definitions>
  <inkml:trace contextRef="#ctx0" brushRef="#br0">12436 8580 24575,'27'0'0,"9"0"0,9 0 0,10-1 0,7-1 0,7 0-1499,-11 0 1,4-1-1,4 0 1,1 0-1,1-1 1499,-12 1 0,1 0 0,1 0 0,0-1 0,2 0 0,-1 0 0,1 1 0,2-2 0,2 1 0,0-1 0,1 0 0,-1 1 0,-1-1 0,0 0 0,-4 1 0,0 0 0,-1-1 0,0 1 0,-1 0 0,-1 0 0,-2 0 71,11-1 1,-2 1 0,-1-1 0,-2 1 0,-2 0-72,2 0 0,-1 1 0,-3 0 0,-4 0 502,-3 0 1,-3 1 0,-5 1-503,2-1 0,-7 1 0,6 1 0,-27 0 0,-8 0 0</inkml:trace>
  <inkml:trace contextRef="#ctx0" brushRef="#br0" timeOffset="1400">3165 8747 24575,'56'0'0,"0"0"0,0 0 0,1 0 0,-6 0 0,0 0 0,1 0 0,4 0 0,3 0 0,-7 0 0,5 0 0,2 0 0,1 0 0,2 0 0,-1 0 0,0 0 0,-3 0-902,3 0 1,0 0 0,-1 0 0,0 0 0,-1 0 0,-1 0-1,-1 0 902,4 0 0,-1 0 0,-1 0 0,0 0 0,-3 0 0,-2 0 0,13 0 0,-3 0 0,-4 0 0,-3 0 617,-4 0 0,-5 1 0,-2-2-617,2 0 0,-5-3 253,12-10 1,-29 5-1,-8-3 1</inkml:trace>
  <inkml:trace contextRef="#ctx0" brushRef="#br0" timeOffset="2550">8482 10247 24575,'56'-1'0,"0"0"0,-1 1 0,1-1 0,-1 0 0,0 1 0,0-1 0,3 0 0,1 1 0,1-1 0,3 0 0,1 1-984,-8-1 1,3 1 0,1-1 0,1 1 0,1-1 0,2 1 0,-1-1 0,1 1 0,0 0 0,0-1 847,-3 1 1,2-1-1,0 1 1,0 0-1,1-1 1,-1 1 0,1 0-1,0-1 1,-1 1-1,0 0 1,0 0-25,4 0 1,0-1 0,0 1 0,0 0 0,-1 0 0,1 1 0,-2-1 0,0 0 0,0 0 0,-2 0 159,1 0 0,-1 0 0,0 0 0,0 0 0,-2 0 0,0 0 0,-2 0 0,0 0 0,-2 0 87,6 0 1,-2 0-1,-1 0 1,-2 0-1,0 0 1,-1 0 0,-2 0-88,13-1 0,-2 1 0,-2 0 0,-1-1 0,-2 0-160,3 0 1,-2 0 0,-2-1 0,0 0 159,-6 0 0,-2-1 0,0 0 0,-1 0 0,13-1 0,-2-1 0,0 0 1130,-5 1 1,0 0 0,-2 1-1131,-3 0 0,-2 0 0,-2 1 2247,12 1 0,-5 0-2247,-14 1 0,-5 0 2878,11 0-2878,-26 0 0,-12 0 0,-6 0 0</inkml:trace>
  <inkml:trace contextRef="#ctx0" brushRef="#br0" timeOffset="3581">4010 11519 24575,'51'0'0,"-3"0"0,7 0 0,-5 0 0,3 0 0,3 0-867,-4 0 1,2 0 0,2 0 0,0 0 866,1 0 0,1 0 0,1 0 0,-2 0 0,-2 0 0,-2 0 0,1 0 0,-2 0 252,11 0 0,-2 0 0,-3 0-252,6 0 0,-6 0 321,-19 0 0,-4 0-321,6 0 0,-18 0 0,-14 0 0,-2 0 0</inkml:trace>
  <inkml:trace contextRef="#ctx0" brushRef="#br0" timeOffset="4967">2085 6244 24575,'22'8'0,"3"6"0,5 10 0,-2 3 0,-3-4 0,-5-7 0,0-7 0,14-19 0,6-14 0,7-9 0,-8 6 0,3-5 0,3-2 0,1-2-713,-4 3 1,1-2 0,2-2 0,1-1 0,1-1 0,0 1 712,-1 0 0,0 0 0,1-1 0,0 0 0,0-1 0,1 1 0,-2 0 0,0 0 0,0-1 0,-1 1 0,1 0 0,-1 0 0,-1 0 0,0 1-325,3-3 0,-1 1 0,0-1 0,-2 1 0,0 2 0,-2 1 325,9-9 0,-1 2 0,-3 2 0,-3 2-15,3-1 1,-4 1 0,-3 4 14,4-2 0,-7 6 0,0-1 0,-23 21 0,-8 9 0</inkml:trace>
  <inkml:trace contextRef="#ctx0" brushRef="#br0" timeOffset="346170">14243 11553 24575,'20'-1'0,"16"-8"0,0-3 0,5-4 0,16-6 0,6-5-746,-13 5 0,1-1 1,2-2 745,4-1 0,1-1 0,0 0 0,-2 0 0,-1 0 0,0 0 0,-2 1 0,-1 0 0,-1 1 81,-4 2 0,-1 0 0,-1 1-81,-4 2 0,0 0 0,-2 1 0,16-6 0,-2 1 239,-9 4 1,-1 2-240,-5 2 0,-2 2 0,16-7 0,-18 10 282,-14 6 0,-12 4 1,-4 1-1</inkml:trace>
  <inkml:trace contextRef="#ctx0" brushRef="#br0" timeOffset="347122">14343 12053 24575,'31'-12'0,"1"0"0,6-5 0,6-2 0,5-2 0,5-3 0,6-1 0,4-1 0,2-2-1294,-12 6 0,3-1 0,2-1 0,2 1 0,0-1 0,-1 0 1294,-4 3 0,-1 0 0,2 0 0,0 0 0,0 0 0,0 0 0,-1 1 0,1 0 0,0 1 0,1-1 0,-1 1 0,-1 0 0,0 1 0,-1 0 4,1 0 1,-1 0 0,0 0 0,-1 1-1,-2 1 1,-1 0-5,13-4 0,-3 1 0,-2 1 0,-2 1 535,4 0 0,-3 0 0,-5 2-535,3-1 0,-7 2 0,7 1 0,-28 6 0,-24 7 0</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964D1-2E47-4FBC-8898-DA94970191E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2ED94FE-6059-4B09-8965-8180E17BCDD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33E3CE1-1A02-4DC8-B8BC-2F44483C4DE8}"/>
              </a:ext>
            </a:extLst>
          </p:cNvPr>
          <p:cNvSpPr>
            <a:spLocks noGrp="1"/>
          </p:cNvSpPr>
          <p:nvPr>
            <p:ph type="dt" sz="half" idx="10"/>
          </p:nvPr>
        </p:nvSpPr>
        <p:spPr/>
        <p:txBody>
          <a:bodyPr/>
          <a:lstStyle/>
          <a:p>
            <a:fld id="{4BFDDD31-77C4-4059-B8EF-9A0B754C7146}" type="datetimeFigureOut">
              <a:rPr lang="en-US" smtClean="0"/>
              <a:t>6/10/23</a:t>
            </a:fld>
            <a:endParaRPr lang="en-US"/>
          </a:p>
        </p:txBody>
      </p:sp>
      <p:sp>
        <p:nvSpPr>
          <p:cNvPr id="5" name="Footer Placeholder 4">
            <a:extLst>
              <a:ext uri="{FF2B5EF4-FFF2-40B4-BE49-F238E27FC236}">
                <a16:creationId xmlns:a16="http://schemas.microsoft.com/office/drawing/2014/main" id="{1A991A7C-6F17-491A-A942-775637446A3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995155-2F52-4439-BFD6-442E230FF89C}"/>
              </a:ext>
            </a:extLst>
          </p:cNvPr>
          <p:cNvSpPr>
            <a:spLocks noGrp="1"/>
          </p:cNvSpPr>
          <p:nvPr>
            <p:ph type="sldNum" sz="quarter" idx="12"/>
          </p:nvPr>
        </p:nvSpPr>
        <p:spPr/>
        <p:txBody>
          <a:bodyPr/>
          <a:lstStyle/>
          <a:p>
            <a:fld id="{8CF23147-FA6A-4976-B3EB-F4B657D4E700}" type="slidenum">
              <a:rPr lang="en-US" smtClean="0"/>
              <a:t>‹#›</a:t>
            </a:fld>
            <a:endParaRPr lang="en-US"/>
          </a:p>
        </p:txBody>
      </p:sp>
    </p:spTree>
    <p:extLst>
      <p:ext uri="{BB962C8B-B14F-4D97-AF65-F5344CB8AC3E}">
        <p14:creationId xmlns:p14="http://schemas.microsoft.com/office/powerpoint/2010/main" val="18230960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38091F-452B-4B9C-9ED6-0A6B7B1CB9C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726389D-E68C-4717-8891-1FC54E7EB9B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59F041F-0495-4887-B792-2691C1A74886}"/>
              </a:ext>
            </a:extLst>
          </p:cNvPr>
          <p:cNvSpPr>
            <a:spLocks noGrp="1"/>
          </p:cNvSpPr>
          <p:nvPr>
            <p:ph type="dt" sz="half" idx="10"/>
          </p:nvPr>
        </p:nvSpPr>
        <p:spPr/>
        <p:txBody>
          <a:bodyPr/>
          <a:lstStyle/>
          <a:p>
            <a:fld id="{4BFDDD31-77C4-4059-B8EF-9A0B754C7146}" type="datetimeFigureOut">
              <a:rPr lang="en-US" smtClean="0"/>
              <a:t>6/10/23</a:t>
            </a:fld>
            <a:endParaRPr lang="en-US"/>
          </a:p>
        </p:txBody>
      </p:sp>
      <p:sp>
        <p:nvSpPr>
          <p:cNvPr id="5" name="Footer Placeholder 4">
            <a:extLst>
              <a:ext uri="{FF2B5EF4-FFF2-40B4-BE49-F238E27FC236}">
                <a16:creationId xmlns:a16="http://schemas.microsoft.com/office/drawing/2014/main" id="{1F150508-4407-4620-A12B-2F77F071111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ED717E2-E03D-4710-9383-C5D93D8AF4FA}"/>
              </a:ext>
            </a:extLst>
          </p:cNvPr>
          <p:cNvSpPr>
            <a:spLocks noGrp="1"/>
          </p:cNvSpPr>
          <p:nvPr>
            <p:ph type="sldNum" sz="quarter" idx="12"/>
          </p:nvPr>
        </p:nvSpPr>
        <p:spPr/>
        <p:txBody>
          <a:bodyPr/>
          <a:lstStyle/>
          <a:p>
            <a:fld id="{8CF23147-FA6A-4976-B3EB-F4B657D4E700}" type="slidenum">
              <a:rPr lang="en-US" smtClean="0"/>
              <a:t>‹#›</a:t>
            </a:fld>
            <a:endParaRPr lang="en-US"/>
          </a:p>
        </p:txBody>
      </p:sp>
    </p:spTree>
    <p:extLst>
      <p:ext uri="{BB962C8B-B14F-4D97-AF65-F5344CB8AC3E}">
        <p14:creationId xmlns:p14="http://schemas.microsoft.com/office/powerpoint/2010/main" val="454181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E9D6DC1-E109-4998-8A5A-0353D01F9A25}"/>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5AC69E6-2A7A-4A07-9D9D-C522CA08910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8D19A99-E0C1-4910-95C4-F956DA5F452A}"/>
              </a:ext>
            </a:extLst>
          </p:cNvPr>
          <p:cNvSpPr>
            <a:spLocks noGrp="1"/>
          </p:cNvSpPr>
          <p:nvPr>
            <p:ph type="dt" sz="half" idx="10"/>
          </p:nvPr>
        </p:nvSpPr>
        <p:spPr/>
        <p:txBody>
          <a:bodyPr/>
          <a:lstStyle/>
          <a:p>
            <a:fld id="{4BFDDD31-77C4-4059-B8EF-9A0B754C7146}" type="datetimeFigureOut">
              <a:rPr lang="en-US" smtClean="0"/>
              <a:t>6/10/23</a:t>
            </a:fld>
            <a:endParaRPr lang="en-US"/>
          </a:p>
        </p:txBody>
      </p:sp>
      <p:sp>
        <p:nvSpPr>
          <p:cNvPr id="5" name="Footer Placeholder 4">
            <a:extLst>
              <a:ext uri="{FF2B5EF4-FFF2-40B4-BE49-F238E27FC236}">
                <a16:creationId xmlns:a16="http://schemas.microsoft.com/office/drawing/2014/main" id="{6BAF4B4A-5B0D-4D6E-A274-1A547F19C9D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1C7883F-BE10-435B-8AF7-4EDFEECA1883}"/>
              </a:ext>
            </a:extLst>
          </p:cNvPr>
          <p:cNvSpPr>
            <a:spLocks noGrp="1"/>
          </p:cNvSpPr>
          <p:nvPr>
            <p:ph type="sldNum" sz="quarter" idx="12"/>
          </p:nvPr>
        </p:nvSpPr>
        <p:spPr/>
        <p:txBody>
          <a:bodyPr/>
          <a:lstStyle/>
          <a:p>
            <a:fld id="{8CF23147-FA6A-4976-B3EB-F4B657D4E700}" type="slidenum">
              <a:rPr lang="en-US" smtClean="0"/>
              <a:t>‹#›</a:t>
            </a:fld>
            <a:endParaRPr lang="en-US"/>
          </a:p>
        </p:txBody>
      </p:sp>
    </p:spTree>
    <p:extLst>
      <p:ext uri="{BB962C8B-B14F-4D97-AF65-F5344CB8AC3E}">
        <p14:creationId xmlns:p14="http://schemas.microsoft.com/office/powerpoint/2010/main" val="26298757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7AA443-5798-4A76-BBBB-ADA1A369959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27078DD-7AB5-40D1-A28D-3D68C8DB51B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D721B62-74FD-4B35-B1DA-D5E9CC6F61AF}"/>
              </a:ext>
            </a:extLst>
          </p:cNvPr>
          <p:cNvSpPr>
            <a:spLocks noGrp="1"/>
          </p:cNvSpPr>
          <p:nvPr>
            <p:ph type="dt" sz="half" idx="10"/>
          </p:nvPr>
        </p:nvSpPr>
        <p:spPr/>
        <p:txBody>
          <a:bodyPr/>
          <a:lstStyle/>
          <a:p>
            <a:fld id="{4BFDDD31-77C4-4059-B8EF-9A0B754C7146}" type="datetimeFigureOut">
              <a:rPr lang="en-US" smtClean="0"/>
              <a:t>6/10/23</a:t>
            </a:fld>
            <a:endParaRPr lang="en-US"/>
          </a:p>
        </p:txBody>
      </p:sp>
      <p:sp>
        <p:nvSpPr>
          <p:cNvPr id="5" name="Footer Placeholder 4">
            <a:extLst>
              <a:ext uri="{FF2B5EF4-FFF2-40B4-BE49-F238E27FC236}">
                <a16:creationId xmlns:a16="http://schemas.microsoft.com/office/drawing/2014/main" id="{AE647665-F5AB-4E50-AEC1-65AF9EB3852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6554DBB-68B3-42A8-9076-E04FA946D2C6}"/>
              </a:ext>
            </a:extLst>
          </p:cNvPr>
          <p:cNvSpPr>
            <a:spLocks noGrp="1"/>
          </p:cNvSpPr>
          <p:nvPr>
            <p:ph type="sldNum" sz="quarter" idx="12"/>
          </p:nvPr>
        </p:nvSpPr>
        <p:spPr/>
        <p:txBody>
          <a:bodyPr/>
          <a:lstStyle/>
          <a:p>
            <a:fld id="{8CF23147-FA6A-4976-B3EB-F4B657D4E700}" type="slidenum">
              <a:rPr lang="en-US" smtClean="0"/>
              <a:t>‹#›</a:t>
            </a:fld>
            <a:endParaRPr lang="en-US"/>
          </a:p>
        </p:txBody>
      </p:sp>
    </p:spTree>
    <p:extLst>
      <p:ext uri="{BB962C8B-B14F-4D97-AF65-F5344CB8AC3E}">
        <p14:creationId xmlns:p14="http://schemas.microsoft.com/office/powerpoint/2010/main" val="29468887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765201-7354-4F1C-B07F-5F7E05836AD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61E42EA-F859-4FBF-91A1-B939796C8CB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EBCAEB1-628D-42A6-8C6B-BDF9129A7CC8}"/>
              </a:ext>
            </a:extLst>
          </p:cNvPr>
          <p:cNvSpPr>
            <a:spLocks noGrp="1"/>
          </p:cNvSpPr>
          <p:nvPr>
            <p:ph type="dt" sz="half" idx="10"/>
          </p:nvPr>
        </p:nvSpPr>
        <p:spPr/>
        <p:txBody>
          <a:bodyPr/>
          <a:lstStyle/>
          <a:p>
            <a:fld id="{4BFDDD31-77C4-4059-B8EF-9A0B754C7146}" type="datetimeFigureOut">
              <a:rPr lang="en-US" smtClean="0"/>
              <a:t>6/10/23</a:t>
            </a:fld>
            <a:endParaRPr lang="en-US"/>
          </a:p>
        </p:txBody>
      </p:sp>
      <p:sp>
        <p:nvSpPr>
          <p:cNvPr id="5" name="Footer Placeholder 4">
            <a:extLst>
              <a:ext uri="{FF2B5EF4-FFF2-40B4-BE49-F238E27FC236}">
                <a16:creationId xmlns:a16="http://schemas.microsoft.com/office/drawing/2014/main" id="{100E042F-E2B4-44B3-A4F8-F425E9D29C4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07CA20E-0543-4187-AFB7-A776A34FA795}"/>
              </a:ext>
            </a:extLst>
          </p:cNvPr>
          <p:cNvSpPr>
            <a:spLocks noGrp="1"/>
          </p:cNvSpPr>
          <p:nvPr>
            <p:ph type="sldNum" sz="quarter" idx="12"/>
          </p:nvPr>
        </p:nvSpPr>
        <p:spPr/>
        <p:txBody>
          <a:bodyPr/>
          <a:lstStyle/>
          <a:p>
            <a:fld id="{8CF23147-FA6A-4976-B3EB-F4B657D4E700}" type="slidenum">
              <a:rPr lang="en-US" smtClean="0"/>
              <a:t>‹#›</a:t>
            </a:fld>
            <a:endParaRPr lang="en-US"/>
          </a:p>
        </p:txBody>
      </p:sp>
    </p:spTree>
    <p:extLst>
      <p:ext uri="{BB962C8B-B14F-4D97-AF65-F5344CB8AC3E}">
        <p14:creationId xmlns:p14="http://schemas.microsoft.com/office/powerpoint/2010/main" val="3072445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254B1-1C3C-4DE0-AA65-156CEE692E5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9233697-3D64-42EF-96DD-62F16F80DE3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5208B79-5900-486B-92C6-F331B579D1B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5ADB1CC-12A6-4F8F-A8A8-F66A9979CE9B}"/>
              </a:ext>
            </a:extLst>
          </p:cNvPr>
          <p:cNvSpPr>
            <a:spLocks noGrp="1"/>
          </p:cNvSpPr>
          <p:nvPr>
            <p:ph type="dt" sz="half" idx="10"/>
          </p:nvPr>
        </p:nvSpPr>
        <p:spPr/>
        <p:txBody>
          <a:bodyPr/>
          <a:lstStyle/>
          <a:p>
            <a:fld id="{4BFDDD31-77C4-4059-B8EF-9A0B754C7146}" type="datetimeFigureOut">
              <a:rPr lang="en-US" smtClean="0"/>
              <a:t>6/10/23</a:t>
            </a:fld>
            <a:endParaRPr lang="en-US"/>
          </a:p>
        </p:txBody>
      </p:sp>
      <p:sp>
        <p:nvSpPr>
          <p:cNvPr id="6" name="Footer Placeholder 5">
            <a:extLst>
              <a:ext uri="{FF2B5EF4-FFF2-40B4-BE49-F238E27FC236}">
                <a16:creationId xmlns:a16="http://schemas.microsoft.com/office/drawing/2014/main" id="{57F1DC96-2754-4977-8191-8F373E98ED4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09A73F1-BB58-4BD9-B73A-AB60153050BC}"/>
              </a:ext>
            </a:extLst>
          </p:cNvPr>
          <p:cNvSpPr>
            <a:spLocks noGrp="1"/>
          </p:cNvSpPr>
          <p:nvPr>
            <p:ph type="sldNum" sz="quarter" idx="12"/>
          </p:nvPr>
        </p:nvSpPr>
        <p:spPr/>
        <p:txBody>
          <a:bodyPr/>
          <a:lstStyle/>
          <a:p>
            <a:fld id="{8CF23147-FA6A-4976-B3EB-F4B657D4E700}" type="slidenum">
              <a:rPr lang="en-US" smtClean="0"/>
              <a:t>‹#›</a:t>
            </a:fld>
            <a:endParaRPr lang="en-US"/>
          </a:p>
        </p:txBody>
      </p:sp>
    </p:spTree>
    <p:extLst>
      <p:ext uri="{BB962C8B-B14F-4D97-AF65-F5344CB8AC3E}">
        <p14:creationId xmlns:p14="http://schemas.microsoft.com/office/powerpoint/2010/main" val="14888163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E107EF-BD97-4000-919B-129A07F3577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7A338D7-0154-4614-8FCE-7F16E8A0BCB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5848E21-AB64-4D3A-9ED6-1135B4332B5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23B42EA-DFBD-4EFF-A5EF-4ADBD3EB945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BA2E2C7-7025-4F47-991A-C1649234CB6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433E4E9-1F5C-443E-9D02-E7F3C877AF74}"/>
              </a:ext>
            </a:extLst>
          </p:cNvPr>
          <p:cNvSpPr>
            <a:spLocks noGrp="1"/>
          </p:cNvSpPr>
          <p:nvPr>
            <p:ph type="dt" sz="half" idx="10"/>
          </p:nvPr>
        </p:nvSpPr>
        <p:spPr/>
        <p:txBody>
          <a:bodyPr/>
          <a:lstStyle/>
          <a:p>
            <a:fld id="{4BFDDD31-77C4-4059-B8EF-9A0B754C7146}" type="datetimeFigureOut">
              <a:rPr lang="en-US" smtClean="0"/>
              <a:t>6/10/23</a:t>
            </a:fld>
            <a:endParaRPr lang="en-US"/>
          </a:p>
        </p:txBody>
      </p:sp>
      <p:sp>
        <p:nvSpPr>
          <p:cNvPr id="8" name="Footer Placeholder 7">
            <a:extLst>
              <a:ext uri="{FF2B5EF4-FFF2-40B4-BE49-F238E27FC236}">
                <a16:creationId xmlns:a16="http://schemas.microsoft.com/office/drawing/2014/main" id="{D885807C-EFB5-4E93-981D-1F1ADC91A65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B11AA16A-444F-4C6F-90FC-C0356B1D29C0}"/>
              </a:ext>
            </a:extLst>
          </p:cNvPr>
          <p:cNvSpPr>
            <a:spLocks noGrp="1"/>
          </p:cNvSpPr>
          <p:nvPr>
            <p:ph type="sldNum" sz="quarter" idx="12"/>
          </p:nvPr>
        </p:nvSpPr>
        <p:spPr/>
        <p:txBody>
          <a:bodyPr/>
          <a:lstStyle/>
          <a:p>
            <a:fld id="{8CF23147-FA6A-4976-B3EB-F4B657D4E700}" type="slidenum">
              <a:rPr lang="en-US" smtClean="0"/>
              <a:t>‹#›</a:t>
            </a:fld>
            <a:endParaRPr lang="en-US"/>
          </a:p>
        </p:txBody>
      </p:sp>
    </p:spTree>
    <p:extLst>
      <p:ext uri="{BB962C8B-B14F-4D97-AF65-F5344CB8AC3E}">
        <p14:creationId xmlns:p14="http://schemas.microsoft.com/office/powerpoint/2010/main" val="23312348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95E663-D41D-44E0-B510-82D9AB16C47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28B3A79-6FB3-4E4B-A7DB-23EB89CB02E4}"/>
              </a:ext>
            </a:extLst>
          </p:cNvPr>
          <p:cNvSpPr>
            <a:spLocks noGrp="1"/>
          </p:cNvSpPr>
          <p:nvPr>
            <p:ph type="dt" sz="half" idx="10"/>
          </p:nvPr>
        </p:nvSpPr>
        <p:spPr/>
        <p:txBody>
          <a:bodyPr/>
          <a:lstStyle/>
          <a:p>
            <a:fld id="{4BFDDD31-77C4-4059-B8EF-9A0B754C7146}" type="datetimeFigureOut">
              <a:rPr lang="en-US" smtClean="0"/>
              <a:t>6/10/23</a:t>
            </a:fld>
            <a:endParaRPr lang="en-US"/>
          </a:p>
        </p:txBody>
      </p:sp>
      <p:sp>
        <p:nvSpPr>
          <p:cNvPr id="4" name="Footer Placeholder 3">
            <a:extLst>
              <a:ext uri="{FF2B5EF4-FFF2-40B4-BE49-F238E27FC236}">
                <a16:creationId xmlns:a16="http://schemas.microsoft.com/office/drawing/2014/main" id="{47617A70-5A0A-495D-9979-E8B4566514B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0D0F11E1-42C4-4761-BD7D-E5FAE5357B02}"/>
              </a:ext>
            </a:extLst>
          </p:cNvPr>
          <p:cNvSpPr>
            <a:spLocks noGrp="1"/>
          </p:cNvSpPr>
          <p:nvPr>
            <p:ph type="sldNum" sz="quarter" idx="12"/>
          </p:nvPr>
        </p:nvSpPr>
        <p:spPr/>
        <p:txBody>
          <a:bodyPr/>
          <a:lstStyle/>
          <a:p>
            <a:fld id="{8CF23147-FA6A-4976-B3EB-F4B657D4E700}" type="slidenum">
              <a:rPr lang="en-US" smtClean="0"/>
              <a:t>‹#›</a:t>
            </a:fld>
            <a:endParaRPr lang="en-US"/>
          </a:p>
        </p:txBody>
      </p:sp>
    </p:spTree>
    <p:extLst>
      <p:ext uri="{BB962C8B-B14F-4D97-AF65-F5344CB8AC3E}">
        <p14:creationId xmlns:p14="http://schemas.microsoft.com/office/powerpoint/2010/main" val="1555078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42FE7B2-67A4-457E-8DE2-69886074011D}"/>
              </a:ext>
            </a:extLst>
          </p:cNvPr>
          <p:cNvSpPr>
            <a:spLocks noGrp="1"/>
          </p:cNvSpPr>
          <p:nvPr>
            <p:ph type="dt" sz="half" idx="10"/>
          </p:nvPr>
        </p:nvSpPr>
        <p:spPr/>
        <p:txBody>
          <a:bodyPr/>
          <a:lstStyle/>
          <a:p>
            <a:fld id="{4BFDDD31-77C4-4059-B8EF-9A0B754C7146}" type="datetimeFigureOut">
              <a:rPr lang="en-US" smtClean="0"/>
              <a:t>6/10/23</a:t>
            </a:fld>
            <a:endParaRPr lang="en-US"/>
          </a:p>
        </p:txBody>
      </p:sp>
      <p:sp>
        <p:nvSpPr>
          <p:cNvPr id="3" name="Footer Placeholder 2">
            <a:extLst>
              <a:ext uri="{FF2B5EF4-FFF2-40B4-BE49-F238E27FC236}">
                <a16:creationId xmlns:a16="http://schemas.microsoft.com/office/drawing/2014/main" id="{6A12EBE1-9033-4BA3-892F-CFC192A9185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BC9ED46-93FE-4E35-8FBE-12766178DEEB}"/>
              </a:ext>
            </a:extLst>
          </p:cNvPr>
          <p:cNvSpPr>
            <a:spLocks noGrp="1"/>
          </p:cNvSpPr>
          <p:nvPr>
            <p:ph type="sldNum" sz="quarter" idx="12"/>
          </p:nvPr>
        </p:nvSpPr>
        <p:spPr/>
        <p:txBody>
          <a:bodyPr/>
          <a:lstStyle/>
          <a:p>
            <a:fld id="{8CF23147-FA6A-4976-B3EB-F4B657D4E700}" type="slidenum">
              <a:rPr lang="en-US" smtClean="0"/>
              <a:t>‹#›</a:t>
            </a:fld>
            <a:endParaRPr lang="en-US"/>
          </a:p>
        </p:txBody>
      </p:sp>
    </p:spTree>
    <p:extLst>
      <p:ext uri="{BB962C8B-B14F-4D97-AF65-F5344CB8AC3E}">
        <p14:creationId xmlns:p14="http://schemas.microsoft.com/office/powerpoint/2010/main" val="14661868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3BD1DD-2D0E-4D5A-B4DA-499D78F42BC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0987C2A-DB6E-452B-B0B5-B388ACC1394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FB49BF7-72F6-48ED-B648-4AD1830E8A2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7C11475-6CC0-4B43-9569-909CAA6BB2A8}"/>
              </a:ext>
            </a:extLst>
          </p:cNvPr>
          <p:cNvSpPr>
            <a:spLocks noGrp="1"/>
          </p:cNvSpPr>
          <p:nvPr>
            <p:ph type="dt" sz="half" idx="10"/>
          </p:nvPr>
        </p:nvSpPr>
        <p:spPr/>
        <p:txBody>
          <a:bodyPr/>
          <a:lstStyle/>
          <a:p>
            <a:fld id="{4BFDDD31-77C4-4059-B8EF-9A0B754C7146}" type="datetimeFigureOut">
              <a:rPr lang="en-US" smtClean="0"/>
              <a:t>6/10/23</a:t>
            </a:fld>
            <a:endParaRPr lang="en-US"/>
          </a:p>
        </p:txBody>
      </p:sp>
      <p:sp>
        <p:nvSpPr>
          <p:cNvPr id="6" name="Footer Placeholder 5">
            <a:extLst>
              <a:ext uri="{FF2B5EF4-FFF2-40B4-BE49-F238E27FC236}">
                <a16:creationId xmlns:a16="http://schemas.microsoft.com/office/drawing/2014/main" id="{FD68C659-53E5-4C64-977E-42F0B609C35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961F45F-8958-49EF-86FB-0162B21DC5D9}"/>
              </a:ext>
            </a:extLst>
          </p:cNvPr>
          <p:cNvSpPr>
            <a:spLocks noGrp="1"/>
          </p:cNvSpPr>
          <p:nvPr>
            <p:ph type="sldNum" sz="quarter" idx="12"/>
          </p:nvPr>
        </p:nvSpPr>
        <p:spPr/>
        <p:txBody>
          <a:bodyPr/>
          <a:lstStyle/>
          <a:p>
            <a:fld id="{8CF23147-FA6A-4976-B3EB-F4B657D4E700}" type="slidenum">
              <a:rPr lang="en-US" smtClean="0"/>
              <a:t>‹#›</a:t>
            </a:fld>
            <a:endParaRPr lang="en-US"/>
          </a:p>
        </p:txBody>
      </p:sp>
    </p:spTree>
    <p:extLst>
      <p:ext uri="{BB962C8B-B14F-4D97-AF65-F5344CB8AC3E}">
        <p14:creationId xmlns:p14="http://schemas.microsoft.com/office/powerpoint/2010/main" val="37553307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8F1696-84DD-46EA-864E-B3F7A6E6800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6D038AE-FCC1-4D95-A2D2-3C934637C87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9D427D8-B416-4C87-89CB-546D1DA5A84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103071A-BE79-4644-B7FD-498D6678E547}"/>
              </a:ext>
            </a:extLst>
          </p:cNvPr>
          <p:cNvSpPr>
            <a:spLocks noGrp="1"/>
          </p:cNvSpPr>
          <p:nvPr>
            <p:ph type="dt" sz="half" idx="10"/>
          </p:nvPr>
        </p:nvSpPr>
        <p:spPr/>
        <p:txBody>
          <a:bodyPr/>
          <a:lstStyle/>
          <a:p>
            <a:fld id="{4BFDDD31-77C4-4059-B8EF-9A0B754C7146}" type="datetimeFigureOut">
              <a:rPr lang="en-US" smtClean="0"/>
              <a:t>6/10/23</a:t>
            </a:fld>
            <a:endParaRPr lang="en-US"/>
          </a:p>
        </p:txBody>
      </p:sp>
      <p:sp>
        <p:nvSpPr>
          <p:cNvPr id="6" name="Footer Placeholder 5">
            <a:extLst>
              <a:ext uri="{FF2B5EF4-FFF2-40B4-BE49-F238E27FC236}">
                <a16:creationId xmlns:a16="http://schemas.microsoft.com/office/drawing/2014/main" id="{CA070150-485A-413D-93F0-8B8FDF106F0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4C4A500-B337-4A2F-B66B-01DCA08463EA}"/>
              </a:ext>
            </a:extLst>
          </p:cNvPr>
          <p:cNvSpPr>
            <a:spLocks noGrp="1"/>
          </p:cNvSpPr>
          <p:nvPr>
            <p:ph type="sldNum" sz="quarter" idx="12"/>
          </p:nvPr>
        </p:nvSpPr>
        <p:spPr/>
        <p:txBody>
          <a:bodyPr/>
          <a:lstStyle/>
          <a:p>
            <a:fld id="{8CF23147-FA6A-4976-B3EB-F4B657D4E700}" type="slidenum">
              <a:rPr lang="en-US" smtClean="0"/>
              <a:t>‹#›</a:t>
            </a:fld>
            <a:endParaRPr lang="en-US"/>
          </a:p>
        </p:txBody>
      </p:sp>
    </p:spTree>
    <p:extLst>
      <p:ext uri="{BB962C8B-B14F-4D97-AF65-F5344CB8AC3E}">
        <p14:creationId xmlns:p14="http://schemas.microsoft.com/office/powerpoint/2010/main" val="3374515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5A3636F-2192-4F36-9057-7B18B4DEB0F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45AF8FA-F739-4C51-A806-9C79B428AE3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41BC624-D8E6-406F-8C05-CD8A5DEED12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FDDD31-77C4-4059-B8EF-9A0B754C7146}" type="datetimeFigureOut">
              <a:rPr lang="en-US" smtClean="0"/>
              <a:t>6/10/23</a:t>
            </a:fld>
            <a:endParaRPr lang="en-US"/>
          </a:p>
        </p:txBody>
      </p:sp>
      <p:sp>
        <p:nvSpPr>
          <p:cNvPr id="5" name="Footer Placeholder 4">
            <a:extLst>
              <a:ext uri="{FF2B5EF4-FFF2-40B4-BE49-F238E27FC236}">
                <a16:creationId xmlns:a16="http://schemas.microsoft.com/office/drawing/2014/main" id="{0C74FF94-3726-4D76-A04A-F17E52A3462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47B32F1-1DE5-4821-B9E1-7FAD0C042FD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CF23147-FA6A-4976-B3EB-F4B657D4E700}" type="slidenum">
              <a:rPr lang="en-US" smtClean="0"/>
              <a:t>‹#›</a:t>
            </a:fld>
            <a:endParaRPr lang="en-US"/>
          </a:p>
        </p:txBody>
      </p:sp>
    </p:spTree>
    <p:extLst>
      <p:ext uri="{BB962C8B-B14F-4D97-AF65-F5344CB8AC3E}">
        <p14:creationId xmlns:p14="http://schemas.microsoft.com/office/powerpoint/2010/main" val="425720962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customXml" Target="../ink/ink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customXml" Target="../ink/ink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customXml" Target="../ink/ink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customXml" Target="../ink/ink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customXml" Target="../ink/ink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1.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customXml" Target="../ink/ink7.xml"/><Relationship Id="rId5" Type="http://schemas.openxmlformats.org/officeDocument/2006/relationships/image" Target="../media/image10.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BC415B-B5B2-4BB3-AF6E-AB5F272D8B81}"/>
              </a:ext>
            </a:extLst>
          </p:cNvPr>
          <p:cNvSpPr>
            <a:spLocks noGrp="1"/>
          </p:cNvSpPr>
          <p:nvPr>
            <p:ph type="ctrTitle"/>
          </p:nvPr>
        </p:nvSpPr>
        <p:spPr/>
        <p:txBody>
          <a:bodyPr>
            <a:normAutofit/>
          </a:bodyPr>
          <a:lstStyle/>
          <a:p>
            <a:r>
              <a:rPr lang="en-US" sz="4500" b="1" dirty="0"/>
              <a:t>Principal Component Analysis</a:t>
            </a:r>
          </a:p>
        </p:txBody>
      </p:sp>
      <p:sp>
        <p:nvSpPr>
          <p:cNvPr id="3" name="Subtitle 2">
            <a:extLst>
              <a:ext uri="{FF2B5EF4-FFF2-40B4-BE49-F238E27FC236}">
                <a16:creationId xmlns:a16="http://schemas.microsoft.com/office/drawing/2014/main" id="{7B9EA2A0-F3A6-4614-8496-594CBCED71A8}"/>
              </a:ext>
            </a:extLst>
          </p:cNvPr>
          <p:cNvSpPr>
            <a:spLocks noGrp="1"/>
          </p:cNvSpPr>
          <p:nvPr>
            <p:ph type="subTitle" idx="1"/>
          </p:nvPr>
        </p:nvSpPr>
        <p:spPr/>
        <p:txBody>
          <a:bodyPr/>
          <a:lstStyle/>
          <a:p>
            <a:r>
              <a:rPr lang="en-US" dirty="0"/>
              <a:t>By Amrita Panjwani</a:t>
            </a:r>
          </a:p>
        </p:txBody>
      </p:sp>
    </p:spTree>
    <p:extLst>
      <p:ext uri="{BB962C8B-B14F-4D97-AF65-F5344CB8AC3E}">
        <p14:creationId xmlns:p14="http://schemas.microsoft.com/office/powerpoint/2010/main" val="32605910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56E71A-DADD-4DE8-85A0-A2198F407D0D}"/>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FF53DD8-B339-469F-970B-A13949EA0985}"/>
              </a:ext>
            </a:extLst>
          </p:cNvPr>
          <p:cNvSpPr>
            <a:spLocks noGrp="1"/>
          </p:cNvSpPr>
          <p:nvPr>
            <p:ph idx="1"/>
          </p:nvPr>
        </p:nvSpPr>
        <p:spPr>
          <a:xfrm>
            <a:off x="838200" y="1825625"/>
            <a:ext cx="5572432" cy="4351338"/>
          </a:xfrm>
        </p:spPr>
        <p:txBody>
          <a:bodyPr>
            <a:normAutofit/>
          </a:bodyPr>
          <a:lstStyle/>
          <a:p>
            <a:r>
              <a:rPr lang="en-US" dirty="0"/>
              <a:t>Next a covariance matrix is created</a:t>
            </a:r>
          </a:p>
          <a:p>
            <a:endParaRPr lang="en-US" dirty="0"/>
          </a:p>
          <a:p>
            <a:endParaRPr lang="en-US" dirty="0"/>
          </a:p>
          <a:p>
            <a:endParaRPr lang="en-US" dirty="0"/>
          </a:p>
          <a:p>
            <a:r>
              <a:rPr lang="en-US" dirty="0"/>
              <a:t>This matrix is then decomposed based on the decreasing values of variances. </a:t>
            </a:r>
          </a:p>
        </p:txBody>
      </p:sp>
      <p:pic>
        <p:nvPicPr>
          <p:cNvPr id="4" name="Picture 3">
            <a:extLst>
              <a:ext uri="{FF2B5EF4-FFF2-40B4-BE49-F238E27FC236}">
                <a16:creationId xmlns:a16="http://schemas.microsoft.com/office/drawing/2014/main" id="{E81D5AF1-A570-44DB-9D34-06CC606977D4}"/>
              </a:ext>
            </a:extLst>
          </p:cNvPr>
          <p:cNvPicPr>
            <a:picLocks noChangeAspect="1"/>
          </p:cNvPicPr>
          <p:nvPr/>
        </p:nvPicPr>
        <p:blipFill>
          <a:blip r:embed="rId2"/>
          <a:stretch>
            <a:fillRect/>
          </a:stretch>
        </p:blipFill>
        <p:spPr>
          <a:xfrm>
            <a:off x="7108364" y="1928273"/>
            <a:ext cx="3279016" cy="1616198"/>
          </a:xfrm>
          <a:prstGeom prst="rect">
            <a:avLst/>
          </a:prstGeom>
        </p:spPr>
      </p:pic>
      <p:graphicFrame>
        <p:nvGraphicFramePr>
          <p:cNvPr id="5" name="Table 5">
            <a:extLst>
              <a:ext uri="{FF2B5EF4-FFF2-40B4-BE49-F238E27FC236}">
                <a16:creationId xmlns:a16="http://schemas.microsoft.com/office/drawing/2014/main" id="{C6B70FAF-A362-4885-8630-7EB64713DE89}"/>
              </a:ext>
            </a:extLst>
          </p:cNvPr>
          <p:cNvGraphicFramePr>
            <a:graphicFrameLocks noGrp="1"/>
          </p:cNvGraphicFramePr>
          <p:nvPr>
            <p:extLst>
              <p:ext uri="{D42A27DB-BD31-4B8C-83A1-F6EECF244321}">
                <p14:modId xmlns:p14="http://schemas.microsoft.com/office/powerpoint/2010/main" val="3290694040"/>
              </p:ext>
            </p:extLst>
          </p:nvPr>
        </p:nvGraphicFramePr>
        <p:xfrm>
          <a:off x="6721987" y="4121628"/>
          <a:ext cx="4299974" cy="1483360"/>
        </p:xfrm>
        <a:graphic>
          <a:graphicData uri="http://schemas.openxmlformats.org/drawingml/2006/table">
            <a:tbl>
              <a:tblPr firstRow="1" bandRow="1">
                <a:tableStyleId>{5C22544A-7EE6-4342-B048-85BDC9FD1C3A}</a:tableStyleId>
              </a:tblPr>
              <a:tblGrid>
                <a:gridCol w="1192980">
                  <a:extLst>
                    <a:ext uri="{9D8B030D-6E8A-4147-A177-3AD203B41FA5}">
                      <a16:colId xmlns:a16="http://schemas.microsoft.com/office/drawing/2014/main" val="1749656340"/>
                    </a:ext>
                  </a:extLst>
                </a:gridCol>
                <a:gridCol w="1179871">
                  <a:extLst>
                    <a:ext uri="{9D8B030D-6E8A-4147-A177-3AD203B41FA5}">
                      <a16:colId xmlns:a16="http://schemas.microsoft.com/office/drawing/2014/main" val="1738382943"/>
                    </a:ext>
                  </a:extLst>
                </a:gridCol>
                <a:gridCol w="1927123">
                  <a:extLst>
                    <a:ext uri="{9D8B030D-6E8A-4147-A177-3AD203B41FA5}">
                      <a16:colId xmlns:a16="http://schemas.microsoft.com/office/drawing/2014/main" val="351040710"/>
                    </a:ext>
                  </a:extLst>
                </a:gridCol>
              </a:tblGrid>
              <a:tr h="370840">
                <a:tc>
                  <a:txBody>
                    <a:bodyPr/>
                    <a:lstStyle/>
                    <a:p>
                      <a:r>
                        <a:rPr lang="en-US" dirty="0"/>
                        <a:t>Vector</a:t>
                      </a:r>
                    </a:p>
                  </a:txBody>
                  <a:tcPr/>
                </a:tc>
                <a:tc>
                  <a:txBody>
                    <a:bodyPr/>
                    <a:lstStyle/>
                    <a:p>
                      <a:r>
                        <a:rPr lang="en-US" dirty="0"/>
                        <a:t>Variance</a:t>
                      </a:r>
                    </a:p>
                  </a:txBody>
                  <a:tcPr/>
                </a:tc>
                <a:tc>
                  <a:txBody>
                    <a:bodyPr/>
                    <a:lstStyle/>
                    <a:p>
                      <a:r>
                        <a:rPr lang="en-US" dirty="0"/>
                        <a:t>Decreasing Order</a:t>
                      </a:r>
                    </a:p>
                  </a:txBody>
                  <a:tcPr/>
                </a:tc>
                <a:extLst>
                  <a:ext uri="{0D108BD9-81ED-4DB2-BD59-A6C34878D82A}">
                    <a16:rowId xmlns:a16="http://schemas.microsoft.com/office/drawing/2014/main" val="206454086"/>
                  </a:ext>
                </a:extLst>
              </a:tr>
              <a:tr h="370840">
                <a:tc>
                  <a:txBody>
                    <a:bodyPr/>
                    <a:lstStyle/>
                    <a:p>
                      <a:r>
                        <a:rPr lang="en-US" dirty="0"/>
                        <a:t>Vector 1</a:t>
                      </a:r>
                    </a:p>
                  </a:txBody>
                  <a:tcPr/>
                </a:tc>
                <a:tc>
                  <a:txBody>
                    <a:bodyPr/>
                    <a:lstStyle/>
                    <a:p>
                      <a:r>
                        <a:rPr lang="en-US" dirty="0"/>
                        <a:t>Var2</a:t>
                      </a:r>
                    </a:p>
                  </a:txBody>
                  <a:tcPr/>
                </a:tc>
                <a:tc>
                  <a:txBody>
                    <a:bodyPr/>
                    <a:lstStyle/>
                    <a:p>
                      <a:r>
                        <a:rPr lang="en-US" dirty="0"/>
                        <a:t>63</a:t>
                      </a:r>
                    </a:p>
                  </a:txBody>
                  <a:tcPr/>
                </a:tc>
                <a:extLst>
                  <a:ext uri="{0D108BD9-81ED-4DB2-BD59-A6C34878D82A}">
                    <a16:rowId xmlns:a16="http://schemas.microsoft.com/office/drawing/2014/main" val="548925161"/>
                  </a:ext>
                </a:extLst>
              </a:tr>
              <a:tr h="370840">
                <a:tc>
                  <a:txBody>
                    <a:bodyPr/>
                    <a:lstStyle/>
                    <a:p>
                      <a:r>
                        <a:rPr lang="en-US" dirty="0"/>
                        <a:t>Vector 2</a:t>
                      </a:r>
                    </a:p>
                  </a:txBody>
                  <a:tcPr/>
                </a:tc>
                <a:tc>
                  <a:txBody>
                    <a:bodyPr/>
                    <a:lstStyle/>
                    <a:p>
                      <a:r>
                        <a:rPr lang="en-US" dirty="0"/>
                        <a:t>Var 1</a:t>
                      </a:r>
                    </a:p>
                  </a:txBody>
                  <a:tcPr/>
                </a:tc>
                <a:tc>
                  <a:txBody>
                    <a:bodyPr/>
                    <a:lstStyle/>
                    <a:p>
                      <a:r>
                        <a:rPr lang="en-US" dirty="0"/>
                        <a:t>45</a:t>
                      </a:r>
                    </a:p>
                  </a:txBody>
                  <a:tcPr/>
                </a:tc>
                <a:extLst>
                  <a:ext uri="{0D108BD9-81ED-4DB2-BD59-A6C34878D82A}">
                    <a16:rowId xmlns:a16="http://schemas.microsoft.com/office/drawing/2014/main" val="2943873977"/>
                  </a:ext>
                </a:extLst>
              </a:tr>
              <a:tr h="370840">
                <a:tc>
                  <a:txBody>
                    <a:bodyPr/>
                    <a:lstStyle/>
                    <a:p>
                      <a:r>
                        <a:rPr lang="en-US" dirty="0"/>
                        <a:t>Vector 3</a:t>
                      </a:r>
                    </a:p>
                  </a:txBody>
                  <a:tcPr/>
                </a:tc>
                <a:tc>
                  <a:txBody>
                    <a:bodyPr/>
                    <a:lstStyle/>
                    <a:p>
                      <a:r>
                        <a:rPr lang="en-US" dirty="0"/>
                        <a:t>Var 3</a:t>
                      </a:r>
                    </a:p>
                  </a:txBody>
                  <a:tcPr/>
                </a:tc>
                <a:tc>
                  <a:txBody>
                    <a:bodyPr/>
                    <a:lstStyle/>
                    <a:p>
                      <a:r>
                        <a:rPr lang="en-US" dirty="0"/>
                        <a:t>29</a:t>
                      </a:r>
                    </a:p>
                  </a:txBody>
                  <a:tcPr/>
                </a:tc>
                <a:extLst>
                  <a:ext uri="{0D108BD9-81ED-4DB2-BD59-A6C34878D82A}">
                    <a16:rowId xmlns:a16="http://schemas.microsoft.com/office/drawing/2014/main" val="3464668935"/>
                  </a:ext>
                </a:extLst>
              </a:tr>
            </a:tbl>
          </a:graphicData>
        </a:graphic>
      </p:graphicFrame>
      <mc:AlternateContent xmlns:mc="http://schemas.openxmlformats.org/markup-compatibility/2006">
        <mc:Choice xmlns:p14="http://schemas.microsoft.com/office/powerpoint/2010/main" Requires="p14">
          <p:contentPart p14:bwMode="auto" r:id="rId3">
            <p14:nvContentPartPr>
              <p14:cNvPr id="6" name="Ink 5">
                <a:extLst>
                  <a:ext uri="{FF2B5EF4-FFF2-40B4-BE49-F238E27FC236}">
                    <a16:creationId xmlns:a16="http://schemas.microsoft.com/office/drawing/2014/main" id="{0FD00F1B-773D-23C8-434F-7B2982DDB36A}"/>
                  </a:ext>
                </a:extLst>
              </p14:cNvPr>
              <p14:cNvContentPartPr/>
              <p14:nvPr/>
            </p14:nvContentPartPr>
            <p14:xfrm>
              <a:off x="2090160" y="907200"/>
              <a:ext cx="9919080" cy="4645440"/>
            </p14:xfrm>
          </p:contentPart>
        </mc:Choice>
        <mc:Fallback>
          <p:pic>
            <p:nvPicPr>
              <p:cNvPr id="6" name="Ink 5">
                <a:extLst>
                  <a:ext uri="{FF2B5EF4-FFF2-40B4-BE49-F238E27FC236}">
                    <a16:creationId xmlns:a16="http://schemas.microsoft.com/office/drawing/2014/main" id="{0FD00F1B-773D-23C8-434F-7B2982DDB36A}"/>
                  </a:ext>
                </a:extLst>
              </p:cNvPr>
              <p:cNvPicPr/>
              <p:nvPr/>
            </p:nvPicPr>
            <p:blipFill>
              <a:blip r:embed="rId4"/>
              <a:stretch>
                <a:fillRect/>
              </a:stretch>
            </p:blipFill>
            <p:spPr>
              <a:xfrm>
                <a:off x="2080800" y="897840"/>
                <a:ext cx="9937800" cy="4664160"/>
              </a:xfrm>
              <a:prstGeom prst="rect">
                <a:avLst/>
              </a:prstGeom>
            </p:spPr>
          </p:pic>
        </mc:Fallback>
      </mc:AlternateContent>
    </p:spTree>
    <p:extLst>
      <p:ext uri="{BB962C8B-B14F-4D97-AF65-F5344CB8AC3E}">
        <p14:creationId xmlns:p14="http://schemas.microsoft.com/office/powerpoint/2010/main" val="31598078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D7EC08-8060-4DE0-B1FD-FA75735DA324}"/>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A6EB0633-BCA6-4195-8CFE-EEF8A37CF807}"/>
              </a:ext>
            </a:extLst>
          </p:cNvPr>
          <p:cNvSpPr>
            <a:spLocks noGrp="1"/>
          </p:cNvSpPr>
          <p:nvPr>
            <p:ph idx="1"/>
          </p:nvPr>
        </p:nvSpPr>
        <p:spPr>
          <a:xfrm>
            <a:off x="838200" y="1825625"/>
            <a:ext cx="5515896" cy="4351338"/>
          </a:xfrm>
        </p:spPr>
        <p:txBody>
          <a:bodyPr>
            <a:normAutofit/>
          </a:bodyPr>
          <a:lstStyle/>
          <a:p>
            <a:r>
              <a:rPr lang="en-US" sz="2400" dirty="0"/>
              <a:t>The vectors corresponding to highest variances (more information) are retained. These are called ‘Eigen Vectors’.</a:t>
            </a:r>
          </a:p>
          <a:p>
            <a:r>
              <a:rPr lang="en-US" sz="2400" dirty="0"/>
              <a:t>They give the direction of maximum variability</a:t>
            </a:r>
          </a:p>
          <a:p>
            <a:endParaRPr lang="en-US" sz="2400" dirty="0"/>
          </a:p>
        </p:txBody>
      </p:sp>
      <p:graphicFrame>
        <p:nvGraphicFramePr>
          <p:cNvPr id="4" name="Table 5">
            <a:extLst>
              <a:ext uri="{FF2B5EF4-FFF2-40B4-BE49-F238E27FC236}">
                <a16:creationId xmlns:a16="http://schemas.microsoft.com/office/drawing/2014/main" id="{89DE6811-42F7-45DF-A2A2-756D0E2F9CC7}"/>
              </a:ext>
            </a:extLst>
          </p:cNvPr>
          <p:cNvGraphicFramePr>
            <a:graphicFrameLocks noGrp="1"/>
          </p:cNvGraphicFramePr>
          <p:nvPr>
            <p:extLst>
              <p:ext uri="{D42A27DB-BD31-4B8C-83A1-F6EECF244321}">
                <p14:modId xmlns:p14="http://schemas.microsoft.com/office/powerpoint/2010/main" val="868494342"/>
              </p:ext>
            </p:extLst>
          </p:nvPr>
        </p:nvGraphicFramePr>
        <p:xfrm>
          <a:off x="7606890" y="1690688"/>
          <a:ext cx="4299974" cy="1483360"/>
        </p:xfrm>
        <a:graphic>
          <a:graphicData uri="http://schemas.openxmlformats.org/drawingml/2006/table">
            <a:tbl>
              <a:tblPr firstRow="1" bandRow="1">
                <a:tableStyleId>{5C22544A-7EE6-4342-B048-85BDC9FD1C3A}</a:tableStyleId>
              </a:tblPr>
              <a:tblGrid>
                <a:gridCol w="1192980">
                  <a:extLst>
                    <a:ext uri="{9D8B030D-6E8A-4147-A177-3AD203B41FA5}">
                      <a16:colId xmlns:a16="http://schemas.microsoft.com/office/drawing/2014/main" val="1749656340"/>
                    </a:ext>
                  </a:extLst>
                </a:gridCol>
                <a:gridCol w="1179871">
                  <a:extLst>
                    <a:ext uri="{9D8B030D-6E8A-4147-A177-3AD203B41FA5}">
                      <a16:colId xmlns:a16="http://schemas.microsoft.com/office/drawing/2014/main" val="1738382943"/>
                    </a:ext>
                  </a:extLst>
                </a:gridCol>
                <a:gridCol w="1927123">
                  <a:extLst>
                    <a:ext uri="{9D8B030D-6E8A-4147-A177-3AD203B41FA5}">
                      <a16:colId xmlns:a16="http://schemas.microsoft.com/office/drawing/2014/main" val="351040710"/>
                    </a:ext>
                  </a:extLst>
                </a:gridCol>
              </a:tblGrid>
              <a:tr h="370840">
                <a:tc>
                  <a:txBody>
                    <a:bodyPr/>
                    <a:lstStyle/>
                    <a:p>
                      <a:r>
                        <a:rPr lang="en-US" dirty="0"/>
                        <a:t>Vector</a:t>
                      </a:r>
                    </a:p>
                  </a:txBody>
                  <a:tcPr/>
                </a:tc>
                <a:tc>
                  <a:txBody>
                    <a:bodyPr/>
                    <a:lstStyle/>
                    <a:p>
                      <a:r>
                        <a:rPr lang="en-US" dirty="0"/>
                        <a:t>Variance</a:t>
                      </a:r>
                    </a:p>
                  </a:txBody>
                  <a:tcPr/>
                </a:tc>
                <a:tc>
                  <a:txBody>
                    <a:bodyPr/>
                    <a:lstStyle/>
                    <a:p>
                      <a:r>
                        <a:rPr lang="en-US" dirty="0"/>
                        <a:t>Decreasing Order</a:t>
                      </a:r>
                    </a:p>
                  </a:txBody>
                  <a:tcPr/>
                </a:tc>
                <a:extLst>
                  <a:ext uri="{0D108BD9-81ED-4DB2-BD59-A6C34878D82A}">
                    <a16:rowId xmlns:a16="http://schemas.microsoft.com/office/drawing/2014/main" val="206454086"/>
                  </a:ext>
                </a:extLst>
              </a:tr>
              <a:tr h="370840">
                <a:tc>
                  <a:txBody>
                    <a:bodyPr/>
                    <a:lstStyle/>
                    <a:p>
                      <a:r>
                        <a:rPr lang="en-US" dirty="0"/>
                        <a:t>Vector 1</a:t>
                      </a:r>
                    </a:p>
                  </a:txBody>
                  <a:tcPr>
                    <a:solidFill>
                      <a:schemeClr val="accent4">
                        <a:lumMod val="60000"/>
                        <a:lumOff val="40000"/>
                      </a:schemeClr>
                    </a:solidFill>
                  </a:tcPr>
                </a:tc>
                <a:tc>
                  <a:txBody>
                    <a:bodyPr/>
                    <a:lstStyle/>
                    <a:p>
                      <a:r>
                        <a:rPr lang="en-US" dirty="0"/>
                        <a:t>Var2</a:t>
                      </a:r>
                    </a:p>
                  </a:txBody>
                  <a:tcPr>
                    <a:solidFill>
                      <a:schemeClr val="accent4">
                        <a:lumMod val="60000"/>
                        <a:lumOff val="40000"/>
                      </a:schemeClr>
                    </a:solidFill>
                  </a:tcPr>
                </a:tc>
                <a:tc>
                  <a:txBody>
                    <a:bodyPr/>
                    <a:lstStyle/>
                    <a:p>
                      <a:r>
                        <a:rPr lang="en-US" dirty="0"/>
                        <a:t>63</a:t>
                      </a:r>
                    </a:p>
                  </a:txBody>
                  <a:tcPr>
                    <a:solidFill>
                      <a:schemeClr val="accent4">
                        <a:lumMod val="60000"/>
                        <a:lumOff val="40000"/>
                      </a:schemeClr>
                    </a:solidFill>
                  </a:tcPr>
                </a:tc>
                <a:extLst>
                  <a:ext uri="{0D108BD9-81ED-4DB2-BD59-A6C34878D82A}">
                    <a16:rowId xmlns:a16="http://schemas.microsoft.com/office/drawing/2014/main" val="548925161"/>
                  </a:ext>
                </a:extLst>
              </a:tr>
              <a:tr h="370840">
                <a:tc>
                  <a:txBody>
                    <a:bodyPr/>
                    <a:lstStyle/>
                    <a:p>
                      <a:r>
                        <a:rPr lang="en-US" dirty="0"/>
                        <a:t>Vector 2</a:t>
                      </a:r>
                    </a:p>
                  </a:txBody>
                  <a:tcPr>
                    <a:solidFill>
                      <a:schemeClr val="accent4">
                        <a:lumMod val="60000"/>
                        <a:lumOff val="40000"/>
                      </a:schemeClr>
                    </a:solidFill>
                  </a:tcPr>
                </a:tc>
                <a:tc>
                  <a:txBody>
                    <a:bodyPr/>
                    <a:lstStyle/>
                    <a:p>
                      <a:r>
                        <a:rPr lang="en-US" dirty="0"/>
                        <a:t>Var 1</a:t>
                      </a:r>
                    </a:p>
                  </a:txBody>
                  <a:tcPr>
                    <a:solidFill>
                      <a:schemeClr val="accent4">
                        <a:lumMod val="60000"/>
                        <a:lumOff val="40000"/>
                      </a:schemeClr>
                    </a:solidFill>
                  </a:tcPr>
                </a:tc>
                <a:tc>
                  <a:txBody>
                    <a:bodyPr/>
                    <a:lstStyle/>
                    <a:p>
                      <a:r>
                        <a:rPr lang="en-US" dirty="0"/>
                        <a:t>45</a:t>
                      </a:r>
                    </a:p>
                  </a:txBody>
                  <a:tcPr>
                    <a:solidFill>
                      <a:schemeClr val="accent4">
                        <a:lumMod val="60000"/>
                        <a:lumOff val="40000"/>
                      </a:schemeClr>
                    </a:solidFill>
                  </a:tcPr>
                </a:tc>
                <a:extLst>
                  <a:ext uri="{0D108BD9-81ED-4DB2-BD59-A6C34878D82A}">
                    <a16:rowId xmlns:a16="http://schemas.microsoft.com/office/drawing/2014/main" val="2943873977"/>
                  </a:ext>
                </a:extLst>
              </a:tr>
              <a:tr h="370840">
                <a:tc>
                  <a:txBody>
                    <a:bodyPr/>
                    <a:lstStyle/>
                    <a:p>
                      <a:r>
                        <a:rPr lang="en-US" dirty="0"/>
                        <a:t>Vector 3</a:t>
                      </a:r>
                    </a:p>
                  </a:txBody>
                  <a:tcPr/>
                </a:tc>
                <a:tc>
                  <a:txBody>
                    <a:bodyPr/>
                    <a:lstStyle/>
                    <a:p>
                      <a:r>
                        <a:rPr lang="en-US" dirty="0"/>
                        <a:t>Var 3</a:t>
                      </a:r>
                    </a:p>
                  </a:txBody>
                  <a:tcPr/>
                </a:tc>
                <a:tc>
                  <a:txBody>
                    <a:bodyPr/>
                    <a:lstStyle/>
                    <a:p>
                      <a:r>
                        <a:rPr lang="en-US" dirty="0"/>
                        <a:t>29</a:t>
                      </a:r>
                    </a:p>
                  </a:txBody>
                  <a:tcPr/>
                </a:tc>
                <a:extLst>
                  <a:ext uri="{0D108BD9-81ED-4DB2-BD59-A6C34878D82A}">
                    <a16:rowId xmlns:a16="http://schemas.microsoft.com/office/drawing/2014/main" val="3464668935"/>
                  </a:ext>
                </a:extLst>
              </a:tr>
            </a:tbl>
          </a:graphicData>
        </a:graphic>
      </p:graphicFrame>
      <mc:AlternateContent xmlns:mc="http://schemas.openxmlformats.org/markup-compatibility/2006">
        <mc:Choice xmlns:p14="http://schemas.microsoft.com/office/powerpoint/2010/main" Requires="p14">
          <p:contentPart p14:bwMode="auto" r:id="rId2">
            <p14:nvContentPartPr>
              <p14:cNvPr id="5" name="Ink 4">
                <a:extLst>
                  <a:ext uri="{FF2B5EF4-FFF2-40B4-BE49-F238E27FC236}">
                    <a16:creationId xmlns:a16="http://schemas.microsoft.com/office/drawing/2014/main" id="{EA7CACAD-6D3B-1B14-5302-45069D8243AD}"/>
                  </a:ext>
                </a:extLst>
              </p14:cNvPr>
              <p14:cNvContentPartPr/>
              <p14:nvPr/>
            </p14:nvContentPartPr>
            <p14:xfrm>
              <a:off x="750600" y="1713600"/>
              <a:ext cx="5316840" cy="2625840"/>
            </p14:xfrm>
          </p:contentPart>
        </mc:Choice>
        <mc:Fallback>
          <p:pic>
            <p:nvPicPr>
              <p:cNvPr id="5" name="Ink 4">
                <a:extLst>
                  <a:ext uri="{FF2B5EF4-FFF2-40B4-BE49-F238E27FC236}">
                    <a16:creationId xmlns:a16="http://schemas.microsoft.com/office/drawing/2014/main" id="{EA7CACAD-6D3B-1B14-5302-45069D8243AD}"/>
                  </a:ext>
                </a:extLst>
              </p:cNvPr>
              <p:cNvPicPr/>
              <p:nvPr/>
            </p:nvPicPr>
            <p:blipFill>
              <a:blip r:embed="rId3"/>
              <a:stretch>
                <a:fillRect/>
              </a:stretch>
            </p:blipFill>
            <p:spPr>
              <a:xfrm>
                <a:off x="741240" y="1704240"/>
                <a:ext cx="5335560" cy="2644560"/>
              </a:xfrm>
              <a:prstGeom prst="rect">
                <a:avLst/>
              </a:prstGeom>
            </p:spPr>
          </p:pic>
        </mc:Fallback>
      </mc:AlternateContent>
    </p:spTree>
    <p:extLst>
      <p:ext uri="{BB962C8B-B14F-4D97-AF65-F5344CB8AC3E}">
        <p14:creationId xmlns:p14="http://schemas.microsoft.com/office/powerpoint/2010/main" val="39970817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06D4FC-C29E-4264-AE75-76A990E14ABA}"/>
              </a:ext>
            </a:extLst>
          </p:cNvPr>
          <p:cNvSpPr>
            <a:spLocks noGrp="1"/>
          </p:cNvSpPr>
          <p:nvPr>
            <p:ph type="title"/>
          </p:nvPr>
        </p:nvSpPr>
        <p:spPr/>
        <p:txBody>
          <a:bodyPr/>
          <a:lstStyle/>
          <a:p>
            <a:r>
              <a:rPr lang="en-US" dirty="0"/>
              <a:t>Calculation of Eigen Values and Eigen Vectors</a:t>
            </a:r>
          </a:p>
        </p:txBody>
      </p:sp>
      <p:sp>
        <p:nvSpPr>
          <p:cNvPr id="3" name="Content Placeholder 2">
            <a:extLst>
              <a:ext uri="{FF2B5EF4-FFF2-40B4-BE49-F238E27FC236}">
                <a16:creationId xmlns:a16="http://schemas.microsoft.com/office/drawing/2014/main" id="{51D64F13-C561-486C-B4E9-114DBD38543B}"/>
              </a:ext>
            </a:extLst>
          </p:cNvPr>
          <p:cNvSpPr>
            <a:spLocks noGrp="1"/>
          </p:cNvSpPr>
          <p:nvPr>
            <p:ph idx="1"/>
          </p:nvPr>
        </p:nvSpPr>
        <p:spPr/>
        <p:txBody>
          <a:bodyPr>
            <a:normAutofit fontScale="92500" lnSpcReduction="20000"/>
          </a:bodyPr>
          <a:lstStyle/>
          <a:p>
            <a:r>
              <a:rPr lang="en-US" dirty="0"/>
              <a:t>Eigen vector: non-zero vector, that does not change its direction during transformation</a:t>
            </a:r>
          </a:p>
          <a:p>
            <a:r>
              <a:rPr lang="en-US" dirty="0"/>
              <a:t>Let v denote eigen vector and λ the eigen value</a:t>
            </a:r>
          </a:p>
          <a:p>
            <a:r>
              <a:rPr lang="en-US" dirty="0"/>
              <a:t>λ is the value by which the eigen vector is multiplied such that</a:t>
            </a:r>
          </a:p>
          <a:p>
            <a:endParaRPr lang="en-US" dirty="0"/>
          </a:p>
          <a:p>
            <a:r>
              <a:rPr lang="en-US" dirty="0"/>
              <a:t>Av = λ v</a:t>
            </a:r>
          </a:p>
          <a:p>
            <a:endParaRPr lang="en-US" dirty="0"/>
          </a:p>
          <a:p>
            <a:r>
              <a:rPr lang="en-US" dirty="0"/>
              <a:t>Where:</a:t>
            </a:r>
          </a:p>
          <a:p>
            <a:r>
              <a:rPr lang="en-US" dirty="0"/>
              <a:t>A = Variance Covariance Matrix</a:t>
            </a:r>
          </a:p>
          <a:p>
            <a:r>
              <a:rPr lang="en-US" dirty="0"/>
              <a:t>v = Eigen Vector</a:t>
            </a:r>
          </a:p>
          <a:p>
            <a:r>
              <a:rPr lang="en-US" dirty="0"/>
              <a:t>λ = Eigen values</a:t>
            </a:r>
          </a:p>
          <a:p>
            <a:endParaRPr lang="en-US" dirty="0"/>
          </a:p>
          <a:p>
            <a:endParaRPr lang="en-US" dirty="0"/>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52EFFBC4-51E3-EFB2-E279-CDE8079E04B1}"/>
                  </a:ext>
                </a:extLst>
              </p14:cNvPr>
              <p14:cNvContentPartPr/>
              <p14:nvPr/>
            </p14:nvContentPartPr>
            <p14:xfrm>
              <a:off x="844920" y="2429280"/>
              <a:ext cx="10481760" cy="3496320"/>
            </p14:xfrm>
          </p:contentPart>
        </mc:Choice>
        <mc:Fallback>
          <p:pic>
            <p:nvPicPr>
              <p:cNvPr id="4" name="Ink 3">
                <a:extLst>
                  <a:ext uri="{FF2B5EF4-FFF2-40B4-BE49-F238E27FC236}">
                    <a16:creationId xmlns:a16="http://schemas.microsoft.com/office/drawing/2014/main" id="{52EFFBC4-51E3-EFB2-E279-CDE8079E04B1}"/>
                  </a:ext>
                </a:extLst>
              </p:cNvPr>
              <p:cNvPicPr/>
              <p:nvPr/>
            </p:nvPicPr>
            <p:blipFill>
              <a:blip r:embed="rId3"/>
              <a:stretch>
                <a:fillRect/>
              </a:stretch>
            </p:blipFill>
            <p:spPr>
              <a:xfrm>
                <a:off x="835560" y="2419920"/>
                <a:ext cx="10500480" cy="3515040"/>
              </a:xfrm>
              <a:prstGeom prst="rect">
                <a:avLst/>
              </a:prstGeom>
            </p:spPr>
          </p:pic>
        </mc:Fallback>
      </mc:AlternateContent>
    </p:spTree>
    <p:extLst>
      <p:ext uri="{BB962C8B-B14F-4D97-AF65-F5344CB8AC3E}">
        <p14:creationId xmlns:p14="http://schemas.microsoft.com/office/powerpoint/2010/main" val="18641268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109765-30D3-423A-8E40-02A75EDD394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4C33344F-270F-461B-80E1-9906331585B0}"/>
              </a:ext>
            </a:extLst>
          </p:cNvPr>
          <p:cNvSpPr>
            <a:spLocks noGrp="1"/>
          </p:cNvSpPr>
          <p:nvPr>
            <p:ph idx="1"/>
          </p:nvPr>
        </p:nvSpPr>
        <p:spPr/>
        <p:txBody>
          <a:bodyPr/>
          <a:lstStyle/>
          <a:p>
            <a:r>
              <a:rPr lang="en-US" dirty="0"/>
              <a:t>Av = λ v</a:t>
            </a:r>
          </a:p>
          <a:p>
            <a:r>
              <a:rPr lang="en-US" dirty="0"/>
              <a:t>(A – </a:t>
            </a:r>
            <a:r>
              <a:rPr lang="en-US" dirty="0" err="1"/>
              <a:t>λI</a:t>
            </a:r>
            <a:r>
              <a:rPr lang="en-US" dirty="0"/>
              <a:t>) v  = 0</a:t>
            </a:r>
          </a:p>
          <a:p>
            <a:r>
              <a:rPr lang="en-US" dirty="0"/>
              <a:t>Since v not equal to 0</a:t>
            </a:r>
          </a:p>
          <a:p>
            <a:r>
              <a:rPr lang="en-US" dirty="0"/>
              <a:t>Hence det(A – </a:t>
            </a:r>
            <a:r>
              <a:rPr lang="en-US" dirty="0" err="1"/>
              <a:t>λI</a:t>
            </a:r>
            <a:r>
              <a:rPr lang="en-US" dirty="0"/>
              <a:t>) = 0</a:t>
            </a:r>
          </a:p>
          <a:p>
            <a:r>
              <a:rPr lang="en-US" dirty="0"/>
              <a:t>On solving this the eigen values are obtained</a:t>
            </a:r>
          </a:p>
          <a:p>
            <a:endParaRPr lang="en-US" dirty="0"/>
          </a:p>
          <a:p>
            <a:endParaRPr lang="en-US" dirty="0"/>
          </a:p>
          <a:p>
            <a:endParaRPr lang="en-US" dirty="0"/>
          </a:p>
          <a:p>
            <a:endParaRPr lang="en-US" dirty="0"/>
          </a:p>
          <a:p>
            <a:endParaRPr lang="en-US" dirty="0"/>
          </a:p>
          <a:p>
            <a:endParaRPr lang="en-US" dirty="0"/>
          </a:p>
          <a:p>
            <a:endParaRPr lang="en-US" dirty="0"/>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7B2FA5C1-14C3-618E-5B93-0DAA2C1B3914}"/>
                  </a:ext>
                </a:extLst>
              </p14:cNvPr>
              <p14:cNvContentPartPr/>
              <p14:nvPr/>
            </p14:nvContentPartPr>
            <p14:xfrm>
              <a:off x="1061280" y="191880"/>
              <a:ext cx="10266120" cy="3978720"/>
            </p14:xfrm>
          </p:contentPart>
        </mc:Choice>
        <mc:Fallback>
          <p:pic>
            <p:nvPicPr>
              <p:cNvPr id="4" name="Ink 3">
                <a:extLst>
                  <a:ext uri="{FF2B5EF4-FFF2-40B4-BE49-F238E27FC236}">
                    <a16:creationId xmlns:a16="http://schemas.microsoft.com/office/drawing/2014/main" id="{7B2FA5C1-14C3-618E-5B93-0DAA2C1B3914}"/>
                  </a:ext>
                </a:extLst>
              </p:cNvPr>
              <p:cNvPicPr/>
              <p:nvPr/>
            </p:nvPicPr>
            <p:blipFill>
              <a:blip r:embed="rId3"/>
              <a:stretch>
                <a:fillRect/>
              </a:stretch>
            </p:blipFill>
            <p:spPr>
              <a:xfrm>
                <a:off x="1051920" y="182520"/>
                <a:ext cx="10284840" cy="3997440"/>
              </a:xfrm>
              <a:prstGeom prst="rect">
                <a:avLst/>
              </a:prstGeom>
            </p:spPr>
          </p:pic>
        </mc:Fallback>
      </mc:AlternateContent>
    </p:spTree>
    <p:extLst>
      <p:ext uri="{BB962C8B-B14F-4D97-AF65-F5344CB8AC3E}">
        <p14:creationId xmlns:p14="http://schemas.microsoft.com/office/powerpoint/2010/main" val="38030524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B5FCA6-023D-4E3D-BAB2-DA4F2FCC0A70}"/>
              </a:ext>
            </a:extLst>
          </p:cNvPr>
          <p:cNvSpPr>
            <a:spLocks noGrp="1"/>
          </p:cNvSpPr>
          <p:nvPr>
            <p:ph type="title"/>
          </p:nvPr>
        </p:nvSpPr>
        <p:spPr/>
        <p:txBody>
          <a:bodyPr/>
          <a:lstStyle/>
          <a:p>
            <a:r>
              <a:rPr lang="en-US" dirty="0"/>
              <a:t>How to decide the number of components needed</a:t>
            </a:r>
          </a:p>
        </p:txBody>
      </p:sp>
      <p:sp>
        <p:nvSpPr>
          <p:cNvPr id="3" name="Content Placeholder 2">
            <a:extLst>
              <a:ext uri="{FF2B5EF4-FFF2-40B4-BE49-F238E27FC236}">
                <a16:creationId xmlns:a16="http://schemas.microsoft.com/office/drawing/2014/main" id="{FF8F6E93-E17D-4352-9FF1-9A78EF72601D}"/>
              </a:ext>
            </a:extLst>
          </p:cNvPr>
          <p:cNvSpPr>
            <a:spLocks noGrp="1"/>
          </p:cNvSpPr>
          <p:nvPr>
            <p:ph idx="1"/>
          </p:nvPr>
        </p:nvSpPr>
        <p:spPr/>
        <p:txBody>
          <a:bodyPr>
            <a:normAutofit lnSpcReduction="10000"/>
          </a:bodyPr>
          <a:lstStyle/>
          <a:p>
            <a:r>
              <a:rPr lang="en-US" dirty="0"/>
              <a:t>Eigen vectors are unit vectors that show the direction of each principal component.</a:t>
            </a:r>
          </a:p>
          <a:p>
            <a:endParaRPr lang="en-US" dirty="0"/>
          </a:p>
          <a:p>
            <a:r>
              <a:rPr lang="en-US" dirty="0"/>
              <a:t>The coefficients that multiply to the eigen vector are called eigen values. They explain the amount of variance explained by each component.</a:t>
            </a:r>
          </a:p>
          <a:p>
            <a:endParaRPr lang="en-US" dirty="0"/>
          </a:p>
          <a:p>
            <a:r>
              <a:rPr lang="en-US" dirty="0"/>
              <a:t>A </a:t>
            </a:r>
            <a:r>
              <a:rPr lang="en-US" dirty="0" err="1"/>
              <a:t>screeplot</a:t>
            </a:r>
            <a:r>
              <a:rPr lang="en-US" dirty="0"/>
              <a:t> is a line plot of such eigen values of principal components.</a:t>
            </a:r>
          </a:p>
          <a:p>
            <a:r>
              <a:rPr lang="en-US" dirty="0"/>
              <a:t>The </a:t>
            </a:r>
            <a:r>
              <a:rPr lang="en-US" dirty="0" err="1"/>
              <a:t>screeplot</a:t>
            </a:r>
            <a:r>
              <a:rPr lang="en-US" dirty="0"/>
              <a:t> is used to determine the number of factors needed for a PCA model</a:t>
            </a:r>
          </a:p>
          <a:p>
            <a:endParaRPr lang="en-US" dirty="0"/>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138D0474-7EF7-D514-AD78-F462C5607585}"/>
                  </a:ext>
                </a:extLst>
              </p14:cNvPr>
              <p14:cNvContentPartPr/>
              <p14:nvPr/>
            </p14:nvContentPartPr>
            <p14:xfrm>
              <a:off x="366120" y="1711440"/>
              <a:ext cx="10511640" cy="3534840"/>
            </p14:xfrm>
          </p:contentPart>
        </mc:Choice>
        <mc:Fallback>
          <p:pic>
            <p:nvPicPr>
              <p:cNvPr id="4" name="Ink 3">
                <a:extLst>
                  <a:ext uri="{FF2B5EF4-FFF2-40B4-BE49-F238E27FC236}">
                    <a16:creationId xmlns:a16="http://schemas.microsoft.com/office/drawing/2014/main" id="{138D0474-7EF7-D514-AD78-F462C5607585}"/>
                  </a:ext>
                </a:extLst>
              </p:cNvPr>
              <p:cNvPicPr/>
              <p:nvPr/>
            </p:nvPicPr>
            <p:blipFill>
              <a:blip r:embed="rId3"/>
              <a:stretch>
                <a:fillRect/>
              </a:stretch>
            </p:blipFill>
            <p:spPr>
              <a:xfrm>
                <a:off x="356760" y="1702080"/>
                <a:ext cx="10530360" cy="3553560"/>
              </a:xfrm>
              <a:prstGeom prst="rect">
                <a:avLst/>
              </a:prstGeom>
            </p:spPr>
          </p:pic>
        </mc:Fallback>
      </mc:AlternateContent>
    </p:spTree>
    <p:extLst>
      <p:ext uri="{BB962C8B-B14F-4D97-AF65-F5344CB8AC3E}">
        <p14:creationId xmlns:p14="http://schemas.microsoft.com/office/powerpoint/2010/main" val="29998708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245C77-BE56-43F0-828E-BE6950B03992}"/>
              </a:ext>
            </a:extLst>
          </p:cNvPr>
          <p:cNvSpPr>
            <a:spLocks noGrp="1"/>
          </p:cNvSpPr>
          <p:nvPr>
            <p:ph type="title"/>
          </p:nvPr>
        </p:nvSpPr>
        <p:spPr/>
        <p:txBody>
          <a:bodyPr/>
          <a:lstStyle/>
          <a:p>
            <a:r>
              <a:rPr lang="en-US" dirty="0"/>
              <a:t>Principal Component Analysis</a:t>
            </a:r>
          </a:p>
        </p:txBody>
      </p:sp>
      <p:sp>
        <p:nvSpPr>
          <p:cNvPr id="3" name="Content Placeholder 2">
            <a:extLst>
              <a:ext uri="{FF2B5EF4-FFF2-40B4-BE49-F238E27FC236}">
                <a16:creationId xmlns:a16="http://schemas.microsoft.com/office/drawing/2014/main" id="{0CC789B8-2A8B-4173-8BE3-789724E0F0DF}"/>
              </a:ext>
            </a:extLst>
          </p:cNvPr>
          <p:cNvSpPr>
            <a:spLocks noGrp="1"/>
          </p:cNvSpPr>
          <p:nvPr>
            <p:ph idx="1"/>
          </p:nvPr>
        </p:nvSpPr>
        <p:spPr/>
        <p:txBody>
          <a:bodyPr/>
          <a:lstStyle/>
          <a:p>
            <a:r>
              <a:rPr lang="en-US" dirty="0"/>
              <a:t>It is a </a:t>
            </a:r>
            <a:r>
              <a:rPr lang="en-US" u="sng" dirty="0">
                <a:solidFill>
                  <a:srgbClr val="FF0000"/>
                </a:solidFill>
              </a:rPr>
              <a:t>unsupervised</a:t>
            </a:r>
            <a:r>
              <a:rPr lang="en-US" dirty="0"/>
              <a:t> machine learning algorithm that is used to reduce the dimensionality of the dataset and hence it is called a </a:t>
            </a:r>
            <a:r>
              <a:rPr lang="en-US" u="sng" dirty="0">
                <a:solidFill>
                  <a:srgbClr val="FF0000"/>
                </a:solidFill>
              </a:rPr>
              <a:t>dimensionality reduction technique.</a:t>
            </a:r>
          </a:p>
          <a:p>
            <a:endParaRPr lang="en-US" u="sng" dirty="0">
              <a:solidFill>
                <a:srgbClr val="FF0000"/>
              </a:solidFill>
            </a:endParaRPr>
          </a:p>
          <a:p>
            <a:endParaRPr lang="en-US" dirty="0"/>
          </a:p>
        </p:txBody>
      </p:sp>
      <mc:AlternateContent xmlns:mc="http://schemas.openxmlformats.org/markup-compatibility/2006">
        <mc:Choice xmlns:p14="http://schemas.microsoft.com/office/powerpoint/2010/main" Requires="p14">
          <p:contentPart p14:bwMode="auto" r:id="rId2">
            <p14:nvContentPartPr>
              <p14:cNvPr id="5" name="Ink 4">
                <a:extLst>
                  <a:ext uri="{FF2B5EF4-FFF2-40B4-BE49-F238E27FC236}">
                    <a16:creationId xmlns:a16="http://schemas.microsoft.com/office/drawing/2014/main" id="{29544519-FC37-5F79-8083-46F5D519128A}"/>
                  </a:ext>
                </a:extLst>
              </p14:cNvPr>
              <p14:cNvContentPartPr/>
              <p14:nvPr/>
            </p14:nvContentPartPr>
            <p14:xfrm>
              <a:off x="1625040" y="1514880"/>
              <a:ext cx="9758160" cy="3679560"/>
            </p14:xfrm>
          </p:contentPart>
        </mc:Choice>
        <mc:Fallback>
          <p:pic>
            <p:nvPicPr>
              <p:cNvPr id="5" name="Ink 4">
                <a:extLst>
                  <a:ext uri="{FF2B5EF4-FFF2-40B4-BE49-F238E27FC236}">
                    <a16:creationId xmlns:a16="http://schemas.microsoft.com/office/drawing/2014/main" id="{29544519-FC37-5F79-8083-46F5D519128A}"/>
                  </a:ext>
                </a:extLst>
              </p:cNvPr>
              <p:cNvPicPr/>
              <p:nvPr/>
            </p:nvPicPr>
            <p:blipFill>
              <a:blip r:embed="rId3"/>
              <a:stretch>
                <a:fillRect/>
              </a:stretch>
            </p:blipFill>
            <p:spPr>
              <a:xfrm>
                <a:off x="1615680" y="1505520"/>
                <a:ext cx="9776880" cy="3698280"/>
              </a:xfrm>
              <a:prstGeom prst="rect">
                <a:avLst/>
              </a:prstGeom>
            </p:spPr>
          </p:pic>
        </mc:Fallback>
      </mc:AlternateContent>
    </p:spTree>
    <p:extLst>
      <p:ext uri="{BB962C8B-B14F-4D97-AF65-F5344CB8AC3E}">
        <p14:creationId xmlns:p14="http://schemas.microsoft.com/office/powerpoint/2010/main" val="40267629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2CA8D4-C03E-46BE-ADF7-0589149D0C6B}"/>
              </a:ext>
            </a:extLst>
          </p:cNvPr>
          <p:cNvSpPr>
            <a:spLocks noGrp="1"/>
          </p:cNvSpPr>
          <p:nvPr>
            <p:ph type="title"/>
          </p:nvPr>
        </p:nvSpPr>
        <p:spPr/>
        <p:txBody>
          <a:bodyPr/>
          <a:lstStyle/>
          <a:p>
            <a:r>
              <a:rPr lang="en-US" dirty="0"/>
              <a:t>When to use PCA?</a:t>
            </a:r>
          </a:p>
        </p:txBody>
      </p:sp>
      <p:sp>
        <p:nvSpPr>
          <p:cNvPr id="3" name="Content Placeholder 2">
            <a:extLst>
              <a:ext uri="{FF2B5EF4-FFF2-40B4-BE49-F238E27FC236}">
                <a16:creationId xmlns:a16="http://schemas.microsoft.com/office/drawing/2014/main" id="{F3B4DDE6-1927-46D3-8C19-D09CB8A4CA05}"/>
              </a:ext>
            </a:extLst>
          </p:cNvPr>
          <p:cNvSpPr>
            <a:spLocks noGrp="1"/>
          </p:cNvSpPr>
          <p:nvPr>
            <p:ph idx="1"/>
          </p:nvPr>
        </p:nvSpPr>
        <p:spPr/>
        <p:txBody>
          <a:bodyPr/>
          <a:lstStyle/>
          <a:p>
            <a:r>
              <a:rPr lang="en-US" dirty="0"/>
              <a:t>The variables in the dataset are multicollinear</a:t>
            </a:r>
          </a:p>
          <a:p>
            <a:r>
              <a:rPr lang="en-US" dirty="0"/>
              <a:t>When there are a huge number of features in the dataset</a:t>
            </a:r>
          </a:p>
          <a:p>
            <a:r>
              <a:rPr lang="en-US" dirty="0"/>
              <a:t>When you want to compress the data</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C3F55018-948B-3863-A3E2-951B215BB381}"/>
                  </a:ext>
                </a:extLst>
              </p14:cNvPr>
              <p14:cNvContentPartPr/>
              <p14:nvPr/>
            </p14:nvContentPartPr>
            <p14:xfrm>
              <a:off x="853200" y="1727280"/>
              <a:ext cx="10822320" cy="2430000"/>
            </p14:xfrm>
          </p:contentPart>
        </mc:Choice>
        <mc:Fallback>
          <p:pic>
            <p:nvPicPr>
              <p:cNvPr id="4" name="Ink 3">
                <a:extLst>
                  <a:ext uri="{FF2B5EF4-FFF2-40B4-BE49-F238E27FC236}">
                    <a16:creationId xmlns:a16="http://schemas.microsoft.com/office/drawing/2014/main" id="{C3F55018-948B-3863-A3E2-951B215BB381}"/>
                  </a:ext>
                </a:extLst>
              </p:cNvPr>
              <p:cNvPicPr/>
              <p:nvPr/>
            </p:nvPicPr>
            <p:blipFill>
              <a:blip r:embed="rId3"/>
              <a:stretch>
                <a:fillRect/>
              </a:stretch>
            </p:blipFill>
            <p:spPr>
              <a:xfrm>
                <a:off x="843840" y="1717920"/>
                <a:ext cx="10841040" cy="2448720"/>
              </a:xfrm>
              <a:prstGeom prst="rect">
                <a:avLst/>
              </a:prstGeom>
            </p:spPr>
          </p:pic>
        </mc:Fallback>
      </mc:AlternateContent>
    </p:spTree>
    <p:extLst>
      <p:ext uri="{BB962C8B-B14F-4D97-AF65-F5344CB8AC3E}">
        <p14:creationId xmlns:p14="http://schemas.microsoft.com/office/powerpoint/2010/main" val="35077085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277B69-9F11-4192-9B30-745B23FAE76E}"/>
              </a:ext>
            </a:extLst>
          </p:cNvPr>
          <p:cNvSpPr>
            <a:spLocks noGrp="1"/>
          </p:cNvSpPr>
          <p:nvPr>
            <p:ph type="title"/>
          </p:nvPr>
        </p:nvSpPr>
        <p:spPr/>
        <p:txBody>
          <a:bodyPr/>
          <a:lstStyle/>
          <a:p>
            <a:r>
              <a:rPr lang="en-US" dirty="0"/>
              <a:t>Use cases</a:t>
            </a:r>
          </a:p>
        </p:txBody>
      </p:sp>
      <p:sp>
        <p:nvSpPr>
          <p:cNvPr id="3" name="Content Placeholder 2">
            <a:extLst>
              <a:ext uri="{FF2B5EF4-FFF2-40B4-BE49-F238E27FC236}">
                <a16:creationId xmlns:a16="http://schemas.microsoft.com/office/drawing/2014/main" id="{E36678F4-7C56-41A2-9833-E8639A0E364B}"/>
              </a:ext>
            </a:extLst>
          </p:cNvPr>
          <p:cNvSpPr>
            <a:spLocks noGrp="1"/>
          </p:cNvSpPr>
          <p:nvPr>
            <p:ph idx="1"/>
          </p:nvPr>
        </p:nvSpPr>
        <p:spPr/>
        <p:txBody>
          <a:bodyPr/>
          <a:lstStyle/>
          <a:p>
            <a:r>
              <a:rPr lang="en-US" dirty="0"/>
              <a:t>Image compression</a:t>
            </a:r>
          </a:p>
          <a:p>
            <a:r>
              <a:rPr lang="en-US" dirty="0"/>
              <a:t>Facial recognition</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BA296201-CF43-83D3-1C0A-8DF8D8D2F2EA}"/>
                  </a:ext>
                </a:extLst>
              </p14:cNvPr>
              <p14:cNvContentPartPr/>
              <p14:nvPr/>
            </p14:nvContentPartPr>
            <p14:xfrm>
              <a:off x="685800" y="1733760"/>
              <a:ext cx="555480" cy="937080"/>
            </p14:xfrm>
          </p:contentPart>
        </mc:Choice>
        <mc:Fallback>
          <p:pic>
            <p:nvPicPr>
              <p:cNvPr id="4" name="Ink 3">
                <a:extLst>
                  <a:ext uri="{FF2B5EF4-FFF2-40B4-BE49-F238E27FC236}">
                    <a16:creationId xmlns:a16="http://schemas.microsoft.com/office/drawing/2014/main" id="{BA296201-CF43-83D3-1C0A-8DF8D8D2F2EA}"/>
                  </a:ext>
                </a:extLst>
              </p:cNvPr>
              <p:cNvPicPr/>
              <p:nvPr/>
            </p:nvPicPr>
            <p:blipFill>
              <a:blip r:embed="rId3"/>
              <a:stretch>
                <a:fillRect/>
              </a:stretch>
            </p:blipFill>
            <p:spPr>
              <a:xfrm>
                <a:off x="676440" y="1724400"/>
                <a:ext cx="574200" cy="955800"/>
              </a:xfrm>
              <a:prstGeom prst="rect">
                <a:avLst/>
              </a:prstGeom>
            </p:spPr>
          </p:pic>
        </mc:Fallback>
      </mc:AlternateContent>
    </p:spTree>
    <p:extLst>
      <p:ext uri="{BB962C8B-B14F-4D97-AF65-F5344CB8AC3E}">
        <p14:creationId xmlns:p14="http://schemas.microsoft.com/office/powerpoint/2010/main" val="20784991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2205E5-57F5-413D-ADDB-F1BC3FE9B7EE}"/>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FF0E65E-5841-4C56-AB3F-779F20BFC2E9}"/>
              </a:ext>
            </a:extLst>
          </p:cNvPr>
          <p:cNvSpPr>
            <a:spLocks noGrp="1"/>
          </p:cNvSpPr>
          <p:nvPr>
            <p:ph idx="1"/>
          </p:nvPr>
        </p:nvSpPr>
        <p:spPr/>
        <p:txBody>
          <a:bodyPr>
            <a:normAutofit fontScale="85000" lnSpcReduction="20000"/>
          </a:bodyPr>
          <a:lstStyle/>
          <a:p>
            <a:r>
              <a:rPr lang="en-US" dirty="0"/>
              <a:t>Suppose there are 100 features that provide some information about the dataset. Since there are large number of features, it would generate volumes of dataset and hence there would be larger variance overall that gives lot of information about the dataset</a:t>
            </a:r>
          </a:p>
          <a:p>
            <a:r>
              <a:rPr lang="en-US" dirty="0"/>
              <a:t>.</a:t>
            </a:r>
          </a:p>
          <a:p>
            <a:r>
              <a:rPr lang="en-US" dirty="0"/>
              <a:t>But we need to reduce the number of features so that the data in manageable.  Hence we consider only 20 features of the entire lot. </a:t>
            </a:r>
          </a:p>
          <a:p>
            <a:endParaRPr lang="en-US" dirty="0"/>
          </a:p>
          <a:p>
            <a:r>
              <a:rPr lang="en-US" dirty="0"/>
              <a:t>Definitely yes, some information is lost , since now only 20 features are considered , and not 100.</a:t>
            </a:r>
          </a:p>
          <a:p>
            <a:endParaRPr lang="en-US" dirty="0"/>
          </a:p>
          <a:p>
            <a:r>
              <a:rPr lang="en-US" dirty="0"/>
              <a:t>Hence the aim of PCA is to select those 20 factors which reflect the maximum variance of the dataset.</a:t>
            </a:r>
          </a:p>
          <a:p>
            <a:endParaRPr lang="en-US" dirty="0"/>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0AA79273-CCAF-F665-CF4F-96C724D17440}"/>
                  </a:ext>
                </a:extLst>
              </p14:cNvPr>
              <p14:cNvContentPartPr/>
              <p14:nvPr/>
            </p14:nvContentPartPr>
            <p14:xfrm>
              <a:off x="201240" y="30240"/>
              <a:ext cx="11751840" cy="6175080"/>
            </p14:xfrm>
          </p:contentPart>
        </mc:Choice>
        <mc:Fallback>
          <p:pic>
            <p:nvPicPr>
              <p:cNvPr id="4" name="Ink 3">
                <a:extLst>
                  <a:ext uri="{FF2B5EF4-FFF2-40B4-BE49-F238E27FC236}">
                    <a16:creationId xmlns:a16="http://schemas.microsoft.com/office/drawing/2014/main" id="{0AA79273-CCAF-F665-CF4F-96C724D17440}"/>
                  </a:ext>
                </a:extLst>
              </p:cNvPr>
              <p:cNvPicPr/>
              <p:nvPr/>
            </p:nvPicPr>
            <p:blipFill>
              <a:blip r:embed="rId3"/>
              <a:stretch>
                <a:fillRect/>
              </a:stretch>
            </p:blipFill>
            <p:spPr>
              <a:xfrm>
                <a:off x="191880" y="20880"/>
                <a:ext cx="11770560" cy="6193800"/>
              </a:xfrm>
              <a:prstGeom prst="rect">
                <a:avLst/>
              </a:prstGeom>
            </p:spPr>
          </p:pic>
        </mc:Fallback>
      </mc:AlternateContent>
    </p:spTree>
    <p:extLst>
      <p:ext uri="{BB962C8B-B14F-4D97-AF65-F5344CB8AC3E}">
        <p14:creationId xmlns:p14="http://schemas.microsoft.com/office/powerpoint/2010/main" val="21334352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CC7571-4DB0-4A69-8CC6-0F19B8FE67F3}"/>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72F98168-9305-4753-BBF9-531230D32518}"/>
              </a:ext>
            </a:extLst>
          </p:cNvPr>
          <p:cNvPicPr>
            <a:picLocks noChangeAspect="1"/>
          </p:cNvPicPr>
          <p:nvPr/>
        </p:nvPicPr>
        <p:blipFill>
          <a:blip r:embed="rId2"/>
          <a:stretch>
            <a:fillRect/>
          </a:stretch>
        </p:blipFill>
        <p:spPr>
          <a:xfrm>
            <a:off x="547533" y="254742"/>
            <a:ext cx="5671109" cy="3746552"/>
          </a:xfrm>
          <a:prstGeom prst="rect">
            <a:avLst/>
          </a:prstGeom>
        </p:spPr>
      </p:pic>
      <p:cxnSp>
        <p:nvCxnSpPr>
          <p:cNvPr id="6" name="Straight Connector 5">
            <a:extLst>
              <a:ext uri="{FF2B5EF4-FFF2-40B4-BE49-F238E27FC236}">
                <a16:creationId xmlns:a16="http://schemas.microsoft.com/office/drawing/2014/main" id="{623516AD-24E9-41B2-8EE3-119020DE850F}"/>
              </a:ext>
            </a:extLst>
          </p:cNvPr>
          <p:cNvCxnSpPr>
            <a:cxnSpLocks/>
          </p:cNvCxnSpPr>
          <p:nvPr/>
        </p:nvCxnSpPr>
        <p:spPr>
          <a:xfrm>
            <a:off x="6971069" y="2045109"/>
            <a:ext cx="0" cy="3777892"/>
          </a:xfrm>
          <a:prstGeom prst="line">
            <a:avLst/>
          </a:prstGeom>
          <a:ln/>
        </p:spPr>
        <p:style>
          <a:lnRef idx="3">
            <a:schemeClr val="dk1"/>
          </a:lnRef>
          <a:fillRef idx="0">
            <a:schemeClr val="dk1"/>
          </a:fillRef>
          <a:effectRef idx="2">
            <a:schemeClr val="dk1"/>
          </a:effectRef>
          <a:fontRef idx="minor">
            <a:schemeClr val="tx1"/>
          </a:fontRef>
        </p:style>
      </p:cxnSp>
      <p:cxnSp>
        <p:nvCxnSpPr>
          <p:cNvPr id="8" name="Straight Connector 7">
            <a:extLst>
              <a:ext uri="{FF2B5EF4-FFF2-40B4-BE49-F238E27FC236}">
                <a16:creationId xmlns:a16="http://schemas.microsoft.com/office/drawing/2014/main" id="{C0FF46F2-BF67-4DD0-848C-F8BC0DB7BC47}"/>
              </a:ext>
            </a:extLst>
          </p:cNvPr>
          <p:cNvCxnSpPr>
            <a:cxnSpLocks/>
          </p:cNvCxnSpPr>
          <p:nvPr/>
        </p:nvCxnSpPr>
        <p:spPr>
          <a:xfrm>
            <a:off x="6971069" y="5823001"/>
            <a:ext cx="4463846" cy="0"/>
          </a:xfrm>
          <a:prstGeom prst="line">
            <a:avLst/>
          </a:prstGeom>
          <a:ln/>
        </p:spPr>
        <p:style>
          <a:lnRef idx="3">
            <a:schemeClr val="dk1"/>
          </a:lnRef>
          <a:fillRef idx="0">
            <a:schemeClr val="dk1"/>
          </a:fillRef>
          <a:effectRef idx="2">
            <a:schemeClr val="dk1"/>
          </a:effectRef>
          <a:fontRef idx="minor">
            <a:schemeClr val="tx1"/>
          </a:fontRef>
        </p:style>
      </p:cxnSp>
      <p:sp>
        <p:nvSpPr>
          <p:cNvPr id="12" name="Oval 11">
            <a:extLst>
              <a:ext uri="{FF2B5EF4-FFF2-40B4-BE49-F238E27FC236}">
                <a16:creationId xmlns:a16="http://schemas.microsoft.com/office/drawing/2014/main" id="{F3523905-68DB-4F19-9873-835F1FB2C491}"/>
              </a:ext>
            </a:extLst>
          </p:cNvPr>
          <p:cNvSpPr/>
          <p:nvPr/>
        </p:nvSpPr>
        <p:spPr>
          <a:xfrm>
            <a:off x="7698657" y="2625212"/>
            <a:ext cx="2871018" cy="2989007"/>
          </a:xfrm>
          <a:prstGeom prst="ellipse">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0827B641-F4B0-43F9-834D-2ACF613B074C}"/>
              </a:ext>
            </a:extLst>
          </p:cNvPr>
          <p:cNvSpPr txBox="1"/>
          <p:nvPr/>
        </p:nvSpPr>
        <p:spPr>
          <a:xfrm>
            <a:off x="3185658" y="4191557"/>
            <a:ext cx="2054937" cy="553998"/>
          </a:xfrm>
          <a:prstGeom prst="rect">
            <a:avLst/>
          </a:prstGeom>
          <a:noFill/>
        </p:spPr>
        <p:txBody>
          <a:bodyPr wrap="square" rtlCol="0">
            <a:spAutoFit/>
            <a:scene3d>
              <a:camera prst="orthographicFront"/>
              <a:lightRig rig="threePt" dir="t"/>
            </a:scene3d>
            <a:sp3d extrusionH="57150">
              <a:bevelT w="38100" h="38100"/>
            </a:sp3d>
          </a:bodyPr>
          <a:lstStyle/>
          <a:p>
            <a:r>
              <a:rPr lang="en-US" sz="30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reflection blurRad="6350" stA="55000" endA="50" endPos="85000" dist="29997" dir="5400000" sy="-100000" algn="bl" rotWithShape="0"/>
                </a:effectLst>
                <a:latin typeface="Algerian" panose="04020705040A02060702" pitchFamily="82" charset="0"/>
              </a:rPr>
              <a:t>3 - D</a:t>
            </a:r>
          </a:p>
        </p:txBody>
      </p:sp>
      <p:sp>
        <p:nvSpPr>
          <p:cNvPr id="16" name="TextBox 15">
            <a:extLst>
              <a:ext uri="{FF2B5EF4-FFF2-40B4-BE49-F238E27FC236}">
                <a16:creationId xmlns:a16="http://schemas.microsoft.com/office/drawing/2014/main" id="{68540EDE-224B-4422-AA0A-9A90B4E9D0E5}"/>
              </a:ext>
            </a:extLst>
          </p:cNvPr>
          <p:cNvSpPr txBox="1"/>
          <p:nvPr/>
        </p:nvSpPr>
        <p:spPr>
          <a:xfrm>
            <a:off x="8981769" y="5987217"/>
            <a:ext cx="1932038" cy="553998"/>
          </a:xfrm>
          <a:prstGeom prst="rect">
            <a:avLst/>
          </a:prstGeom>
          <a:noFill/>
        </p:spPr>
        <p:txBody>
          <a:bodyPr wrap="square" rtlCol="0">
            <a:spAutoFit/>
            <a:scene3d>
              <a:camera prst="orthographicFront"/>
              <a:lightRig rig="threePt" dir="t"/>
            </a:scene3d>
            <a:sp3d extrusionH="57150">
              <a:bevelT w="38100" h="38100"/>
            </a:sp3d>
          </a:bodyPr>
          <a:lstStyle/>
          <a:p>
            <a:r>
              <a:rPr lang="en-US" sz="30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reflection blurRad="6350" stA="55000" endA="50" endPos="85000" dist="29997" dir="5400000" sy="-100000" algn="bl" rotWithShape="0"/>
                </a:effectLst>
                <a:latin typeface="Algerian" panose="04020705040A02060702" pitchFamily="82" charset="0"/>
              </a:rPr>
              <a:t>2 - D</a:t>
            </a:r>
          </a:p>
        </p:txBody>
      </p:sp>
      <mc:AlternateContent xmlns:mc="http://schemas.openxmlformats.org/markup-compatibility/2006">
        <mc:Choice xmlns:p14="http://schemas.microsoft.com/office/powerpoint/2010/main" Requires="p14">
          <p:contentPart p14:bwMode="auto" r:id="rId3">
            <p14:nvContentPartPr>
              <p14:cNvPr id="3" name="Ink 2">
                <a:extLst>
                  <a:ext uri="{FF2B5EF4-FFF2-40B4-BE49-F238E27FC236}">
                    <a16:creationId xmlns:a16="http://schemas.microsoft.com/office/drawing/2014/main" id="{10A268B3-7360-BC6A-E368-1F9641A6644D}"/>
                  </a:ext>
                </a:extLst>
              </p14:cNvPr>
              <p14:cNvContentPartPr/>
              <p14:nvPr/>
            </p14:nvContentPartPr>
            <p14:xfrm>
              <a:off x="248760" y="266040"/>
              <a:ext cx="7466040" cy="6176160"/>
            </p14:xfrm>
          </p:contentPart>
        </mc:Choice>
        <mc:Fallback>
          <p:pic>
            <p:nvPicPr>
              <p:cNvPr id="3" name="Ink 2">
                <a:extLst>
                  <a:ext uri="{FF2B5EF4-FFF2-40B4-BE49-F238E27FC236}">
                    <a16:creationId xmlns:a16="http://schemas.microsoft.com/office/drawing/2014/main" id="{10A268B3-7360-BC6A-E368-1F9641A6644D}"/>
                  </a:ext>
                </a:extLst>
              </p:cNvPr>
              <p:cNvPicPr/>
              <p:nvPr/>
            </p:nvPicPr>
            <p:blipFill>
              <a:blip r:embed="rId4"/>
              <a:stretch>
                <a:fillRect/>
              </a:stretch>
            </p:blipFill>
            <p:spPr>
              <a:xfrm>
                <a:off x="239400" y="256680"/>
                <a:ext cx="7484760" cy="6194880"/>
              </a:xfrm>
              <a:prstGeom prst="rect">
                <a:avLst/>
              </a:prstGeom>
            </p:spPr>
          </p:pic>
        </mc:Fallback>
      </mc:AlternateContent>
    </p:spTree>
    <p:extLst>
      <p:ext uri="{BB962C8B-B14F-4D97-AF65-F5344CB8AC3E}">
        <p14:creationId xmlns:p14="http://schemas.microsoft.com/office/powerpoint/2010/main" val="42745589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4DC168-0341-425A-9748-9DB3D61FCD0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B673249A-A095-4DBF-9B6F-1D9E946AC98D}"/>
              </a:ext>
            </a:extLst>
          </p:cNvPr>
          <p:cNvSpPr>
            <a:spLocks noGrp="1"/>
          </p:cNvSpPr>
          <p:nvPr>
            <p:ph idx="1"/>
          </p:nvPr>
        </p:nvSpPr>
        <p:spPr/>
        <p:txBody>
          <a:bodyPr/>
          <a:lstStyle/>
          <a:p>
            <a:r>
              <a:rPr lang="en-US" dirty="0"/>
              <a:t>Hence the aim to select all those components of features that retain the maximum information.</a:t>
            </a:r>
          </a:p>
          <a:p>
            <a:r>
              <a:rPr lang="en-US" dirty="0"/>
              <a:t>In order to do so , different features are projected in different dimensions. Each dimension constitutes an important component of the dataset.</a:t>
            </a:r>
          </a:p>
          <a:p>
            <a:r>
              <a:rPr lang="en-US" dirty="0"/>
              <a:t>Our aim is to find out all such possible dimensions which provide more information about the dataset. </a:t>
            </a:r>
          </a:p>
        </p:txBody>
      </p:sp>
    </p:spTree>
    <p:extLst>
      <p:ext uri="{BB962C8B-B14F-4D97-AF65-F5344CB8AC3E}">
        <p14:creationId xmlns:p14="http://schemas.microsoft.com/office/powerpoint/2010/main" val="16826037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3E73904-B341-4453-94E0-36B2AFDECB47}"/>
              </a:ext>
            </a:extLst>
          </p:cNvPr>
          <p:cNvPicPr>
            <a:picLocks noChangeAspect="1"/>
          </p:cNvPicPr>
          <p:nvPr/>
        </p:nvPicPr>
        <p:blipFill rotWithShape="1">
          <a:blip r:embed="rId2"/>
          <a:srcRect l="768" t="6025" r="12110" b="3992"/>
          <a:stretch/>
        </p:blipFill>
        <p:spPr>
          <a:xfrm>
            <a:off x="317240" y="1483566"/>
            <a:ext cx="6354147" cy="4478695"/>
          </a:xfrm>
          <a:prstGeom prst="rect">
            <a:avLst/>
          </a:prstGeom>
        </p:spPr>
      </p:pic>
      <p:cxnSp>
        <p:nvCxnSpPr>
          <p:cNvPr id="6" name="Straight Connector 5">
            <a:extLst>
              <a:ext uri="{FF2B5EF4-FFF2-40B4-BE49-F238E27FC236}">
                <a16:creationId xmlns:a16="http://schemas.microsoft.com/office/drawing/2014/main" id="{127133D0-3292-4AA0-B9B7-8D76CC328929}"/>
              </a:ext>
            </a:extLst>
          </p:cNvPr>
          <p:cNvCxnSpPr/>
          <p:nvPr/>
        </p:nvCxnSpPr>
        <p:spPr>
          <a:xfrm flipV="1">
            <a:off x="1642187" y="2519265"/>
            <a:ext cx="4161453" cy="2500604"/>
          </a:xfrm>
          <a:prstGeom prst="line">
            <a:avLst/>
          </a:prstGeom>
          <a:ln w="57150"/>
          <a:effectLst>
            <a:glow rad="139700">
              <a:schemeClr val="accent1">
                <a:satMod val="175000"/>
                <a:alpha val="40000"/>
              </a:schemeClr>
            </a:glow>
          </a:effectLst>
        </p:spPr>
        <p:style>
          <a:lnRef idx="3">
            <a:schemeClr val="accent4"/>
          </a:lnRef>
          <a:fillRef idx="0">
            <a:schemeClr val="accent4"/>
          </a:fillRef>
          <a:effectRef idx="2">
            <a:schemeClr val="accent4"/>
          </a:effectRef>
          <a:fontRef idx="minor">
            <a:schemeClr val="tx1"/>
          </a:fontRef>
        </p:style>
      </p:cxnSp>
      <p:cxnSp>
        <p:nvCxnSpPr>
          <p:cNvPr id="10" name="Straight Connector 9">
            <a:extLst>
              <a:ext uri="{FF2B5EF4-FFF2-40B4-BE49-F238E27FC236}">
                <a16:creationId xmlns:a16="http://schemas.microsoft.com/office/drawing/2014/main" id="{B7A006A5-9508-460F-A5A4-A478A6413387}"/>
              </a:ext>
            </a:extLst>
          </p:cNvPr>
          <p:cNvCxnSpPr/>
          <p:nvPr/>
        </p:nvCxnSpPr>
        <p:spPr>
          <a:xfrm>
            <a:off x="3228391" y="2883159"/>
            <a:ext cx="979714" cy="1660849"/>
          </a:xfrm>
          <a:prstGeom prst="line">
            <a:avLst/>
          </a:prstGeom>
          <a:ln w="57150">
            <a:solidFill>
              <a:srgbClr val="92D050"/>
            </a:solidFill>
          </a:ln>
          <a:effectLst>
            <a:glow rad="139700">
              <a:schemeClr val="accent6">
                <a:satMod val="175000"/>
                <a:alpha val="40000"/>
              </a:schemeClr>
            </a:glow>
          </a:effectLst>
        </p:spPr>
        <p:style>
          <a:lnRef idx="3">
            <a:schemeClr val="accent4"/>
          </a:lnRef>
          <a:fillRef idx="0">
            <a:schemeClr val="accent4"/>
          </a:fillRef>
          <a:effectRef idx="2">
            <a:schemeClr val="accent4"/>
          </a:effectRef>
          <a:fontRef idx="minor">
            <a:schemeClr val="tx1"/>
          </a:fontRef>
        </p:style>
      </p:cxnSp>
      <p:cxnSp>
        <p:nvCxnSpPr>
          <p:cNvPr id="11" name="Straight Connector 10">
            <a:extLst>
              <a:ext uri="{FF2B5EF4-FFF2-40B4-BE49-F238E27FC236}">
                <a16:creationId xmlns:a16="http://schemas.microsoft.com/office/drawing/2014/main" id="{8DC6D30D-2684-485E-91E0-111F5C0020AE}"/>
              </a:ext>
            </a:extLst>
          </p:cNvPr>
          <p:cNvCxnSpPr>
            <a:cxnSpLocks/>
          </p:cNvCxnSpPr>
          <p:nvPr/>
        </p:nvCxnSpPr>
        <p:spPr>
          <a:xfrm>
            <a:off x="8046099" y="4637500"/>
            <a:ext cx="3150636" cy="0"/>
          </a:xfrm>
          <a:prstGeom prst="line">
            <a:avLst/>
          </a:prstGeom>
          <a:ln w="57150"/>
          <a:effectLst>
            <a:glow rad="139700">
              <a:schemeClr val="accent1">
                <a:satMod val="175000"/>
                <a:alpha val="40000"/>
              </a:schemeClr>
            </a:glow>
          </a:effectLst>
        </p:spPr>
        <p:style>
          <a:lnRef idx="3">
            <a:schemeClr val="accent4"/>
          </a:lnRef>
          <a:fillRef idx="0">
            <a:schemeClr val="accent4"/>
          </a:fillRef>
          <a:effectRef idx="2">
            <a:schemeClr val="accent4"/>
          </a:effectRef>
          <a:fontRef idx="minor">
            <a:schemeClr val="tx1"/>
          </a:fontRef>
        </p:style>
      </p:cxnSp>
      <p:cxnSp>
        <p:nvCxnSpPr>
          <p:cNvPr id="13" name="Straight Connector 12">
            <a:extLst>
              <a:ext uri="{FF2B5EF4-FFF2-40B4-BE49-F238E27FC236}">
                <a16:creationId xmlns:a16="http://schemas.microsoft.com/office/drawing/2014/main" id="{3E0916EF-B5D2-4345-A8ED-A5F44FFE044E}"/>
              </a:ext>
            </a:extLst>
          </p:cNvPr>
          <p:cNvCxnSpPr>
            <a:cxnSpLocks/>
          </p:cNvCxnSpPr>
          <p:nvPr/>
        </p:nvCxnSpPr>
        <p:spPr>
          <a:xfrm>
            <a:off x="8046099" y="2845836"/>
            <a:ext cx="0" cy="1791664"/>
          </a:xfrm>
          <a:prstGeom prst="line">
            <a:avLst/>
          </a:prstGeom>
          <a:ln w="57150">
            <a:solidFill>
              <a:srgbClr val="92D050"/>
            </a:solidFill>
          </a:ln>
          <a:effectLst>
            <a:glow rad="139700">
              <a:schemeClr val="accent6">
                <a:satMod val="175000"/>
                <a:alpha val="40000"/>
              </a:schemeClr>
            </a:glow>
          </a:effectLst>
        </p:spPr>
        <p:style>
          <a:lnRef idx="3">
            <a:schemeClr val="accent4"/>
          </a:lnRef>
          <a:fillRef idx="0">
            <a:schemeClr val="accent4"/>
          </a:fillRef>
          <a:effectRef idx="2">
            <a:schemeClr val="accent4"/>
          </a:effectRef>
          <a:fontRef idx="minor">
            <a:schemeClr val="tx1"/>
          </a:fontRef>
        </p:style>
      </p:cxnSp>
      <p:cxnSp>
        <p:nvCxnSpPr>
          <p:cNvPr id="17" name="Straight Connector 16">
            <a:extLst>
              <a:ext uri="{FF2B5EF4-FFF2-40B4-BE49-F238E27FC236}">
                <a16:creationId xmlns:a16="http://schemas.microsoft.com/office/drawing/2014/main" id="{0C90866E-86E7-49E9-9E5D-3B6C9233996F}"/>
              </a:ext>
            </a:extLst>
          </p:cNvPr>
          <p:cNvCxnSpPr>
            <a:cxnSpLocks/>
          </p:cNvCxnSpPr>
          <p:nvPr/>
        </p:nvCxnSpPr>
        <p:spPr>
          <a:xfrm flipV="1">
            <a:off x="419876" y="3526971"/>
            <a:ext cx="1530221" cy="236997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B1EC5F2F-85D0-408C-B067-E92E584E8B63}"/>
              </a:ext>
            </a:extLst>
          </p:cNvPr>
          <p:cNvSpPr txBox="1"/>
          <p:nvPr/>
        </p:nvSpPr>
        <p:spPr>
          <a:xfrm>
            <a:off x="9069355" y="5019869"/>
            <a:ext cx="596638" cy="369332"/>
          </a:xfrm>
          <a:prstGeom prst="rect">
            <a:avLst/>
          </a:prstGeom>
          <a:noFill/>
        </p:spPr>
        <p:txBody>
          <a:bodyPr wrap="none" rtlCol="0">
            <a:spAutoFit/>
          </a:bodyPr>
          <a:lstStyle/>
          <a:p>
            <a:r>
              <a:rPr lang="en-US" dirty="0"/>
              <a:t>PC 1</a:t>
            </a:r>
          </a:p>
        </p:txBody>
      </p:sp>
      <p:sp>
        <p:nvSpPr>
          <p:cNvPr id="23" name="TextBox 22">
            <a:extLst>
              <a:ext uri="{FF2B5EF4-FFF2-40B4-BE49-F238E27FC236}">
                <a16:creationId xmlns:a16="http://schemas.microsoft.com/office/drawing/2014/main" id="{621D6E0B-2921-4E79-9E74-55B74DF54EAD}"/>
              </a:ext>
            </a:extLst>
          </p:cNvPr>
          <p:cNvSpPr txBox="1"/>
          <p:nvPr/>
        </p:nvSpPr>
        <p:spPr>
          <a:xfrm>
            <a:off x="7351747" y="3584901"/>
            <a:ext cx="596638" cy="369332"/>
          </a:xfrm>
          <a:prstGeom prst="rect">
            <a:avLst/>
          </a:prstGeom>
          <a:noFill/>
        </p:spPr>
        <p:txBody>
          <a:bodyPr wrap="none" rtlCol="0">
            <a:spAutoFit/>
          </a:bodyPr>
          <a:lstStyle/>
          <a:p>
            <a:r>
              <a:rPr lang="en-US" dirty="0"/>
              <a:t>PC 2</a:t>
            </a:r>
          </a:p>
        </p:txBody>
      </p:sp>
      <p:sp>
        <p:nvSpPr>
          <p:cNvPr id="9" name="Freeform 8">
            <a:extLst>
              <a:ext uri="{FF2B5EF4-FFF2-40B4-BE49-F238E27FC236}">
                <a16:creationId xmlns:a16="http://schemas.microsoft.com/office/drawing/2014/main" id="{D2AFD210-0F3A-773A-F035-786D22A01071}"/>
              </a:ext>
            </a:extLst>
          </p:cNvPr>
          <p:cNvSpPr/>
          <p:nvPr/>
        </p:nvSpPr>
        <p:spPr>
          <a:xfrm>
            <a:off x="5723905" y="1745673"/>
            <a:ext cx="5060314" cy="2664000"/>
          </a:xfrm>
          <a:custGeom>
            <a:avLst/>
            <a:gdLst>
              <a:gd name="connsiteX0" fmla="*/ 0 w 4773881"/>
              <a:gd name="connsiteY0" fmla="*/ 641267 h 2661130"/>
              <a:gd name="connsiteX1" fmla="*/ 95003 w 4773881"/>
              <a:gd name="connsiteY1" fmla="*/ 522514 h 2661130"/>
              <a:gd name="connsiteX2" fmla="*/ 332510 w 4773881"/>
              <a:gd name="connsiteY2" fmla="*/ 356259 h 2661130"/>
              <a:gd name="connsiteX3" fmla="*/ 403762 w 4773881"/>
              <a:gd name="connsiteY3" fmla="*/ 320633 h 2661130"/>
              <a:gd name="connsiteX4" fmla="*/ 486889 w 4773881"/>
              <a:gd name="connsiteY4" fmla="*/ 273132 h 2661130"/>
              <a:gd name="connsiteX5" fmla="*/ 724395 w 4773881"/>
              <a:gd name="connsiteY5" fmla="*/ 178130 h 2661130"/>
              <a:gd name="connsiteX6" fmla="*/ 890650 w 4773881"/>
              <a:gd name="connsiteY6" fmla="*/ 130628 h 2661130"/>
              <a:gd name="connsiteX7" fmla="*/ 1068780 w 4773881"/>
              <a:gd name="connsiteY7" fmla="*/ 83127 h 2661130"/>
              <a:gd name="connsiteX8" fmla="*/ 1258785 w 4773881"/>
              <a:gd name="connsiteY8" fmla="*/ 59376 h 2661130"/>
              <a:gd name="connsiteX9" fmla="*/ 1365663 w 4773881"/>
              <a:gd name="connsiteY9" fmla="*/ 47501 h 2661130"/>
              <a:gd name="connsiteX10" fmla="*/ 1448790 w 4773881"/>
              <a:gd name="connsiteY10" fmla="*/ 35626 h 2661130"/>
              <a:gd name="connsiteX11" fmla="*/ 1638795 w 4773881"/>
              <a:gd name="connsiteY11" fmla="*/ 23750 h 2661130"/>
              <a:gd name="connsiteX12" fmla="*/ 1888177 w 4773881"/>
              <a:gd name="connsiteY12" fmla="*/ 0 h 2661130"/>
              <a:gd name="connsiteX13" fmla="*/ 2220686 w 4773881"/>
              <a:gd name="connsiteY13" fmla="*/ 11875 h 2661130"/>
              <a:gd name="connsiteX14" fmla="*/ 2291938 w 4773881"/>
              <a:gd name="connsiteY14" fmla="*/ 35626 h 2661130"/>
              <a:gd name="connsiteX15" fmla="*/ 2351315 w 4773881"/>
              <a:gd name="connsiteY15" fmla="*/ 47501 h 2661130"/>
              <a:gd name="connsiteX16" fmla="*/ 2481943 w 4773881"/>
              <a:gd name="connsiteY16" fmla="*/ 59376 h 2661130"/>
              <a:gd name="connsiteX17" fmla="*/ 2553195 w 4773881"/>
              <a:gd name="connsiteY17" fmla="*/ 71252 h 2661130"/>
              <a:gd name="connsiteX18" fmla="*/ 2636323 w 4773881"/>
              <a:gd name="connsiteY18" fmla="*/ 83127 h 2661130"/>
              <a:gd name="connsiteX19" fmla="*/ 2838203 w 4773881"/>
              <a:gd name="connsiteY19" fmla="*/ 118753 h 2661130"/>
              <a:gd name="connsiteX20" fmla="*/ 2921330 w 4773881"/>
              <a:gd name="connsiteY20" fmla="*/ 142504 h 2661130"/>
              <a:gd name="connsiteX21" fmla="*/ 2980707 w 4773881"/>
              <a:gd name="connsiteY21" fmla="*/ 154379 h 2661130"/>
              <a:gd name="connsiteX22" fmla="*/ 3040084 w 4773881"/>
              <a:gd name="connsiteY22" fmla="*/ 178130 h 2661130"/>
              <a:gd name="connsiteX23" fmla="*/ 3087585 w 4773881"/>
              <a:gd name="connsiteY23" fmla="*/ 190005 h 2661130"/>
              <a:gd name="connsiteX24" fmla="*/ 3135086 w 4773881"/>
              <a:gd name="connsiteY24" fmla="*/ 213756 h 2661130"/>
              <a:gd name="connsiteX25" fmla="*/ 3170712 w 4773881"/>
              <a:gd name="connsiteY25" fmla="*/ 237506 h 2661130"/>
              <a:gd name="connsiteX26" fmla="*/ 3206338 w 4773881"/>
              <a:gd name="connsiteY26" fmla="*/ 249382 h 2661130"/>
              <a:gd name="connsiteX27" fmla="*/ 3241964 w 4773881"/>
              <a:gd name="connsiteY27" fmla="*/ 273132 h 2661130"/>
              <a:gd name="connsiteX28" fmla="*/ 3289465 w 4773881"/>
              <a:gd name="connsiteY28" fmla="*/ 296883 h 2661130"/>
              <a:gd name="connsiteX29" fmla="*/ 3372593 w 4773881"/>
              <a:gd name="connsiteY29" fmla="*/ 356259 h 2661130"/>
              <a:gd name="connsiteX30" fmla="*/ 3408219 w 4773881"/>
              <a:gd name="connsiteY30" fmla="*/ 380010 h 2661130"/>
              <a:gd name="connsiteX31" fmla="*/ 3443845 w 4773881"/>
              <a:gd name="connsiteY31" fmla="*/ 415636 h 2661130"/>
              <a:gd name="connsiteX32" fmla="*/ 3550723 w 4773881"/>
              <a:gd name="connsiteY32" fmla="*/ 498763 h 2661130"/>
              <a:gd name="connsiteX33" fmla="*/ 3610099 w 4773881"/>
              <a:gd name="connsiteY33" fmla="*/ 558140 h 2661130"/>
              <a:gd name="connsiteX34" fmla="*/ 3669476 w 4773881"/>
              <a:gd name="connsiteY34" fmla="*/ 617517 h 2661130"/>
              <a:gd name="connsiteX35" fmla="*/ 3705102 w 4773881"/>
              <a:gd name="connsiteY35" fmla="*/ 641267 h 2661130"/>
              <a:gd name="connsiteX36" fmla="*/ 3800104 w 4773881"/>
              <a:gd name="connsiteY36" fmla="*/ 724395 h 2661130"/>
              <a:gd name="connsiteX37" fmla="*/ 3871356 w 4773881"/>
              <a:gd name="connsiteY37" fmla="*/ 783771 h 2661130"/>
              <a:gd name="connsiteX38" fmla="*/ 3930733 w 4773881"/>
              <a:gd name="connsiteY38" fmla="*/ 890649 h 2661130"/>
              <a:gd name="connsiteX39" fmla="*/ 3978234 w 4773881"/>
              <a:gd name="connsiteY39" fmla="*/ 950026 h 2661130"/>
              <a:gd name="connsiteX40" fmla="*/ 4073237 w 4773881"/>
              <a:gd name="connsiteY40" fmla="*/ 1021278 h 2661130"/>
              <a:gd name="connsiteX41" fmla="*/ 4096988 w 4773881"/>
              <a:gd name="connsiteY41" fmla="*/ 1068779 h 2661130"/>
              <a:gd name="connsiteX42" fmla="*/ 4120738 w 4773881"/>
              <a:gd name="connsiteY42" fmla="*/ 1104405 h 2661130"/>
              <a:gd name="connsiteX43" fmla="*/ 4144489 w 4773881"/>
              <a:gd name="connsiteY43" fmla="*/ 1175657 h 2661130"/>
              <a:gd name="connsiteX44" fmla="*/ 4156364 w 4773881"/>
              <a:gd name="connsiteY44" fmla="*/ 1211283 h 2661130"/>
              <a:gd name="connsiteX45" fmla="*/ 4168239 w 4773881"/>
              <a:gd name="connsiteY45" fmla="*/ 1246909 h 2661130"/>
              <a:gd name="connsiteX46" fmla="*/ 4191990 w 4773881"/>
              <a:gd name="connsiteY46" fmla="*/ 1330036 h 2661130"/>
              <a:gd name="connsiteX47" fmla="*/ 4215741 w 4773881"/>
              <a:gd name="connsiteY47" fmla="*/ 1365662 h 2661130"/>
              <a:gd name="connsiteX48" fmla="*/ 4251367 w 4773881"/>
              <a:gd name="connsiteY48" fmla="*/ 1460665 h 2661130"/>
              <a:gd name="connsiteX49" fmla="*/ 4275117 w 4773881"/>
              <a:gd name="connsiteY49" fmla="*/ 1496291 h 2661130"/>
              <a:gd name="connsiteX50" fmla="*/ 4298868 w 4773881"/>
              <a:gd name="connsiteY50" fmla="*/ 1567543 h 2661130"/>
              <a:gd name="connsiteX51" fmla="*/ 4310743 w 4773881"/>
              <a:gd name="connsiteY51" fmla="*/ 1603169 h 2661130"/>
              <a:gd name="connsiteX52" fmla="*/ 4334494 w 4773881"/>
              <a:gd name="connsiteY52" fmla="*/ 1638795 h 2661130"/>
              <a:gd name="connsiteX53" fmla="*/ 4346369 w 4773881"/>
              <a:gd name="connsiteY53" fmla="*/ 1674421 h 2661130"/>
              <a:gd name="connsiteX54" fmla="*/ 4417621 w 4773881"/>
              <a:gd name="connsiteY54" fmla="*/ 1781298 h 2661130"/>
              <a:gd name="connsiteX55" fmla="*/ 4441372 w 4773881"/>
              <a:gd name="connsiteY55" fmla="*/ 1828800 h 2661130"/>
              <a:gd name="connsiteX56" fmla="*/ 4488873 w 4773881"/>
              <a:gd name="connsiteY56" fmla="*/ 1947553 h 2661130"/>
              <a:gd name="connsiteX57" fmla="*/ 4524499 w 4773881"/>
              <a:gd name="connsiteY57" fmla="*/ 2042556 h 2661130"/>
              <a:gd name="connsiteX58" fmla="*/ 4572000 w 4773881"/>
              <a:gd name="connsiteY58" fmla="*/ 2137558 h 2661130"/>
              <a:gd name="connsiteX59" fmla="*/ 4607626 w 4773881"/>
              <a:gd name="connsiteY59" fmla="*/ 2256311 h 2661130"/>
              <a:gd name="connsiteX60" fmla="*/ 4619502 w 4773881"/>
              <a:gd name="connsiteY60" fmla="*/ 2291937 h 2661130"/>
              <a:gd name="connsiteX61" fmla="*/ 4631377 w 4773881"/>
              <a:gd name="connsiteY61" fmla="*/ 2327563 h 2661130"/>
              <a:gd name="connsiteX62" fmla="*/ 4678878 w 4773881"/>
              <a:gd name="connsiteY62" fmla="*/ 2398815 h 2661130"/>
              <a:gd name="connsiteX63" fmla="*/ 4690754 w 4773881"/>
              <a:gd name="connsiteY63" fmla="*/ 2434441 h 2661130"/>
              <a:gd name="connsiteX64" fmla="*/ 4714504 w 4773881"/>
              <a:gd name="connsiteY64" fmla="*/ 2470067 h 2661130"/>
              <a:gd name="connsiteX65" fmla="*/ 4738255 w 4773881"/>
              <a:gd name="connsiteY65" fmla="*/ 2541319 h 2661130"/>
              <a:gd name="connsiteX66" fmla="*/ 4750130 w 4773881"/>
              <a:gd name="connsiteY66" fmla="*/ 2624446 h 2661130"/>
              <a:gd name="connsiteX67" fmla="*/ 4762006 w 4773881"/>
              <a:gd name="connsiteY67" fmla="*/ 2660072 h 2661130"/>
              <a:gd name="connsiteX68" fmla="*/ 4726380 w 4773881"/>
              <a:gd name="connsiteY68" fmla="*/ 2636322 h 2661130"/>
              <a:gd name="connsiteX69" fmla="*/ 4655128 w 4773881"/>
              <a:gd name="connsiteY69" fmla="*/ 2612571 h 2661130"/>
              <a:gd name="connsiteX70" fmla="*/ 4619502 w 4773881"/>
              <a:gd name="connsiteY70" fmla="*/ 2588821 h 2661130"/>
              <a:gd name="connsiteX71" fmla="*/ 4690754 w 4773881"/>
              <a:gd name="connsiteY71" fmla="*/ 2612571 h 2661130"/>
              <a:gd name="connsiteX72" fmla="*/ 4726380 w 4773881"/>
              <a:gd name="connsiteY72" fmla="*/ 2648197 h 2661130"/>
              <a:gd name="connsiteX73" fmla="*/ 4738255 w 4773881"/>
              <a:gd name="connsiteY73" fmla="*/ 2612571 h 2661130"/>
              <a:gd name="connsiteX74" fmla="*/ 4762006 w 4773881"/>
              <a:gd name="connsiteY74" fmla="*/ 2517569 h 2661130"/>
              <a:gd name="connsiteX75" fmla="*/ 4773881 w 4773881"/>
              <a:gd name="connsiteY75" fmla="*/ 2446317 h 2661130"/>
              <a:gd name="connsiteX76" fmla="*/ 4762006 w 4773881"/>
              <a:gd name="connsiteY76" fmla="*/ 2565070 h 2661130"/>
              <a:gd name="connsiteX77" fmla="*/ 4750130 w 4773881"/>
              <a:gd name="connsiteY77" fmla="*/ 2612571 h 26611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Lst>
            <a:rect l="l" t="t" r="r" b="b"/>
            <a:pathLst>
              <a:path w="4773881" h="2661130">
                <a:moveTo>
                  <a:pt x="0" y="641267"/>
                </a:moveTo>
                <a:cubicBezTo>
                  <a:pt x="31668" y="601683"/>
                  <a:pt x="59158" y="558359"/>
                  <a:pt x="95003" y="522514"/>
                </a:cubicBezTo>
                <a:cubicBezTo>
                  <a:pt x="152258" y="465259"/>
                  <a:pt x="259117" y="392956"/>
                  <a:pt x="332510" y="356259"/>
                </a:cubicBezTo>
                <a:cubicBezTo>
                  <a:pt x="356261" y="344384"/>
                  <a:pt x="380382" y="333222"/>
                  <a:pt x="403762" y="320633"/>
                </a:cubicBezTo>
                <a:cubicBezTo>
                  <a:pt x="431861" y="305503"/>
                  <a:pt x="458075" y="286853"/>
                  <a:pt x="486889" y="273132"/>
                </a:cubicBezTo>
                <a:cubicBezTo>
                  <a:pt x="566493" y="235225"/>
                  <a:pt x="641478" y="203005"/>
                  <a:pt x="724395" y="178130"/>
                </a:cubicBezTo>
                <a:cubicBezTo>
                  <a:pt x="779600" y="161568"/>
                  <a:pt x="835232" y="146462"/>
                  <a:pt x="890650" y="130628"/>
                </a:cubicBezTo>
                <a:cubicBezTo>
                  <a:pt x="929168" y="119623"/>
                  <a:pt x="1031901" y="89274"/>
                  <a:pt x="1068780" y="83127"/>
                </a:cubicBezTo>
                <a:cubicBezTo>
                  <a:pt x="1131739" y="72634"/>
                  <a:pt x="1195347" y="66424"/>
                  <a:pt x="1258785" y="59376"/>
                </a:cubicBezTo>
                <a:lnTo>
                  <a:pt x="1365663" y="47501"/>
                </a:lnTo>
                <a:cubicBezTo>
                  <a:pt x="1393437" y="44029"/>
                  <a:pt x="1420905" y="38051"/>
                  <a:pt x="1448790" y="35626"/>
                </a:cubicBezTo>
                <a:cubicBezTo>
                  <a:pt x="1512010" y="30129"/>
                  <a:pt x="1575510" y="28438"/>
                  <a:pt x="1638795" y="23750"/>
                </a:cubicBezTo>
                <a:cubicBezTo>
                  <a:pt x="1698502" y="19327"/>
                  <a:pt x="1826496" y="6168"/>
                  <a:pt x="1888177" y="0"/>
                </a:cubicBezTo>
                <a:cubicBezTo>
                  <a:pt x="1999013" y="3958"/>
                  <a:pt x="2110208" y="2127"/>
                  <a:pt x="2220686" y="11875"/>
                </a:cubicBezTo>
                <a:cubicBezTo>
                  <a:pt x="2245625" y="14075"/>
                  <a:pt x="2267389" y="30716"/>
                  <a:pt x="2291938" y="35626"/>
                </a:cubicBezTo>
                <a:cubicBezTo>
                  <a:pt x="2311730" y="39584"/>
                  <a:pt x="2331287" y="44998"/>
                  <a:pt x="2351315" y="47501"/>
                </a:cubicBezTo>
                <a:cubicBezTo>
                  <a:pt x="2394700" y="52924"/>
                  <a:pt x="2438520" y="54267"/>
                  <a:pt x="2481943" y="59376"/>
                </a:cubicBezTo>
                <a:cubicBezTo>
                  <a:pt x="2505856" y="62189"/>
                  <a:pt x="2529397" y="67591"/>
                  <a:pt x="2553195" y="71252"/>
                </a:cubicBezTo>
                <a:cubicBezTo>
                  <a:pt x="2580860" y="75508"/>
                  <a:pt x="2608812" y="77969"/>
                  <a:pt x="2636323" y="83127"/>
                </a:cubicBezTo>
                <a:cubicBezTo>
                  <a:pt x="2851044" y="123387"/>
                  <a:pt x="2639923" y="93969"/>
                  <a:pt x="2838203" y="118753"/>
                </a:cubicBezTo>
                <a:cubicBezTo>
                  <a:pt x="2865912" y="126670"/>
                  <a:pt x="2893373" y="135515"/>
                  <a:pt x="2921330" y="142504"/>
                </a:cubicBezTo>
                <a:cubicBezTo>
                  <a:pt x="2940912" y="147399"/>
                  <a:pt x="2961374" y="148579"/>
                  <a:pt x="2980707" y="154379"/>
                </a:cubicBezTo>
                <a:cubicBezTo>
                  <a:pt x="3001125" y="160504"/>
                  <a:pt x="3019861" y="171389"/>
                  <a:pt x="3040084" y="178130"/>
                </a:cubicBezTo>
                <a:cubicBezTo>
                  <a:pt x="3055567" y="183291"/>
                  <a:pt x="3071751" y="186047"/>
                  <a:pt x="3087585" y="190005"/>
                </a:cubicBezTo>
                <a:cubicBezTo>
                  <a:pt x="3103419" y="197922"/>
                  <a:pt x="3119716" y="204973"/>
                  <a:pt x="3135086" y="213756"/>
                </a:cubicBezTo>
                <a:cubicBezTo>
                  <a:pt x="3147478" y="220837"/>
                  <a:pt x="3157947" y="231123"/>
                  <a:pt x="3170712" y="237506"/>
                </a:cubicBezTo>
                <a:cubicBezTo>
                  <a:pt x="3181908" y="243104"/>
                  <a:pt x="3195142" y="243784"/>
                  <a:pt x="3206338" y="249382"/>
                </a:cubicBezTo>
                <a:cubicBezTo>
                  <a:pt x="3219103" y="255765"/>
                  <a:pt x="3229572" y="266051"/>
                  <a:pt x="3241964" y="273132"/>
                </a:cubicBezTo>
                <a:cubicBezTo>
                  <a:pt x="3257334" y="281915"/>
                  <a:pt x="3274095" y="288100"/>
                  <a:pt x="3289465" y="296883"/>
                </a:cubicBezTo>
                <a:cubicBezTo>
                  <a:pt x="3317455" y="312877"/>
                  <a:pt x="3347100" y="338050"/>
                  <a:pt x="3372593" y="356259"/>
                </a:cubicBezTo>
                <a:cubicBezTo>
                  <a:pt x="3384207" y="364555"/>
                  <a:pt x="3397255" y="370873"/>
                  <a:pt x="3408219" y="380010"/>
                </a:cubicBezTo>
                <a:cubicBezTo>
                  <a:pt x="3421121" y="390761"/>
                  <a:pt x="3430943" y="404885"/>
                  <a:pt x="3443845" y="415636"/>
                </a:cubicBezTo>
                <a:cubicBezTo>
                  <a:pt x="3478517" y="444529"/>
                  <a:pt x="3525688" y="461210"/>
                  <a:pt x="3550723" y="498763"/>
                </a:cubicBezTo>
                <a:cubicBezTo>
                  <a:pt x="3598222" y="570013"/>
                  <a:pt x="3546765" y="502723"/>
                  <a:pt x="3610099" y="558140"/>
                </a:cubicBezTo>
                <a:cubicBezTo>
                  <a:pt x="3631164" y="576572"/>
                  <a:pt x="3648411" y="599085"/>
                  <a:pt x="3669476" y="617517"/>
                </a:cubicBezTo>
                <a:cubicBezTo>
                  <a:pt x="3680217" y="626915"/>
                  <a:pt x="3693684" y="632704"/>
                  <a:pt x="3705102" y="641267"/>
                </a:cubicBezTo>
                <a:cubicBezTo>
                  <a:pt x="3895749" y="784253"/>
                  <a:pt x="3668266" y="614531"/>
                  <a:pt x="3800104" y="724395"/>
                </a:cubicBezTo>
                <a:cubicBezTo>
                  <a:pt x="3899304" y="807060"/>
                  <a:pt x="3767274" y="679689"/>
                  <a:pt x="3871356" y="783771"/>
                </a:cubicBezTo>
                <a:cubicBezTo>
                  <a:pt x="3906534" y="889302"/>
                  <a:pt x="3873302" y="825013"/>
                  <a:pt x="3930733" y="890649"/>
                </a:cubicBezTo>
                <a:cubicBezTo>
                  <a:pt x="3947424" y="909724"/>
                  <a:pt x="3959550" y="932899"/>
                  <a:pt x="3978234" y="950026"/>
                </a:cubicBezTo>
                <a:cubicBezTo>
                  <a:pt x="4007414" y="976774"/>
                  <a:pt x="4073237" y="1021278"/>
                  <a:pt x="4073237" y="1021278"/>
                </a:cubicBezTo>
                <a:cubicBezTo>
                  <a:pt x="4081154" y="1037112"/>
                  <a:pt x="4088205" y="1053409"/>
                  <a:pt x="4096988" y="1068779"/>
                </a:cubicBezTo>
                <a:cubicBezTo>
                  <a:pt x="4104069" y="1081171"/>
                  <a:pt x="4114942" y="1091363"/>
                  <a:pt x="4120738" y="1104405"/>
                </a:cubicBezTo>
                <a:cubicBezTo>
                  <a:pt x="4130906" y="1127283"/>
                  <a:pt x="4136572" y="1151906"/>
                  <a:pt x="4144489" y="1175657"/>
                </a:cubicBezTo>
                <a:lnTo>
                  <a:pt x="4156364" y="1211283"/>
                </a:lnTo>
                <a:cubicBezTo>
                  <a:pt x="4160322" y="1223158"/>
                  <a:pt x="4165203" y="1234765"/>
                  <a:pt x="4168239" y="1246909"/>
                </a:cubicBezTo>
                <a:cubicBezTo>
                  <a:pt x="4172043" y="1262123"/>
                  <a:pt x="4183474" y="1313004"/>
                  <a:pt x="4191990" y="1330036"/>
                </a:cubicBezTo>
                <a:cubicBezTo>
                  <a:pt x="4198373" y="1342802"/>
                  <a:pt x="4207824" y="1353787"/>
                  <a:pt x="4215741" y="1365662"/>
                </a:cubicBezTo>
                <a:cubicBezTo>
                  <a:pt x="4226020" y="1396499"/>
                  <a:pt x="4237165" y="1432261"/>
                  <a:pt x="4251367" y="1460665"/>
                </a:cubicBezTo>
                <a:cubicBezTo>
                  <a:pt x="4257750" y="1473431"/>
                  <a:pt x="4269321" y="1483249"/>
                  <a:pt x="4275117" y="1496291"/>
                </a:cubicBezTo>
                <a:cubicBezTo>
                  <a:pt x="4285285" y="1519169"/>
                  <a:pt x="4290951" y="1543792"/>
                  <a:pt x="4298868" y="1567543"/>
                </a:cubicBezTo>
                <a:cubicBezTo>
                  <a:pt x="4302826" y="1579418"/>
                  <a:pt x="4303799" y="1592754"/>
                  <a:pt x="4310743" y="1603169"/>
                </a:cubicBezTo>
                <a:lnTo>
                  <a:pt x="4334494" y="1638795"/>
                </a:lnTo>
                <a:cubicBezTo>
                  <a:pt x="4338452" y="1650670"/>
                  <a:pt x="4340771" y="1663225"/>
                  <a:pt x="4346369" y="1674421"/>
                </a:cubicBezTo>
                <a:cubicBezTo>
                  <a:pt x="4392467" y="1766617"/>
                  <a:pt x="4367898" y="1701742"/>
                  <a:pt x="4417621" y="1781298"/>
                </a:cubicBezTo>
                <a:cubicBezTo>
                  <a:pt x="4427004" y="1796310"/>
                  <a:pt x="4434398" y="1812528"/>
                  <a:pt x="4441372" y="1828800"/>
                </a:cubicBezTo>
                <a:cubicBezTo>
                  <a:pt x="4458166" y="1867986"/>
                  <a:pt x="4475390" y="1907107"/>
                  <a:pt x="4488873" y="1947553"/>
                </a:cubicBezTo>
                <a:cubicBezTo>
                  <a:pt x="4500817" y="1983383"/>
                  <a:pt x="4507464" y="2005647"/>
                  <a:pt x="4524499" y="2042556"/>
                </a:cubicBezTo>
                <a:cubicBezTo>
                  <a:pt x="4539336" y="2074703"/>
                  <a:pt x="4563412" y="2103210"/>
                  <a:pt x="4572000" y="2137558"/>
                </a:cubicBezTo>
                <a:cubicBezTo>
                  <a:pt x="4589947" y="2209340"/>
                  <a:pt x="4578717" y="2169585"/>
                  <a:pt x="4607626" y="2256311"/>
                </a:cubicBezTo>
                <a:lnTo>
                  <a:pt x="4619502" y="2291937"/>
                </a:lnTo>
                <a:cubicBezTo>
                  <a:pt x="4623460" y="2303812"/>
                  <a:pt x="4624433" y="2317148"/>
                  <a:pt x="4631377" y="2327563"/>
                </a:cubicBezTo>
                <a:cubicBezTo>
                  <a:pt x="4647211" y="2351314"/>
                  <a:pt x="4669851" y="2371735"/>
                  <a:pt x="4678878" y="2398815"/>
                </a:cubicBezTo>
                <a:cubicBezTo>
                  <a:pt x="4682837" y="2410690"/>
                  <a:pt x="4685156" y="2423245"/>
                  <a:pt x="4690754" y="2434441"/>
                </a:cubicBezTo>
                <a:cubicBezTo>
                  <a:pt x="4697137" y="2447206"/>
                  <a:pt x="4708708" y="2457025"/>
                  <a:pt x="4714504" y="2470067"/>
                </a:cubicBezTo>
                <a:cubicBezTo>
                  <a:pt x="4724672" y="2492945"/>
                  <a:pt x="4738255" y="2541319"/>
                  <a:pt x="4738255" y="2541319"/>
                </a:cubicBezTo>
                <a:cubicBezTo>
                  <a:pt x="4742213" y="2569028"/>
                  <a:pt x="4744641" y="2596999"/>
                  <a:pt x="4750130" y="2624446"/>
                </a:cubicBezTo>
                <a:cubicBezTo>
                  <a:pt x="4752585" y="2636721"/>
                  <a:pt x="4773202" y="2654474"/>
                  <a:pt x="4762006" y="2660072"/>
                </a:cubicBezTo>
                <a:cubicBezTo>
                  <a:pt x="4749241" y="2666455"/>
                  <a:pt x="4739422" y="2642118"/>
                  <a:pt x="4726380" y="2636322"/>
                </a:cubicBezTo>
                <a:cubicBezTo>
                  <a:pt x="4703502" y="2626154"/>
                  <a:pt x="4675959" y="2626458"/>
                  <a:pt x="4655128" y="2612571"/>
                </a:cubicBezTo>
                <a:cubicBezTo>
                  <a:pt x="4643253" y="2604654"/>
                  <a:pt x="4605230" y="2588821"/>
                  <a:pt x="4619502" y="2588821"/>
                </a:cubicBezTo>
                <a:cubicBezTo>
                  <a:pt x="4644537" y="2588821"/>
                  <a:pt x="4690754" y="2612571"/>
                  <a:pt x="4690754" y="2612571"/>
                </a:cubicBezTo>
                <a:cubicBezTo>
                  <a:pt x="4702629" y="2624446"/>
                  <a:pt x="4709586" y="2648197"/>
                  <a:pt x="4726380" y="2648197"/>
                </a:cubicBezTo>
                <a:cubicBezTo>
                  <a:pt x="4738898" y="2648197"/>
                  <a:pt x="4734961" y="2624648"/>
                  <a:pt x="4738255" y="2612571"/>
                </a:cubicBezTo>
                <a:cubicBezTo>
                  <a:pt x="4746844" y="2581079"/>
                  <a:pt x="4756640" y="2549767"/>
                  <a:pt x="4762006" y="2517569"/>
                </a:cubicBezTo>
                <a:cubicBezTo>
                  <a:pt x="4765964" y="2493818"/>
                  <a:pt x="4773881" y="2422239"/>
                  <a:pt x="4773881" y="2446317"/>
                </a:cubicBezTo>
                <a:cubicBezTo>
                  <a:pt x="4773881" y="2486099"/>
                  <a:pt x="4768055" y="2525751"/>
                  <a:pt x="4762006" y="2565070"/>
                </a:cubicBezTo>
                <a:cubicBezTo>
                  <a:pt x="4748878" y="2650399"/>
                  <a:pt x="4750130" y="2573649"/>
                  <a:pt x="4750130" y="2612571"/>
                </a:cubicBezTo>
              </a:path>
            </a:pathLst>
          </a:custGeom>
          <a:noFill/>
          <a:ln w="57150">
            <a:solidFill>
              <a:srgbClr val="FF0000"/>
            </a:solidFill>
            <a:headEnd type="oval"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en-US">
              <a:ln w="76200">
                <a:solidFill>
                  <a:sysClr val="windowText" lastClr="000000"/>
                </a:solidFill>
              </a:ln>
              <a:solidFill>
                <a:sysClr val="windowText" lastClr="000000"/>
              </a:solidFill>
            </a:endParaRPr>
          </a:p>
        </p:txBody>
      </p:sp>
      <p:sp>
        <p:nvSpPr>
          <p:cNvPr id="15" name="Freeform 14">
            <a:extLst>
              <a:ext uri="{FF2B5EF4-FFF2-40B4-BE49-F238E27FC236}">
                <a16:creationId xmlns:a16="http://schemas.microsoft.com/office/drawing/2014/main" id="{781D1122-A37E-6B08-487C-9EDFC8D832AC}"/>
              </a:ext>
            </a:extLst>
          </p:cNvPr>
          <p:cNvSpPr/>
          <p:nvPr/>
        </p:nvSpPr>
        <p:spPr>
          <a:xfrm>
            <a:off x="4244084" y="3098012"/>
            <a:ext cx="3575461" cy="973777"/>
          </a:xfrm>
          <a:custGeom>
            <a:avLst/>
            <a:gdLst>
              <a:gd name="connsiteX0" fmla="*/ 0 w 3575461"/>
              <a:gd name="connsiteY0" fmla="*/ 973777 h 973777"/>
              <a:gd name="connsiteX1" fmla="*/ 95002 w 3575461"/>
              <a:gd name="connsiteY1" fmla="*/ 890649 h 973777"/>
              <a:gd name="connsiteX2" fmla="*/ 130628 w 3575461"/>
              <a:gd name="connsiteY2" fmla="*/ 866899 h 973777"/>
              <a:gd name="connsiteX3" fmla="*/ 225631 w 3575461"/>
              <a:gd name="connsiteY3" fmla="*/ 807522 h 973777"/>
              <a:gd name="connsiteX4" fmla="*/ 320633 w 3575461"/>
              <a:gd name="connsiteY4" fmla="*/ 760021 h 973777"/>
              <a:gd name="connsiteX5" fmla="*/ 380010 w 3575461"/>
              <a:gd name="connsiteY5" fmla="*/ 724395 h 973777"/>
              <a:gd name="connsiteX6" fmla="*/ 498763 w 3575461"/>
              <a:gd name="connsiteY6" fmla="*/ 676894 h 973777"/>
              <a:gd name="connsiteX7" fmla="*/ 641267 w 3575461"/>
              <a:gd name="connsiteY7" fmla="*/ 593766 h 973777"/>
              <a:gd name="connsiteX8" fmla="*/ 736270 w 3575461"/>
              <a:gd name="connsiteY8" fmla="*/ 534390 h 973777"/>
              <a:gd name="connsiteX9" fmla="*/ 866898 w 3575461"/>
              <a:gd name="connsiteY9" fmla="*/ 498764 h 973777"/>
              <a:gd name="connsiteX10" fmla="*/ 950026 w 3575461"/>
              <a:gd name="connsiteY10" fmla="*/ 475013 h 973777"/>
              <a:gd name="connsiteX11" fmla="*/ 1068779 w 3575461"/>
              <a:gd name="connsiteY11" fmla="*/ 427512 h 973777"/>
              <a:gd name="connsiteX12" fmla="*/ 1163781 w 3575461"/>
              <a:gd name="connsiteY12" fmla="*/ 403761 h 973777"/>
              <a:gd name="connsiteX13" fmla="*/ 1211283 w 3575461"/>
              <a:gd name="connsiteY13" fmla="*/ 391886 h 973777"/>
              <a:gd name="connsiteX14" fmla="*/ 1246909 w 3575461"/>
              <a:gd name="connsiteY14" fmla="*/ 380010 h 973777"/>
              <a:gd name="connsiteX15" fmla="*/ 1365662 w 3575461"/>
              <a:gd name="connsiteY15" fmla="*/ 356260 h 973777"/>
              <a:gd name="connsiteX16" fmla="*/ 1472540 w 3575461"/>
              <a:gd name="connsiteY16" fmla="*/ 320634 h 973777"/>
              <a:gd name="connsiteX17" fmla="*/ 1603168 w 3575461"/>
              <a:gd name="connsiteY17" fmla="*/ 285008 h 973777"/>
              <a:gd name="connsiteX18" fmla="*/ 1864426 w 3575461"/>
              <a:gd name="connsiteY18" fmla="*/ 261257 h 973777"/>
              <a:gd name="connsiteX19" fmla="*/ 1935678 w 3575461"/>
              <a:gd name="connsiteY19" fmla="*/ 249382 h 973777"/>
              <a:gd name="connsiteX20" fmla="*/ 1971304 w 3575461"/>
              <a:gd name="connsiteY20" fmla="*/ 237507 h 973777"/>
              <a:gd name="connsiteX21" fmla="*/ 2066306 w 3575461"/>
              <a:gd name="connsiteY21" fmla="*/ 225631 h 973777"/>
              <a:gd name="connsiteX22" fmla="*/ 2196935 w 3575461"/>
              <a:gd name="connsiteY22" fmla="*/ 201881 h 973777"/>
              <a:gd name="connsiteX23" fmla="*/ 2291937 w 3575461"/>
              <a:gd name="connsiteY23" fmla="*/ 178130 h 973777"/>
              <a:gd name="connsiteX24" fmla="*/ 2434441 w 3575461"/>
              <a:gd name="connsiteY24" fmla="*/ 154379 h 973777"/>
              <a:gd name="connsiteX25" fmla="*/ 2553194 w 3575461"/>
              <a:gd name="connsiteY25" fmla="*/ 118753 h 973777"/>
              <a:gd name="connsiteX26" fmla="*/ 2600696 w 3575461"/>
              <a:gd name="connsiteY26" fmla="*/ 106878 h 973777"/>
              <a:gd name="connsiteX27" fmla="*/ 3111335 w 3575461"/>
              <a:gd name="connsiteY27" fmla="*/ 95003 h 973777"/>
              <a:gd name="connsiteX28" fmla="*/ 3396343 w 3575461"/>
              <a:gd name="connsiteY28" fmla="*/ 106878 h 973777"/>
              <a:gd name="connsiteX29" fmla="*/ 3479470 w 3575461"/>
              <a:gd name="connsiteY29" fmla="*/ 130629 h 973777"/>
              <a:gd name="connsiteX30" fmla="*/ 3550722 w 3575461"/>
              <a:gd name="connsiteY30" fmla="*/ 178130 h 973777"/>
              <a:gd name="connsiteX31" fmla="*/ 3526971 w 3575461"/>
              <a:gd name="connsiteY31" fmla="*/ 71252 h 973777"/>
              <a:gd name="connsiteX32" fmla="*/ 3503220 w 3575461"/>
              <a:gd name="connsiteY32" fmla="*/ 35626 h 973777"/>
              <a:gd name="connsiteX33" fmla="*/ 3479470 w 3575461"/>
              <a:gd name="connsiteY33" fmla="*/ 0 h 973777"/>
              <a:gd name="connsiteX34" fmla="*/ 3515096 w 3575461"/>
              <a:gd name="connsiteY34" fmla="*/ 130629 h 973777"/>
              <a:gd name="connsiteX35" fmla="*/ 3538846 w 3575461"/>
              <a:gd name="connsiteY35" fmla="*/ 166255 h 973777"/>
              <a:gd name="connsiteX36" fmla="*/ 3574472 w 3575461"/>
              <a:gd name="connsiteY36" fmla="*/ 190005 h 973777"/>
              <a:gd name="connsiteX37" fmla="*/ 3538846 w 3575461"/>
              <a:gd name="connsiteY37" fmla="*/ 213756 h 973777"/>
              <a:gd name="connsiteX38" fmla="*/ 3325091 w 3575461"/>
              <a:gd name="connsiteY38" fmla="*/ 237507 h 973777"/>
              <a:gd name="connsiteX39" fmla="*/ 3277589 w 3575461"/>
              <a:gd name="connsiteY39" fmla="*/ 249382 h 973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575461" h="973777">
                <a:moveTo>
                  <a:pt x="0" y="973777"/>
                </a:moveTo>
                <a:cubicBezTo>
                  <a:pt x="31667" y="946068"/>
                  <a:pt x="62435" y="917295"/>
                  <a:pt x="95002" y="890649"/>
                </a:cubicBezTo>
                <a:cubicBezTo>
                  <a:pt x="106048" y="881611"/>
                  <a:pt x="119210" y="875462"/>
                  <a:pt x="130628" y="866899"/>
                </a:cubicBezTo>
                <a:cubicBezTo>
                  <a:pt x="208079" y="808811"/>
                  <a:pt x="161860" y="828778"/>
                  <a:pt x="225631" y="807522"/>
                </a:cubicBezTo>
                <a:cubicBezTo>
                  <a:pt x="308168" y="752496"/>
                  <a:pt x="204431" y="818121"/>
                  <a:pt x="320633" y="760021"/>
                </a:cubicBezTo>
                <a:cubicBezTo>
                  <a:pt x="341278" y="749699"/>
                  <a:pt x="359094" y="734156"/>
                  <a:pt x="380010" y="724395"/>
                </a:cubicBezTo>
                <a:cubicBezTo>
                  <a:pt x="418644" y="706366"/>
                  <a:pt x="464656" y="702474"/>
                  <a:pt x="498763" y="676894"/>
                </a:cubicBezTo>
                <a:cubicBezTo>
                  <a:pt x="637585" y="572779"/>
                  <a:pt x="415874" y="734635"/>
                  <a:pt x="641267" y="593766"/>
                </a:cubicBezTo>
                <a:cubicBezTo>
                  <a:pt x="672935" y="573974"/>
                  <a:pt x="699651" y="541714"/>
                  <a:pt x="736270" y="534390"/>
                </a:cubicBezTo>
                <a:cubicBezTo>
                  <a:pt x="837547" y="514133"/>
                  <a:pt x="754975" y="533201"/>
                  <a:pt x="866898" y="498764"/>
                </a:cubicBezTo>
                <a:cubicBezTo>
                  <a:pt x="894442" y="490289"/>
                  <a:pt x="922851" y="484604"/>
                  <a:pt x="950026" y="475013"/>
                </a:cubicBezTo>
                <a:cubicBezTo>
                  <a:pt x="990229" y="460824"/>
                  <a:pt x="1027418" y="437852"/>
                  <a:pt x="1068779" y="427512"/>
                </a:cubicBezTo>
                <a:lnTo>
                  <a:pt x="1163781" y="403761"/>
                </a:lnTo>
                <a:cubicBezTo>
                  <a:pt x="1179615" y="399803"/>
                  <a:pt x="1195799" y="397048"/>
                  <a:pt x="1211283" y="391886"/>
                </a:cubicBezTo>
                <a:cubicBezTo>
                  <a:pt x="1223158" y="387927"/>
                  <a:pt x="1234712" y="382825"/>
                  <a:pt x="1246909" y="380010"/>
                </a:cubicBezTo>
                <a:cubicBezTo>
                  <a:pt x="1286243" y="370933"/>
                  <a:pt x="1327365" y="369026"/>
                  <a:pt x="1365662" y="356260"/>
                </a:cubicBezTo>
                <a:lnTo>
                  <a:pt x="1472540" y="320634"/>
                </a:lnTo>
                <a:cubicBezTo>
                  <a:pt x="1516027" y="306138"/>
                  <a:pt x="1556273" y="291708"/>
                  <a:pt x="1603168" y="285008"/>
                </a:cubicBezTo>
                <a:cubicBezTo>
                  <a:pt x="1745206" y="264716"/>
                  <a:pt x="1658367" y="274994"/>
                  <a:pt x="1864426" y="261257"/>
                </a:cubicBezTo>
                <a:cubicBezTo>
                  <a:pt x="1888177" y="257299"/>
                  <a:pt x="1912173" y="254605"/>
                  <a:pt x="1935678" y="249382"/>
                </a:cubicBezTo>
                <a:cubicBezTo>
                  <a:pt x="1947898" y="246667"/>
                  <a:pt x="1958988" y="239746"/>
                  <a:pt x="1971304" y="237507"/>
                </a:cubicBezTo>
                <a:cubicBezTo>
                  <a:pt x="2002703" y="231798"/>
                  <a:pt x="2034713" y="230144"/>
                  <a:pt x="2066306" y="225631"/>
                </a:cubicBezTo>
                <a:cubicBezTo>
                  <a:pt x="2098127" y="221085"/>
                  <a:pt x="2163691" y="209553"/>
                  <a:pt x="2196935" y="201881"/>
                </a:cubicBezTo>
                <a:cubicBezTo>
                  <a:pt x="2228741" y="194541"/>
                  <a:pt x="2259739" y="183496"/>
                  <a:pt x="2291937" y="178130"/>
                </a:cubicBezTo>
                <a:cubicBezTo>
                  <a:pt x="2339438" y="170213"/>
                  <a:pt x="2388315" y="168217"/>
                  <a:pt x="2434441" y="154379"/>
                </a:cubicBezTo>
                <a:lnTo>
                  <a:pt x="2553194" y="118753"/>
                </a:lnTo>
                <a:cubicBezTo>
                  <a:pt x="2568887" y="114269"/>
                  <a:pt x="2584389" y="107572"/>
                  <a:pt x="2600696" y="106878"/>
                </a:cubicBezTo>
                <a:cubicBezTo>
                  <a:pt x="2770801" y="99640"/>
                  <a:pt x="2941122" y="98961"/>
                  <a:pt x="3111335" y="95003"/>
                </a:cubicBezTo>
                <a:cubicBezTo>
                  <a:pt x="3206338" y="98961"/>
                  <a:pt x="3301500" y="100104"/>
                  <a:pt x="3396343" y="106878"/>
                </a:cubicBezTo>
                <a:cubicBezTo>
                  <a:pt x="3403403" y="107382"/>
                  <a:pt x="3468692" y="124641"/>
                  <a:pt x="3479470" y="130629"/>
                </a:cubicBezTo>
                <a:cubicBezTo>
                  <a:pt x="3504423" y="144492"/>
                  <a:pt x="3550722" y="178130"/>
                  <a:pt x="3550722" y="178130"/>
                </a:cubicBezTo>
                <a:cubicBezTo>
                  <a:pt x="3590305" y="118753"/>
                  <a:pt x="3582389" y="154379"/>
                  <a:pt x="3526971" y="71252"/>
                </a:cubicBezTo>
                <a:lnTo>
                  <a:pt x="3503220" y="35626"/>
                </a:lnTo>
                <a:lnTo>
                  <a:pt x="3479470" y="0"/>
                </a:lnTo>
                <a:cubicBezTo>
                  <a:pt x="3485844" y="31869"/>
                  <a:pt x="3497875" y="104797"/>
                  <a:pt x="3515096" y="130629"/>
                </a:cubicBezTo>
                <a:cubicBezTo>
                  <a:pt x="3523013" y="142504"/>
                  <a:pt x="3528754" y="156163"/>
                  <a:pt x="3538846" y="166255"/>
                </a:cubicBezTo>
                <a:cubicBezTo>
                  <a:pt x="3548938" y="176347"/>
                  <a:pt x="3562597" y="182088"/>
                  <a:pt x="3574472" y="190005"/>
                </a:cubicBezTo>
                <a:cubicBezTo>
                  <a:pt x="3562597" y="197922"/>
                  <a:pt x="3552386" y="209243"/>
                  <a:pt x="3538846" y="213756"/>
                </a:cubicBezTo>
                <a:cubicBezTo>
                  <a:pt x="3499427" y="226896"/>
                  <a:pt x="3335497" y="236640"/>
                  <a:pt x="3325091" y="237507"/>
                </a:cubicBezTo>
                <a:cubicBezTo>
                  <a:pt x="3285709" y="250634"/>
                  <a:pt x="3301983" y="249382"/>
                  <a:pt x="3277589" y="249382"/>
                </a:cubicBezTo>
              </a:path>
            </a:pathLst>
          </a:custGeom>
          <a:noFill/>
          <a:ln w="57150">
            <a:solidFill>
              <a:srgbClr val="FF0000"/>
            </a:solidFill>
            <a:headEnd type="oval"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en-US">
              <a:ln w="76200">
                <a:solidFill>
                  <a:sysClr val="windowText" lastClr="000000"/>
                </a:solidFill>
              </a:ln>
              <a:solidFill>
                <a:sysClr val="windowText" lastClr="000000"/>
              </a:solidFill>
            </a:endParaRP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7E4B245D-3392-7A9B-69E8-25154A7CC6D0}"/>
                  </a:ext>
                </a:extLst>
              </p14:cNvPr>
              <p14:cNvContentPartPr/>
              <p14:nvPr/>
            </p14:nvContentPartPr>
            <p14:xfrm>
              <a:off x="274320" y="118080"/>
              <a:ext cx="11594520" cy="6489000"/>
            </p14:xfrm>
          </p:contentPart>
        </mc:Choice>
        <mc:Fallback>
          <p:pic>
            <p:nvPicPr>
              <p:cNvPr id="2" name="Ink 1">
                <a:extLst>
                  <a:ext uri="{FF2B5EF4-FFF2-40B4-BE49-F238E27FC236}">
                    <a16:creationId xmlns:a16="http://schemas.microsoft.com/office/drawing/2014/main" id="{7E4B245D-3392-7A9B-69E8-25154A7CC6D0}"/>
                  </a:ext>
                </a:extLst>
              </p:cNvPr>
              <p:cNvPicPr/>
              <p:nvPr/>
            </p:nvPicPr>
            <p:blipFill>
              <a:blip r:embed="rId4"/>
              <a:stretch>
                <a:fillRect/>
              </a:stretch>
            </p:blipFill>
            <p:spPr>
              <a:xfrm>
                <a:off x="264960" y="108720"/>
                <a:ext cx="11613240" cy="6507720"/>
              </a:xfrm>
              <a:prstGeom prst="rect">
                <a:avLst/>
              </a:prstGeom>
            </p:spPr>
          </p:pic>
        </mc:Fallback>
      </mc:AlternateContent>
    </p:spTree>
    <p:extLst>
      <p:ext uri="{BB962C8B-B14F-4D97-AF65-F5344CB8AC3E}">
        <p14:creationId xmlns:p14="http://schemas.microsoft.com/office/powerpoint/2010/main" val="1313473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P spid="9" grpId="0" animBg="1"/>
      <p:bldP spid="1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DA39A5-80DA-4A72-9105-2DAFA2DD68DB}"/>
              </a:ext>
            </a:extLst>
          </p:cNvPr>
          <p:cNvSpPr>
            <a:spLocks noGrp="1"/>
          </p:cNvSpPr>
          <p:nvPr>
            <p:ph type="title"/>
          </p:nvPr>
        </p:nvSpPr>
        <p:spPr/>
        <p:txBody>
          <a:bodyPr/>
          <a:lstStyle/>
          <a:p>
            <a:r>
              <a:rPr lang="en-US" dirty="0"/>
              <a:t>Steps in PCA:</a:t>
            </a:r>
          </a:p>
        </p:txBody>
      </p:sp>
      <p:sp>
        <p:nvSpPr>
          <p:cNvPr id="3" name="Content Placeholder 2">
            <a:extLst>
              <a:ext uri="{FF2B5EF4-FFF2-40B4-BE49-F238E27FC236}">
                <a16:creationId xmlns:a16="http://schemas.microsoft.com/office/drawing/2014/main" id="{15CC97BE-90E2-4CBF-A401-9DE735EF77E1}"/>
              </a:ext>
            </a:extLst>
          </p:cNvPr>
          <p:cNvSpPr>
            <a:spLocks noGrp="1"/>
          </p:cNvSpPr>
          <p:nvPr>
            <p:ph idx="1"/>
          </p:nvPr>
        </p:nvSpPr>
        <p:spPr>
          <a:xfrm>
            <a:off x="140109" y="1825625"/>
            <a:ext cx="6378677" cy="4351338"/>
          </a:xfrm>
        </p:spPr>
        <p:txBody>
          <a:bodyPr>
            <a:normAutofit/>
          </a:bodyPr>
          <a:lstStyle/>
          <a:p>
            <a:r>
              <a:rPr lang="en-US" dirty="0"/>
              <a:t>Let  x be a matrix of original data with n samples and n features , where n samples indicates the number of rows and n features indicate the number of columns.</a:t>
            </a:r>
          </a:p>
          <a:p>
            <a:pPr marL="0" indent="0">
              <a:buNone/>
            </a:pPr>
            <a:endParaRPr lang="en-US" dirty="0"/>
          </a:p>
          <a:p>
            <a:r>
              <a:rPr lang="en-US" dirty="0"/>
              <a:t>First all the x values are converted to Z scores. In other words X matrix is converted to a normalized matrix</a:t>
            </a:r>
          </a:p>
        </p:txBody>
      </p:sp>
      <p:graphicFrame>
        <p:nvGraphicFramePr>
          <p:cNvPr id="4" name="Object 3">
            <a:extLst>
              <a:ext uri="{FF2B5EF4-FFF2-40B4-BE49-F238E27FC236}">
                <a16:creationId xmlns:a16="http://schemas.microsoft.com/office/drawing/2014/main" id="{BDCC8FBE-A842-476A-A35A-5A64103FC291}"/>
              </a:ext>
            </a:extLst>
          </p:cNvPr>
          <p:cNvGraphicFramePr>
            <a:graphicFrameLocks noChangeAspect="1"/>
          </p:cNvGraphicFramePr>
          <p:nvPr>
            <p:extLst>
              <p:ext uri="{D42A27DB-BD31-4B8C-83A1-F6EECF244321}">
                <p14:modId xmlns:p14="http://schemas.microsoft.com/office/powerpoint/2010/main" val="2454269570"/>
              </p:ext>
            </p:extLst>
          </p:nvPr>
        </p:nvGraphicFramePr>
        <p:xfrm>
          <a:off x="8350865" y="1578512"/>
          <a:ext cx="2022168" cy="1415518"/>
        </p:xfrm>
        <a:graphic>
          <a:graphicData uri="http://schemas.openxmlformats.org/presentationml/2006/ole">
            <mc:AlternateContent xmlns:mc="http://schemas.openxmlformats.org/markup-compatibility/2006">
              <mc:Choice xmlns:v="urn:schemas-microsoft-com:vml" Requires="v">
                <p:oleObj name="Equation" r:id="rId2" imgW="1015920" imgH="711000" progId="Equation.DSMT4">
                  <p:embed/>
                </p:oleObj>
              </mc:Choice>
              <mc:Fallback>
                <p:oleObj name="Equation" r:id="rId2" imgW="1015920" imgH="711000" progId="Equation.DSMT4">
                  <p:embed/>
                  <p:pic>
                    <p:nvPicPr>
                      <p:cNvPr id="0" name=""/>
                      <p:cNvPicPr/>
                      <p:nvPr/>
                    </p:nvPicPr>
                    <p:blipFill>
                      <a:blip r:embed="rId3"/>
                      <a:stretch>
                        <a:fillRect/>
                      </a:stretch>
                    </p:blipFill>
                    <p:spPr>
                      <a:xfrm>
                        <a:off x="8350865" y="1578512"/>
                        <a:ext cx="2022168" cy="141551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4453179-491E-4465-BF4A-8840B58E26D4}"/>
              </a:ext>
            </a:extLst>
          </p:cNvPr>
          <p:cNvGraphicFramePr>
            <a:graphicFrameLocks noChangeAspect="1"/>
          </p:cNvGraphicFramePr>
          <p:nvPr>
            <p:extLst>
              <p:ext uri="{D42A27DB-BD31-4B8C-83A1-F6EECF244321}">
                <p14:modId xmlns:p14="http://schemas.microsoft.com/office/powerpoint/2010/main" val="2127794967"/>
              </p:ext>
            </p:extLst>
          </p:nvPr>
        </p:nvGraphicFramePr>
        <p:xfrm>
          <a:off x="8449187" y="4001294"/>
          <a:ext cx="2127455" cy="1527404"/>
        </p:xfrm>
        <a:graphic>
          <a:graphicData uri="http://schemas.openxmlformats.org/presentationml/2006/ole">
            <mc:AlternateContent xmlns:mc="http://schemas.openxmlformats.org/markup-compatibility/2006">
              <mc:Choice xmlns:v="urn:schemas-microsoft-com:vml" Requires="v">
                <p:oleObj name="Equation" r:id="rId4" imgW="990360" imgH="711000" progId="Equation.DSMT4">
                  <p:embed/>
                </p:oleObj>
              </mc:Choice>
              <mc:Fallback>
                <p:oleObj name="Equation" r:id="rId4" imgW="990360" imgH="711000" progId="Equation.DSMT4">
                  <p:embed/>
                  <p:pic>
                    <p:nvPicPr>
                      <p:cNvPr id="0" name=""/>
                      <p:cNvPicPr/>
                      <p:nvPr/>
                    </p:nvPicPr>
                    <p:blipFill>
                      <a:blip r:embed="rId5"/>
                      <a:stretch>
                        <a:fillRect/>
                      </a:stretch>
                    </p:blipFill>
                    <p:spPr>
                      <a:xfrm>
                        <a:off x="8449187" y="4001294"/>
                        <a:ext cx="2127455" cy="1527404"/>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24C0C207-F5FA-E713-EAC9-69B2813C2A8A}"/>
                  </a:ext>
                </a:extLst>
              </p14:cNvPr>
              <p14:cNvContentPartPr/>
              <p14:nvPr/>
            </p14:nvContentPartPr>
            <p14:xfrm>
              <a:off x="1302120" y="113760"/>
              <a:ext cx="10440720" cy="6744240"/>
            </p14:xfrm>
          </p:contentPart>
        </mc:Choice>
        <mc:Fallback>
          <p:pic>
            <p:nvPicPr>
              <p:cNvPr id="6" name="Ink 5">
                <a:extLst>
                  <a:ext uri="{FF2B5EF4-FFF2-40B4-BE49-F238E27FC236}">
                    <a16:creationId xmlns:a16="http://schemas.microsoft.com/office/drawing/2014/main" id="{24C0C207-F5FA-E713-EAC9-69B2813C2A8A}"/>
                  </a:ext>
                </a:extLst>
              </p:cNvPr>
              <p:cNvPicPr/>
              <p:nvPr/>
            </p:nvPicPr>
            <p:blipFill>
              <a:blip r:embed="rId7"/>
              <a:stretch>
                <a:fillRect/>
              </a:stretch>
            </p:blipFill>
            <p:spPr>
              <a:xfrm>
                <a:off x="1292760" y="104400"/>
                <a:ext cx="10459440" cy="6762960"/>
              </a:xfrm>
              <a:prstGeom prst="rect">
                <a:avLst/>
              </a:prstGeom>
            </p:spPr>
          </p:pic>
        </mc:Fallback>
      </mc:AlternateContent>
    </p:spTree>
    <p:extLst>
      <p:ext uri="{BB962C8B-B14F-4D97-AF65-F5344CB8AC3E}">
        <p14:creationId xmlns:p14="http://schemas.microsoft.com/office/powerpoint/2010/main" val="359274060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39</TotalTime>
  <Words>565</Words>
  <Application>Microsoft Macintosh PowerPoint</Application>
  <PresentationFormat>Widescreen</PresentationFormat>
  <Paragraphs>89</Paragraphs>
  <Slides>1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0" baseType="lpstr">
      <vt:lpstr>Algerian</vt:lpstr>
      <vt:lpstr>Arial</vt:lpstr>
      <vt:lpstr>Calibri</vt:lpstr>
      <vt:lpstr>Calibri Light</vt:lpstr>
      <vt:lpstr>Office Theme</vt:lpstr>
      <vt:lpstr>Equation</vt:lpstr>
      <vt:lpstr>Principal Component Analysis</vt:lpstr>
      <vt:lpstr>Principal Component Analysis</vt:lpstr>
      <vt:lpstr>When to use PCA?</vt:lpstr>
      <vt:lpstr>Use cases</vt:lpstr>
      <vt:lpstr>Example</vt:lpstr>
      <vt:lpstr>PowerPoint Presentation</vt:lpstr>
      <vt:lpstr>PowerPoint Presentation</vt:lpstr>
      <vt:lpstr>PowerPoint Presentation</vt:lpstr>
      <vt:lpstr>Steps in PCA:</vt:lpstr>
      <vt:lpstr>PowerPoint Presentation</vt:lpstr>
      <vt:lpstr>PowerPoint Presentation</vt:lpstr>
      <vt:lpstr>Calculation of Eigen Values and Eigen Vectors</vt:lpstr>
      <vt:lpstr>PowerPoint Presentation</vt:lpstr>
      <vt:lpstr>How to decide the number of components needed</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ncipal Component Analysis</dc:title>
  <dc:creator>Amrita</dc:creator>
  <cp:lastModifiedBy>Amrita Panjwani</cp:lastModifiedBy>
  <cp:revision>26</cp:revision>
  <dcterms:created xsi:type="dcterms:W3CDTF">2022-01-29T07:43:38Z</dcterms:created>
  <dcterms:modified xsi:type="dcterms:W3CDTF">2023-06-10T05:01:21Z</dcterms:modified>
</cp:coreProperties>
</file>